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drawings/drawing1.xml" ContentType="application/vnd.openxmlformats-officedocument.drawingml.chartshapes+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drawings/drawing2.xml" ContentType="application/vnd.openxmlformats-officedocument.drawingml.chartshapes+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drawings/drawing3.xml" ContentType="application/vnd.openxmlformats-officedocument.drawingml.chartshapes+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drawings/drawing4.xml" ContentType="application/vnd.openxmlformats-officedocument.drawingml.chartshapes+xml"/>
  <Override PartName="/ppt/notesSlides/notesSlide3.xml" ContentType="application/vnd.openxmlformats-officedocument.presentationml.notesSlide+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drawings/drawing5.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8"/>
  </p:notesMasterIdLst>
  <p:handoutMasterIdLst>
    <p:handoutMasterId r:id="rId19"/>
  </p:handoutMasterIdLst>
  <p:sldIdLst>
    <p:sldId id="257" r:id="rId2"/>
    <p:sldId id="273" r:id="rId3"/>
    <p:sldId id="256" r:id="rId4"/>
    <p:sldId id="279" r:id="rId5"/>
    <p:sldId id="281" r:id="rId6"/>
    <p:sldId id="271" r:id="rId7"/>
    <p:sldId id="280" r:id="rId8"/>
    <p:sldId id="269" r:id="rId9"/>
    <p:sldId id="283" r:id="rId10"/>
    <p:sldId id="282" r:id="rId11"/>
    <p:sldId id="284" r:id="rId12"/>
    <p:sldId id="285" r:id="rId13"/>
    <p:sldId id="278" r:id="rId14"/>
    <p:sldId id="286" r:id="rId15"/>
    <p:sldId id="272" r:id="rId16"/>
    <p:sldId id="268" r:id="rId17"/>
  </p:sldIdLst>
  <p:sldSz cx="9144000" cy="6858000" type="screen4x3"/>
  <p:notesSz cx="9926638" cy="67976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81" autoAdjust="0"/>
    <p:restoredTop sz="94660"/>
  </p:normalViewPr>
  <p:slideViewPr>
    <p:cSldViewPr snapToGrid="0">
      <p:cViewPr varScale="1">
        <p:scale>
          <a:sx n="112" d="100"/>
          <a:sy n="112" d="100"/>
        </p:scale>
        <p:origin x="858"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chartUserShapes" Target="../drawings/drawing1.xml"/></Relationships>
</file>

<file path=ppt/charts/_rels/chart12.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chartUserShapes" Target="../drawings/drawing2.xml"/></Relationships>
</file>

<file path=ppt/charts/_rels/chart13.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13.xml"/><Relationship Id="rId1" Type="http://schemas.microsoft.com/office/2011/relationships/chartStyle" Target="style13.xml"/></Relationships>
</file>

<file path=ppt/charts/_rels/chart14.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14.xml"/><Relationship Id="rId1" Type="http://schemas.microsoft.com/office/2011/relationships/chartStyle" Target="style14.xml"/></Relationships>
</file>

<file path=ppt/charts/_rels/chart15.xml.rels><?xml version="1.0" encoding="UTF-8" standalone="yes"?>
<Relationships xmlns="http://schemas.openxmlformats.org/package/2006/relationships"><Relationship Id="rId3" Type="http://schemas.openxmlformats.org/officeDocument/2006/relationships/oleObject" Target="file:///D:\MD_CA\WHAM_CPE\CPE_CA_PEN_ETHYL_pmf\WHAM_CA_ETHL.xlsx" TargetMode="External"/><Relationship Id="rId2" Type="http://schemas.microsoft.com/office/2011/relationships/chartColorStyle" Target="colors15.xml"/><Relationship Id="rId1" Type="http://schemas.microsoft.com/office/2011/relationships/chartStyle" Target="style15.xml"/><Relationship Id="rId4" Type="http://schemas.openxmlformats.org/officeDocument/2006/relationships/chartUserShapes" Target="../drawings/drawing3.xml"/></Relationships>
</file>

<file path=ppt/charts/_rels/chart16.xml.rels><?xml version="1.0" encoding="UTF-8" standalone="yes"?>
<Relationships xmlns="http://schemas.openxmlformats.org/package/2006/relationships"><Relationship Id="rId3" Type="http://schemas.openxmlformats.org/officeDocument/2006/relationships/oleObject" Target="file:///D:\MD_CA\WHAM_CPE\CPE_CA_PEN_ETHYL_pmf\WHAM_CA_ETHL.xlsx" TargetMode="External"/><Relationship Id="rId2" Type="http://schemas.microsoft.com/office/2011/relationships/chartColorStyle" Target="colors16.xml"/><Relationship Id="rId1" Type="http://schemas.microsoft.com/office/2011/relationships/chartStyle" Target="style16.xml"/><Relationship Id="rId4" Type="http://schemas.openxmlformats.org/officeDocument/2006/relationships/chartUserShapes" Target="../drawings/drawing4.xml"/></Relationships>
</file>

<file path=ppt/charts/_rels/chart17.xml.rels><?xml version="1.0" encoding="UTF-8" standalone="yes"?>
<Relationships xmlns="http://schemas.openxmlformats.org/package/2006/relationships"><Relationship Id="rId3" Type="http://schemas.openxmlformats.org/officeDocument/2006/relationships/oleObject" Target="file:///D:\2015_project\Preliminary%20works\Projest_2.xlsx" TargetMode="External"/><Relationship Id="rId2" Type="http://schemas.microsoft.com/office/2011/relationships/chartColorStyle" Target="colors17.xml"/><Relationship Id="rId1" Type="http://schemas.microsoft.com/office/2011/relationships/chartStyle" Target="style17.xml"/><Relationship Id="rId4" Type="http://schemas.openxmlformats.org/officeDocument/2006/relationships/chartUserShapes" Target="../drawings/drawing5.xml"/></Relationships>
</file>

<file path=ppt/charts/_rels/chart2.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oleObject" Target="file:///D:\MD_CA\MD%20simulations.xlsx"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023000414421882E-2"/>
          <c:y val="0.16161585065024764"/>
          <c:w val="0.81237410541073674"/>
          <c:h val="0.65249184760995771"/>
        </c:manualLayout>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xVal>
            <c:numRef>
              <c:f>Sheet4!$E$2:$E$74</c:f>
              <c:numCache>
                <c:formatCode>0.0000</c:formatCode>
                <c:ptCount val="73"/>
                <c:pt idx="0">
                  <c:v>45.4741</c:v>
                </c:pt>
                <c:pt idx="1">
                  <c:v>50.474200000000003</c:v>
                </c:pt>
                <c:pt idx="2">
                  <c:v>55.474299999999999</c:v>
                </c:pt>
                <c:pt idx="3">
                  <c:v>60.474400000000003</c:v>
                </c:pt>
                <c:pt idx="4">
                  <c:v>65.474500000000006</c:v>
                </c:pt>
                <c:pt idx="5">
                  <c:v>70.474599999999995</c:v>
                </c:pt>
                <c:pt idx="6">
                  <c:v>75.474699999999999</c:v>
                </c:pt>
                <c:pt idx="7">
                  <c:v>80.474800000000002</c:v>
                </c:pt>
                <c:pt idx="8">
                  <c:v>85.474900000000005</c:v>
                </c:pt>
                <c:pt idx="9">
                  <c:v>90.474999999999994</c:v>
                </c:pt>
                <c:pt idx="10">
                  <c:v>95.475099999999998</c:v>
                </c:pt>
                <c:pt idx="11">
                  <c:v>100.4752</c:v>
                </c:pt>
                <c:pt idx="12">
                  <c:v>105.4753</c:v>
                </c:pt>
                <c:pt idx="13">
                  <c:v>110.47539999999999</c:v>
                </c:pt>
                <c:pt idx="14">
                  <c:v>115.4755</c:v>
                </c:pt>
                <c:pt idx="15">
                  <c:v>120.4756</c:v>
                </c:pt>
                <c:pt idx="16">
                  <c:v>125.4757</c:v>
                </c:pt>
                <c:pt idx="17">
                  <c:v>130.47579999999999</c:v>
                </c:pt>
                <c:pt idx="18">
                  <c:v>135.4759</c:v>
                </c:pt>
                <c:pt idx="19">
                  <c:v>140.476</c:v>
                </c:pt>
                <c:pt idx="20">
                  <c:v>145.4761</c:v>
                </c:pt>
                <c:pt idx="21">
                  <c:v>150.47620000000001</c:v>
                </c:pt>
                <c:pt idx="22">
                  <c:v>155.47630000000001</c:v>
                </c:pt>
                <c:pt idx="23">
                  <c:v>160.47640000000001</c:v>
                </c:pt>
                <c:pt idx="24">
                  <c:v>165.47649999999999</c:v>
                </c:pt>
                <c:pt idx="25">
                  <c:v>170.47659999999999</c:v>
                </c:pt>
                <c:pt idx="26">
                  <c:v>175.47669999999999</c:v>
                </c:pt>
                <c:pt idx="27">
                  <c:v>-179.5248</c:v>
                </c:pt>
                <c:pt idx="28">
                  <c:v>-174.52860000000001</c:v>
                </c:pt>
                <c:pt idx="29">
                  <c:v>-169.53</c:v>
                </c:pt>
                <c:pt idx="30">
                  <c:v>-164.52430000000001</c:v>
                </c:pt>
                <c:pt idx="31">
                  <c:v>-159.5256</c:v>
                </c:pt>
                <c:pt idx="32">
                  <c:v>-154.52709999999999</c:v>
                </c:pt>
                <c:pt idx="33">
                  <c:v>-149.52760000000001</c:v>
                </c:pt>
                <c:pt idx="34">
                  <c:v>-144.52670000000001</c:v>
                </c:pt>
                <c:pt idx="35">
                  <c:v>-139.52680000000001</c:v>
                </c:pt>
                <c:pt idx="36">
                  <c:v>-134.52680000000001</c:v>
                </c:pt>
                <c:pt idx="37">
                  <c:v>-129.52709999999999</c:v>
                </c:pt>
                <c:pt idx="38">
                  <c:v>-124.52679999999999</c:v>
                </c:pt>
                <c:pt idx="39">
                  <c:v>-119.52719999999999</c:v>
                </c:pt>
                <c:pt idx="40">
                  <c:v>-114.527</c:v>
                </c:pt>
                <c:pt idx="41">
                  <c:v>-109.5264</c:v>
                </c:pt>
                <c:pt idx="42">
                  <c:v>-104.5264</c:v>
                </c:pt>
                <c:pt idx="43">
                  <c:v>-99.526399999999995</c:v>
                </c:pt>
                <c:pt idx="44">
                  <c:v>-94.526899999999998</c:v>
                </c:pt>
                <c:pt idx="45">
                  <c:v>-89.526799999999994</c:v>
                </c:pt>
                <c:pt idx="46">
                  <c:v>-84.523200000000003</c:v>
                </c:pt>
                <c:pt idx="47">
                  <c:v>-79.525499999999994</c:v>
                </c:pt>
                <c:pt idx="48">
                  <c:v>-74.526899999999998</c:v>
                </c:pt>
                <c:pt idx="49">
                  <c:v>-69.527000000000001</c:v>
                </c:pt>
                <c:pt idx="50">
                  <c:v>-64.525899999999993</c:v>
                </c:pt>
                <c:pt idx="51">
                  <c:v>-59.527799999999999</c:v>
                </c:pt>
                <c:pt idx="52">
                  <c:v>-54.5242</c:v>
                </c:pt>
                <c:pt idx="53">
                  <c:v>-49.523200000000003</c:v>
                </c:pt>
                <c:pt idx="54">
                  <c:v>-44.524900000000002</c:v>
                </c:pt>
                <c:pt idx="55">
                  <c:v>-39.524500000000003</c:v>
                </c:pt>
                <c:pt idx="56">
                  <c:v>-34.523499999999999</c:v>
                </c:pt>
                <c:pt idx="57">
                  <c:v>-29.523199999999999</c:v>
                </c:pt>
                <c:pt idx="58">
                  <c:v>-24.5229</c:v>
                </c:pt>
                <c:pt idx="59">
                  <c:v>-19.523299999999999</c:v>
                </c:pt>
                <c:pt idx="60">
                  <c:v>-14.5228</c:v>
                </c:pt>
                <c:pt idx="61">
                  <c:v>-9.5231999999999992</c:v>
                </c:pt>
                <c:pt idx="62">
                  <c:v>-4.5229999999999997</c:v>
                </c:pt>
                <c:pt idx="63">
                  <c:v>0.47710000000000002</c:v>
                </c:pt>
                <c:pt idx="64">
                  <c:v>5.4767999999999999</c:v>
                </c:pt>
                <c:pt idx="65">
                  <c:v>10.475899999999999</c:v>
                </c:pt>
                <c:pt idx="66">
                  <c:v>15.4772</c:v>
                </c:pt>
                <c:pt idx="67">
                  <c:v>20.477</c:v>
                </c:pt>
                <c:pt idx="68">
                  <c:v>25.4755</c:v>
                </c:pt>
                <c:pt idx="69">
                  <c:v>30.4754</c:v>
                </c:pt>
                <c:pt idx="70">
                  <c:v>35.4756</c:v>
                </c:pt>
                <c:pt idx="71">
                  <c:v>40.476599999999998</c:v>
                </c:pt>
                <c:pt idx="72">
                  <c:v>45.476300000000002</c:v>
                </c:pt>
              </c:numCache>
            </c:numRef>
          </c:xVal>
          <c:yVal>
            <c:numRef>
              <c:f>Sheet4!$D$2:$D$74</c:f>
              <c:numCache>
                <c:formatCode>0.0000</c:formatCode>
                <c:ptCount val="73"/>
                <c:pt idx="0">
                  <c:v>0</c:v>
                </c:pt>
                <c:pt idx="1">
                  <c:v>2.510039993662758E-2</c:v>
                </c:pt>
                <c:pt idx="2">
                  <c:v>0.10040159996052921</c:v>
                </c:pt>
                <c:pt idx="3">
                  <c:v>0.18197789996858774</c:v>
                </c:pt>
                <c:pt idx="4">
                  <c:v>0.26355419997664625</c:v>
                </c:pt>
                <c:pt idx="5">
                  <c:v>0.32003009997673759</c:v>
                </c:pt>
                <c:pt idx="6">
                  <c:v>0.35140559996886167</c:v>
                </c:pt>
                <c:pt idx="7">
                  <c:v>0.3827810999609858</c:v>
                </c:pt>
                <c:pt idx="8">
                  <c:v>0.40160639998479608</c:v>
                </c:pt>
                <c:pt idx="9">
                  <c:v>0.40160639998479608</c:v>
                </c:pt>
                <c:pt idx="10">
                  <c:v>0.40160639998479608</c:v>
                </c:pt>
                <c:pt idx="11">
                  <c:v>0.40160639998479608</c:v>
                </c:pt>
                <c:pt idx="12">
                  <c:v>0.40160639998479608</c:v>
                </c:pt>
                <c:pt idx="13">
                  <c:v>0.40788149996895301</c:v>
                </c:pt>
                <c:pt idx="14">
                  <c:v>0.39533130000063921</c:v>
                </c:pt>
                <c:pt idx="15">
                  <c:v>0.370230899992672</c:v>
                </c:pt>
                <c:pt idx="16">
                  <c:v>0.33885540000054787</c:v>
                </c:pt>
                <c:pt idx="17">
                  <c:v>0.30747989993708413</c:v>
                </c:pt>
                <c:pt idx="18">
                  <c:v>0.26355419997664625</c:v>
                </c:pt>
                <c:pt idx="19">
                  <c:v>0.21335339996071184</c:v>
                </c:pt>
                <c:pt idx="20">
                  <c:v>0.14432729999230673</c:v>
                </c:pt>
                <c:pt idx="21">
                  <c:v>8.7851399992215418E-2</c:v>
                </c:pt>
                <c:pt idx="22">
                  <c:v>5.6475900000091311E-2</c:v>
                </c:pt>
                <c:pt idx="23">
                  <c:v>1.255019996831379E-2</c:v>
                </c:pt>
                <c:pt idx="24">
                  <c:v>0</c:v>
                </c:pt>
                <c:pt idx="25">
                  <c:v>5.0200799944594789E-2</c:v>
                </c:pt>
                <c:pt idx="26">
                  <c:v>0.15687749996062053</c:v>
                </c:pt>
                <c:pt idx="27">
                  <c:v>0.26355419997664625</c:v>
                </c:pt>
                <c:pt idx="28">
                  <c:v>0.33258029994505134</c:v>
                </c:pt>
                <c:pt idx="29">
                  <c:v>0.37650599997682888</c:v>
                </c:pt>
                <c:pt idx="30">
                  <c:v>0.40160639998479608</c:v>
                </c:pt>
                <c:pt idx="31">
                  <c:v>0.40160639998479608</c:v>
                </c:pt>
                <c:pt idx="32">
                  <c:v>0.40160639998479608</c:v>
                </c:pt>
                <c:pt idx="33">
                  <c:v>0.40160639998479608</c:v>
                </c:pt>
                <c:pt idx="34">
                  <c:v>0.40788149996895301</c:v>
                </c:pt>
                <c:pt idx="35">
                  <c:v>0.40160639998479608</c:v>
                </c:pt>
                <c:pt idx="36">
                  <c:v>0.38905619994514268</c:v>
                </c:pt>
                <c:pt idx="37">
                  <c:v>0.36395579993717547</c:v>
                </c:pt>
                <c:pt idx="38">
                  <c:v>0.3451304999847048</c:v>
                </c:pt>
                <c:pt idx="39">
                  <c:v>0.32003009997673759</c:v>
                </c:pt>
                <c:pt idx="40">
                  <c:v>0.28865459998461346</c:v>
                </c:pt>
                <c:pt idx="41">
                  <c:v>0.25727909999248938</c:v>
                </c:pt>
                <c:pt idx="42">
                  <c:v>0.21335339996071184</c:v>
                </c:pt>
                <c:pt idx="43">
                  <c:v>0.15687749996062053</c:v>
                </c:pt>
                <c:pt idx="44">
                  <c:v>0.10667669994468611</c:v>
                </c:pt>
                <c:pt idx="45">
                  <c:v>7.5301199952562001E-2</c:v>
                </c:pt>
                <c:pt idx="46">
                  <c:v>5.0200799944594789E-2</c:v>
                </c:pt>
                <c:pt idx="47">
                  <c:v>1.255019996831379E-2</c:v>
                </c:pt>
                <c:pt idx="48">
                  <c:v>0</c:v>
                </c:pt>
                <c:pt idx="49">
                  <c:v>2.510039993662758E-2</c:v>
                </c:pt>
                <c:pt idx="50">
                  <c:v>6.90260999684051E-2</c:v>
                </c:pt>
                <c:pt idx="51">
                  <c:v>0.13177709995265333</c:v>
                </c:pt>
                <c:pt idx="52">
                  <c:v>0.18825299995274464</c:v>
                </c:pt>
                <c:pt idx="53">
                  <c:v>0.25100399993699285</c:v>
                </c:pt>
                <c:pt idx="54">
                  <c:v>0.29492969996877039</c:v>
                </c:pt>
                <c:pt idx="55">
                  <c:v>0.32630519996089447</c:v>
                </c:pt>
                <c:pt idx="56">
                  <c:v>0.35768069995301854</c:v>
                </c:pt>
                <c:pt idx="57">
                  <c:v>0.3827810999609858</c:v>
                </c:pt>
                <c:pt idx="58">
                  <c:v>0.40160639998479608</c:v>
                </c:pt>
                <c:pt idx="59">
                  <c:v>0.40788149996895301</c:v>
                </c:pt>
                <c:pt idx="60">
                  <c:v>0.40160639998479608</c:v>
                </c:pt>
                <c:pt idx="61">
                  <c:v>0.40160639998479608</c:v>
                </c:pt>
                <c:pt idx="62">
                  <c:v>0.40160639998479608</c:v>
                </c:pt>
                <c:pt idx="63">
                  <c:v>0.40788149996895301</c:v>
                </c:pt>
                <c:pt idx="64">
                  <c:v>0.38905619994514268</c:v>
                </c:pt>
                <c:pt idx="65">
                  <c:v>0.35768069995301854</c:v>
                </c:pt>
                <c:pt idx="66">
                  <c:v>0.32003009997673759</c:v>
                </c:pt>
                <c:pt idx="67">
                  <c:v>0.26982929996080313</c:v>
                </c:pt>
                <c:pt idx="68">
                  <c:v>0.19452809993690151</c:v>
                </c:pt>
                <c:pt idx="69">
                  <c:v>0.11922689998433952</c:v>
                </c:pt>
                <c:pt idx="70">
                  <c:v>6.90260999684051E-2</c:v>
                </c:pt>
                <c:pt idx="71">
                  <c:v>3.1375499992124106E-2</c:v>
                </c:pt>
                <c:pt idx="72">
                  <c:v>0</c:v>
                </c:pt>
              </c:numCache>
            </c:numRef>
          </c:yVal>
          <c:smooth val="0"/>
        </c:ser>
        <c:dLbls>
          <c:showLegendKey val="0"/>
          <c:showVal val="0"/>
          <c:showCatName val="0"/>
          <c:showSerName val="0"/>
          <c:showPercent val="0"/>
          <c:showBubbleSize val="0"/>
        </c:dLbls>
        <c:axId val="353355840"/>
        <c:axId val="353357472"/>
      </c:scatterChart>
      <c:valAx>
        <c:axId val="353355840"/>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GB" sz="1400"/>
                  <a:t>hc-c4-zr-c5</a:t>
                </a:r>
              </a:p>
            </c:rich>
          </c:tx>
          <c:layout>
            <c:manualLayout>
              <c:xMode val="edge"/>
              <c:yMode val="edge"/>
              <c:x val="0.48836077308518255"/>
              <c:y val="2.9946991566720111E-2"/>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57472"/>
        <c:crosses val="autoZero"/>
        <c:crossBetween val="midCat"/>
      </c:valAx>
      <c:valAx>
        <c:axId val="353357472"/>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numFmt formatCode="0.0" sourceLinked="0"/>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5584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c4-zr-c2-ha</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482035100337106"/>
          <c:y val="0.19555704757298956"/>
          <c:w val="0.79066738495428568"/>
          <c:h val="0.71870650271386238"/>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W$2:$W$14</c:f>
              <c:numCache>
                <c:formatCode>General</c:formatCode>
                <c:ptCount val="13"/>
                <c:pt idx="0">
                  <c:v>119.006</c:v>
                </c:pt>
                <c:pt idx="1">
                  <c:v>146.77044000000001</c:v>
                </c:pt>
                <c:pt idx="2">
                  <c:v>176.34934999999999</c:v>
                </c:pt>
                <c:pt idx="3">
                  <c:v>204.718613333333</c:v>
                </c:pt>
                <c:pt idx="4">
                  <c:v>233.39028833333299</c:v>
                </c:pt>
                <c:pt idx="5">
                  <c:v>262.06196333333298</c:v>
                </c:pt>
                <c:pt idx="6">
                  <c:v>290.73363833333298</c:v>
                </c:pt>
                <c:pt idx="7">
                  <c:v>319.40531333333303</c:v>
                </c:pt>
                <c:pt idx="8">
                  <c:v>348.07698833333302</c:v>
                </c:pt>
                <c:pt idx="9">
                  <c:v>376.74866333333301</c:v>
                </c:pt>
                <c:pt idx="10">
                  <c:v>405.42033833333301</c:v>
                </c:pt>
                <c:pt idx="11">
                  <c:v>434.092013333333</c:v>
                </c:pt>
                <c:pt idx="12">
                  <c:v>462.76368833333299</c:v>
                </c:pt>
              </c:numCache>
            </c:numRef>
          </c:xVal>
          <c:yVal>
            <c:numRef>
              <c:f>Sheet4!$M$2:$M$14</c:f>
              <c:numCache>
                <c:formatCode>0.0000</c:formatCode>
                <c:ptCount val="13"/>
                <c:pt idx="0">
                  <c:v>0</c:v>
                </c:pt>
                <c:pt idx="1">
                  <c:v>0.99555842023573171</c:v>
                </c:pt>
                <c:pt idx="2">
                  <c:v>1.3743648718711756</c:v>
                </c:pt>
                <c:pt idx="3">
                  <c:v>-0.45225398710419312</c:v>
                </c:pt>
                <c:pt idx="4">
                  <c:v>0.546639021248709</c:v>
                </c:pt>
                <c:pt idx="5">
                  <c:v>1.3604285022761973</c:v>
                </c:pt>
                <c:pt idx="6">
                  <c:v>7.2054463233743038E-2</c:v>
                </c:pt>
                <c:pt idx="7">
                  <c:v>0.72707136409540796</c:v>
                </c:pt>
                <c:pt idx="8">
                  <c:v>1.3892029733594882</c:v>
                </c:pt>
                <c:pt idx="9">
                  <c:v>-0.47899595324746996</c:v>
                </c:pt>
                <c:pt idx="10">
                  <c:v>0.77152417251729388</c:v>
                </c:pt>
                <c:pt idx="11">
                  <c:v>1.2658307422798145</c:v>
                </c:pt>
                <c:pt idx="12">
                  <c:v>-6.2123475075850365E-5</c:v>
                </c:pt>
              </c:numCache>
            </c:numRef>
          </c:yVal>
          <c:smooth val="1"/>
        </c:ser>
        <c:dLbls>
          <c:showLegendKey val="0"/>
          <c:showVal val="0"/>
          <c:showCatName val="0"/>
          <c:showSerName val="0"/>
          <c:showPercent val="0"/>
          <c:showBubbleSize val="0"/>
        </c:dLbls>
        <c:axId val="577471504"/>
        <c:axId val="577472592"/>
      </c:scatterChart>
      <c:valAx>
        <c:axId val="57747150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72592"/>
        <c:crosses val="autoZero"/>
        <c:crossBetween val="midCat"/>
      </c:valAx>
      <c:valAx>
        <c:axId val="57747259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7150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1" i="0" u="none" strike="noStrike" kern="1200" spc="0" baseline="0">
                <a:solidFill>
                  <a:sysClr val="windowText" lastClr="000000"/>
                </a:solidFill>
                <a:latin typeface="+mn-lt"/>
                <a:ea typeface="+mn-ea"/>
                <a:cs typeface="+mn-cs"/>
              </a:defRPr>
            </a:pPr>
            <a:r>
              <a:rPr lang="en-GB" b="1">
                <a:solidFill>
                  <a:sysClr val="windowText" lastClr="000000"/>
                </a:solidFill>
              </a:rPr>
              <a:t>c4-zr-c2-c9</a:t>
            </a:r>
            <a:r>
              <a:rPr lang="en-GB" b="1" baseline="0">
                <a:solidFill>
                  <a:sysClr val="windowText" lastClr="000000"/>
                </a:solidFill>
              </a:rPr>
              <a:t> rotation</a:t>
            </a:r>
            <a:endParaRPr lang="en-GB" b="1">
              <a:solidFill>
                <a:sysClr val="windowText" lastClr="000000"/>
              </a:solidFill>
            </a:endParaRPr>
          </a:p>
        </c:rich>
      </c:tx>
      <c:layout>
        <c:manualLayout>
          <c:xMode val="edge"/>
          <c:yMode val="edge"/>
          <c:x val="0.40921610913285522"/>
          <c:y val="2.2238427582915776E-2"/>
        </c:manualLayout>
      </c:layout>
      <c:overlay val="0"/>
      <c:spPr>
        <a:noFill/>
        <a:ln>
          <a:noFill/>
        </a:ln>
        <a:effectLst/>
      </c:spPr>
      <c:txPr>
        <a:bodyPr rot="0" spcFirstLastPara="1" vertOverflow="ellipsis" vert="horz" wrap="square" anchor="ctr" anchorCtr="1"/>
        <a:lstStyle/>
        <a:p>
          <a:pPr>
            <a:defRPr sz="1400" b="1" i="0" u="none" strike="noStrike" kern="1200" spc="0" baseline="0">
              <a:solidFill>
                <a:sysClr val="windowText" lastClr="000000"/>
              </a:solidFill>
              <a:latin typeface="+mn-lt"/>
              <a:ea typeface="+mn-ea"/>
              <a:cs typeface="+mn-cs"/>
            </a:defRPr>
          </a:pPr>
          <a:endParaRPr lang="en-US"/>
        </a:p>
      </c:txPr>
    </c:title>
    <c:autoTitleDeleted val="0"/>
    <c:plotArea>
      <c:layout>
        <c:manualLayout>
          <c:layoutTarget val="inner"/>
          <c:xMode val="edge"/>
          <c:yMode val="edge"/>
          <c:x val="9.1348780447030112E-2"/>
          <c:y val="3.153424003817705E-2"/>
          <c:w val="0.8759220861276007"/>
          <c:h val="0.82394386781197804"/>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22225">
                <a:solidFill>
                  <a:srgbClr val="00B050"/>
                </a:solidFill>
              </a:ln>
              <a:effectLst/>
            </c:spPr>
          </c:marker>
          <c:xVal>
            <c:numRef>
              <c:f>Sheet3!$B$2:$B$74</c:f>
              <c:numCache>
                <c:formatCode>General</c:formatCode>
                <c:ptCount val="73"/>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numCache>
            </c:numRef>
          </c:xVal>
          <c:yVal>
            <c:numRef>
              <c:f>Sheet3!$E$2:$E$74</c:f>
              <c:numCache>
                <c:formatCode>0.00</c:formatCode>
                <c:ptCount val="73"/>
                <c:pt idx="0">
                  <c:v>0.3890000000000029</c:v>
                </c:pt>
                <c:pt idx="1">
                  <c:v>0.42600000000000193</c:v>
                </c:pt>
                <c:pt idx="2">
                  <c:v>0.56200000000000472</c:v>
                </c:pt>
                <c:pt idx="3">
                  <c:v>0.77499999999999858</c:v>
                </c:pt>
                <c:pt idx="4">
                  <c:v>1.0380000000000038</c:v>
                </c:pt>
                <c:pt idx="5">
                  <c:v>1.3170000000000002</c:v>
                </c:pt>
                <c:pt idx="6">
                  <c:v>1.5770000000000053</c:v>
                </c:pt>
                <c:pt idx="7">
                  <c:v>1.7929999999999993</c:v>
                </c:pt>
                <c:pt idx="8">
                  <c:v>1.9500000000000028</c:v>
                </c:pt>
                <c:pt idx="9">
                  <c:v>2.0320000000000036</c:v>
                </c:pt>
                <c:pt idx="10">
                  <c:v>2.0190000000000055</c:v>
                </c:pt>
                <c:pt idx="11">
                  <c:v>1.8950000000000031</c:v>
                </c:pt>
                <c:pt idx="12">
                  <c:v>1.6529999999999987</c:v>
                </c:pt>
                <c:pt idx="13">
                  <c:v>1.3190000000000026</c:v>
                </c:pt>
                <c:pt idx="14">
                  <c:v>0.94900000000000517</c:v>
                </c:pt>
                <c:pt idx="15">
                  <c:v>0.60600000000000165</c:v>
                </c:pt>
                <c:pt idx="16">
                  <c:v>0.32800000000000296</c:v>
                </c:pt>
                <c:pt idx="17">
                  <c:v>0.132000000000005</c:v>
                </c:pt>
                <c:pt idx="18">
                  <c:v>2.1999999999998465E-2</c:v>
                </c:pt>
                <c:pt idx="19">
                  <c:v>0</c:v>
                </c:pt>
                <c:pt idx="20">
                  <c:v>7.4000000000005173E-2</c:v>
                </c:pt>
                <c:pt idx="21">
                  <c:v>0.24800000000000466</c:v>
                </c:pt>
                <c:pt idx="22">
                  <c:v>0.51300000000000523</c:v>
                </c:pt>
                <c:pt idx="23">
                  <c:v>0.83500000000000085</c:v>
                </c:pt>
                <c:pt idx="24">
                  <c:v>1.1700000000000017</c:v>
                </c:pt>
                <c:pt idx="25">
                  <c:v>1.4699999999999989</c:v>
                </c:pt>
                <c:pt idx="26">
                  <c:v>1.7010000000000005</c:v>
                </c:pt>
                <c:pt idx="27">
                  <c:v>1.8370000000000033</c:v>
                </c:pt>
                <c:pt idx="28">
                  <c:v>1.8659999999999997</c:v>
                </c:pt>
                <c:pt idx="29">
                  <c:v>1.7910000000000039</c:v>
                </c:pt>
                <c:pt idx="30">
                  <c:v>1.6280000000000001</c:v>
                </c:pt>
                <c:pt idx="31">
                  <c:v>1.4059999999999988</c:v>
                </c:pt>
                <c:pt idx="32">
                  <c:v>1.161999999999999</c:v>
                </c:pt>
                <c:pt idx="33">
                  <c:v>0.93200000000000216</c:v>
                </c:pt>
                <c:pt idx="34">
                  <c:v>0.74600000000000222</c:v>
                </c:pt>
                <c:pt idx="35">
                  <c:v>0.625</c:v>
                </c:pt>
                <c:pt idx="36">
                  <c:v>0.58300000000000551</c:v>
                </c:pt>
                <c:pt idx="37">
                  <c:v>0.625</c:v>
                </c:pt>
                <c:pt idx="38">
                  <c:v>0.74600000000000222</c:v>
                </c:pt>
                <c:pt idx="39">
                  <c:v>0.93200000000000216</c:v>
                </c:pt>
                <c:pt idx="40">
                  <c:v>1.161999999999999</c:v>
                </c:pt>
                <c:pt idx="41">
                  <c:v>1.4059999999999988</c:v>
                </c:pt>
                <c:pt idx="42">
                  <c:v>1.6270000000000024</c:v>
                </c:pt>
                <c:pt idx="43">
                  <c:v>1.7910000000000039</c:v>
                </c:pt>
                <c:pt idx="44">
                  <c:v>1.8659999999999997</c:v>
                </c:pt>
                <c:pt idx="45">
                  <c:v>1.8370000000000033</c:v>
                </c:pt>
                <c:pt idx="46">
                  <c:v>1.7010000000000005</c:v>
                </c:pt>
                <c:pt idx="47">
                  <c:v>1.4699999999999989</c:v>
                </c:pt>
                <c:pt idx="48">
                  <c:v>1.169000000000004</c:v>
                </c:pt>
                <c:pt idx="49">
                  <c:v>0.83500000000000085</c:v>
                </c:pt>
                <c:pt idx="50">
                  <c:v>0.51200000000000045</c:v>
                </c:pt>
                <c:pt idx="51">
                  <c:v>0.24800000000000466</c:v>
                </c:pt>
                <c:pt idx="52">
                  <c:v>7.4000000000005173E-2</c:v>
                </c:pt>
                <c:pt idx="53">
                  <c:v>0</c:v>
                </c:pt>
                <c:pt idx="54">
                  <c:v>2.1999999999998465E-2</c:v>
                </c:pt>
                <c:pt idx="55">
                  <c:v>0.132000000000005</c:v>
                </c:pt>
                <c:pt idx="56">
                  <c:v>0.32800000000000296</c:v>
                </c:pt>
                <c:pt idx="57">
                  <c:v>0.60600000000000165</c:v>
                </c:pt>
                <c:pt idx="58">
                  <c:v>0.95000000000000284</c:v>
                </c:pt>
                <c:pt idx="59">
                  <c:v>1.3190000000000026</c:v>
                </c:pt>
                <c:pt idx="60">
                  <c:v>1.6529999999999987</c:v>
                </c:pt>
                <c:pt idx="61">
                  <c:v>1.8950000000000031</c:v>
                </c:pt>
                <c:pt idx="62">
                  <c:v>2.0190000000000055</c:v>
                </c:pt>
                <c:pt idx="63">
                  <c:v>2.0320000000000036</c:v>
                </c:pt>
                <c:pt idx="64">
                  <c:v>1.9500000000000028</c:v>
                </c:pt>
                <c:pt idx="65">
                  <c:v>1.7929999999999993</c:v>
                </c:pt>
                <c:pt idx="66">
                  <c:v>1.5770000000000053</c:v>
                </c:pt>
                <c:pt idx="67">
                  <c:v>1.3170000000000002</c:v>
                </c:pt>
                <c:pt idx="68">
                  <c:v>1.0380000000000038</c:v>
                </c:pt>
                <c:pt idx="69">
                  <c:v>0.77499999999999858</c:v>
                </c:pt>
                <c:pt idx="70">
                  <c:v>0.56099999999999994</c:v>
                </c:pt>
                <c:pt idx="71">
                  <c:v>0.42500000000000426</c:v>
                </c:pt>
                <c:pt idx="72">
                  <c:v>0.37800000000000011</c:v>
                </c:pt>
              </c:numCache>
            </c:numRef>
          </c:yVal>
          <c:smooth val="1"/>
        </c:ser>
        <c:ser>
          <c:idx val="1"/>
          <c:order val="1"/>
          <c:tx>
            <c:v>2</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Sheet3!$B$2:$B$74</c:f>
              <c:numCache>
                <c:formatCode>General</c:formatCode>
                <c:ptCount val="73"/>
                <c:pt idx="0">
                  <c:v>0</c:v>
                </c:pt>
                <c:pt idx="1">
                  <c:v>5</c:v>
                </c:pt>
                <c:pt idx="2">
                  <c:v>10</c:v>
                </c:pt>
                <c:pt idx="3">
                  <c:v>15</c:v>
                </c:pt>
                <c:pt idx="4">
                  <c:v>20</c:v>
                </c:pt>
                <c:pt idx="5">
                  <c:v>25</c:v>
                </c:pt>
                <c:pt idx="6">
                  <c:v>30</c:v>
                </c:pt>
                <c:pt idx="7">
                  <c:v>35</c:v>
                </c:pt>
                <c:pt idx="8">
                  <c:v>40</c:v>
                </c:pt>
                <c:pt idx="9">
                  <c:v>45</c:v>
                </c:pt>
                <c:pt idx="10">
                  <c:v>50</c:v>
                </c:pt>
                <c:pt idx="11">
                  <c:v>55</c:v>
                </c:pt>
                <c:pt idx="12">
                  <c:v>60</c:v>
                </c:pt>
                <c:pt idx="13">
                  <c:v>65</c:v>
                </c:pt>
                <c:pt idx="14">
                  <c:v>70</c:v>
                </c:pt>
                <c:pt idx="15">
                  <c:v>75</c:v>
                </c:pt>
                <c:pt idx="16">
                  <c:v>80</c:v>
                </c:pt>
                <c:pt idx="17">
                  <c:v>85</c:v>
                </c:pt>
                <c:pt idx="18">
                  <c:v>90</c:v>
                </c:pt>
                <c:pt idx="19">
                  <c:v>95</c:v>
                </c:pt>
                <c:pt idx="20">
                  <c:v>100</c:v>
                </c:pt>
                <c:pt idx="21">
                  <c:v>105</c:v>
                </c:pt>
                <c:pt idx="22">
                  <c:v>110</c:v>
                </c:pt>
                <c:pt idx="23">
                  <c:v>115</c:v>
                </c:pt>
                <c:pt idx="24">
                  <c:v>120</c:v>
                </c:pt>
                <c:pt idx="25">
                  <c:v>125</c:v>
                </c:pt>
                <c:pt idx="26">
                  <c:v>130</c:v>
                </c:pt>
                <c:pt idx="27">
                  <c:v>135</c:v>
                </c:pt>
                <c:pt idx="28">
                  <c:v>140</c:v>
                </c:pt>
                <c:pt idx="29">
                  <c:v>145</c:v>
                </c:pt>
                <c:pt idx="30">
                  <c:v>150</c:v>
                </c:pt>
                <c:pt idx="31">
                  <c:v>155</c:v>
                </c:pt>
                <c:pt idx="32">
                  <c:v>160</c:v>
                </c:pt>
                <c:pt idx="33">
                  <c:v>165</c:v>
                </c:pt>
                <c:pt idx="34">
                  <c:v>170</c:v>
                </c:pt>
                <c:pt idx="35">
                  <c:v>175</c:v>
                </c:pt>
                <c:pt idx="36">
                  <c:v>180</c:v>
                </c:pt>
                <c:pt idx="37">
                  <c:v>185</c:v>
                </c:pt>
                <c:pt idx="38">
                  <c:v>190</c:v>
                </c:pt>
                <c:pt idx="39">
                  <c:v>195</c:v>
                </c:pt>
                <c:pt idx="40">
                  <c:v>200</c:v>
                </c:pt>
                <c:pt idx="41">
                  <c:v>205</c:v>
                </c:pt>
                <c:pt idx="42">
                  <c:v>210</c:v>
                </c:pt>
                <c:pt idx="43">
                  <c:v>215</c:v>
                </c:pt>
                <c:pt idx="44">
                  <c:v>220</c:v>
                </c:pt>
                <c:pt idx="45">
                  <c:v>225</c:v>
                </c:pt>
                <c:pt idx="46">
                  <c:v>230</c:v>
                </c:pt>
                <c:pt idx="47">
                  <c:v>235</c:v>
                </c:pt>
                <c:pt idx="48">
                  <c:v>240</c:v>
                </c:pt>
                <c:pt idx="49">
                  <c:v>245</c:v>
                </c:pt>
                <c:pt idx="50">
                  <c:v>250</c:v>
                </c:pt>
                <c:pt idx="51">
                  <c:v>255</c:v>
                </c:pt>
                <c:pt idx="52">
                  <c:v>260</c:v>
                </c:pt>
                <c:pt idx="53">
                  <c:v>265</c:v>
                </c:pt>
                <c:pt idx="54">
                  <c:v>270</c:v>
                </c:pt>
                <c:pt idx="55">
                  <c:v>275</c:v>
                </c:pt>
                <c:pt idx="56">
                  <c:v>280</c:v>
                </c:pt>
                <c:pt idx="57">
                  <c:v>285</c:v>
                </c:pt>
                <c:pt idx="58">
                  <c:v>290</c:v>
                </c:pt>
                <c:pt idx="59">
                  <c:v>295</c:v>
                </c:pt>
                <c:pt idx="60">
                  <c:v>300</c:v>
                </c:pt>
                <c:pt idx="61">
                  <c:v>305</c:v>
                </c:pt>
                <c:pt idx="62">
                  <c:v>310</c:v>
                </c:pt>
                <c:pt idx="63">
                  <c:v>315</c:v>
                </c:pt>
                <c:pt idx="64">
                  <c:v>320</c:v>
                </c:pt>
                <c:pt idx="65">
                  <c:v>325</c:v>
                </c:pt>
                <c:pt idx="66">
                  <c:v>330</c:v>
                </c:pt>
                <c:pt idx="67">
                  <c:v>335</c:v>
                </c:pt>
                <c:pt idx="68">
                  <c:v>340</c:v>
                </c:pt>
                <c:pt idx="69">
                  <c:v>345</c:v>
                </c:pt>
                <c:pt idx="70">
                  <c:v>350</c:v>
                </c:pt>
                <c:pt idx="71">
                  <c:v>355</c:v>
                </c:pt>
                <c:pt idx="72">
                  <c:v>360</c:v>
                </c:pt>
              </c:numCache>
            </c:numRef>
          </c:xVal>
          <c:yVal>
            <c:numRef>
              <c:f>Sheet3!$J$2:$J$74</c:f>
              <c:numCache>
                <c:formatCode>0.00</c:formatCode>
                <c:ptCount val="73"/>
                <c:pt idx="0">
                  <c:v>0.53338349993744938</c:v>
                </c:pt>
                <c:pt idx="1">
                  <c:v>0.58107425995972106</c:v>
                </c:pt>
                <c:pt idx="2">
                  <c:v>0.71536139997737669</c:v>
                </c:pt>
                <c:pt idx="3">
                  <c:v>0.89169170996022329</c:v>
                </c:pt>
                <c:pt idx="4">
                  <c:v>1.1025350699986118</c:v>
                </c:pt>
                <c:pt idx="5">
                  <c:v>1.3704818399641681</c:v>
                </c:pt>
                <c:pt idx="6">
                  <c:v>1.5857177699914666</c:v>
                </c:pt>
                <c:pt idx="7">
                  <c:v>1.7256524999948635</c:v>
                </c:pt>
                <c:pt idx="8">
                  <c:v>1.8549195599538542</c:v>
                </c:pt>
                <c:pt idx="9">
                  <c:v>1.9402609199524068</c:v>
                </c:pt>
                <c:pt idx="10">
                  <c:v>1.9484185499318107</c:v>
                </c:pt>
                <c:pt idx="11">
                  <c:v>1.9283382299825087</c:v>
                </c:pt>
                <c:pt idx="12">
                  <c:v>1.807856309929998</c:v>
                </c:pt>
                <c:pt idx="13">
                  <c:v>1.5543422699993426</c:v>
                </c:pt>
                <c:pt idx="14">
                  <c:v>1.1772087599527583</c:v>
                </c:pt>
                <c:pt idx="15">
                  <c:v>0.7611696299330617</c:v>
                </c:pt>
                <c:pt idx="16">
                  <c:v>0.40599896997370588</c:v>
                </c:pt>
                <c:pt idx="17">
                  <c:v>0.1148343299954297</c:v>
                </c:pt>
                <c:pt idx="18">
                  <c:v>0</c:v>
                </c:pt>
                <c:pt idx="19">
                  <c:v>7.5928709950977669E-2</c:v>
                </c:pt>
                <c:pt idx="20">
                  <c:v>0.33069776994980427</c:v>
                </c:pt>
                <c:pt idx="21">
                  <c:v>0.66829814995352077</c:v>
                </c:pt>
                <c:pt idx="22">
                  <c:v>1.0611194099604973</c:v>
                </c:pt>
                <c:pt idx="23">
                  <c:v>1.4445280199912383</c:v>
                </c:pt>
                <c:pt idx="24">
                  <c:v>1.7099647499631316</c:v>
                </c:pt>
                <c:pt idx="25">
                  <c:v>1.8957077099935531</c:v>
                </c:pt>
                <c:pt idx="26">
                  <c:v>1.9302207599777557</c:v>
                </c:pt>
                <c:pt idx="27">
                  <c:v>1.9540661399888914</c:v>
                </c:pt>
                <c:pt idx="28">
                  <c:v>1.9076303999634512</c:v>
                </c:pt>
                <c:pt idx="29">
                  <c:v>1.7896585199759432</c:v>
                </c:pt>
                <c:pt idx="30">
                  <c:v>1.6490962799741304</c:v>
                </c:pt>
                <c:pt idx="31">
                  <c:v>1.4533131599690581</c:v>
                </c:pt>
                <c:pt idx="32">
                  <c:v>1.177836269951174</c:v>
                </c:pt>
                <c:pt idx="33">
                  <c:v>0.93687242998883224</c:v>
                </c:pt>
                <c:pt idx="34">
                  <c:v>0.73920677998851259</c:v>
                </c:pt>
                <c:pt idx="35">
                  <c:v>0.58860437994070935</c:v>
                </c:pt>
                <c:pt idx="36">
                  <c:v>0.53338349993744938</c:v>
                </c:pt>
                <c:pt idx="37">
                  <c:v>0.58985939993754066</c:v>
                </c:pt>
                <c:pt idx="38">
                  <c:v>0.74108930998375966</c:v>
                </c:pt>
                <c:pt idx="39">
                  <c:v>0.93875495998407921</c:v>
                </c:pt>
                <c:pt idx="40">
                  <c:v>1.1803463099448366</c:v>
                </c:pt>
                <c:pt idx="41">
                  <c:v>1.4558231999627207</c:v>
                </c:pt>
                <c:pt idx="42">
                  <c:v>1.650351299970962</c:v>
                </c:pt>
                <c:pt idx="43">
                  <c:v>1.7909135399727745</c:v>
                </c:pt>
                <c:pt idx="44">
                  <c:v>1.9082579099618668</c:v>
                </c:pt>
                <c:pt idx="45">
                  <c:v>1.9540661399888914</c:v>
                </c:pt>
                <c:pt idx="46">
                  <c:v>1.9302207599777557</c:v>
                </c:pt>
                <c:pt idx="47">
                  <c:v>1.8957077099935531</c:v>
                </c:pt>
                <c:pt idx="48">
                  <c:v>1.7074547099694688</c:v>
                </c:pt>
                <c:pt idx="49">
                  <c:v>1.4401354499309889</c:v>
                </c:pt>
                <c:pt idx="50">
                  <c:v>1.0586093699668344</c:v>
                </c:pt>
                <c:pt idx="51">
                  <c:v>0.66453308996302662</c:v>
                </c:pt>
                <c:pt idx="52">
                  <c:v>0.32818772995614154</c:v>
                </c:pt>
                <c:pt idx="53">
                  <c:v>7.5301199952561959E-2</c:v>
                </c:pt>
                <c:pt idx="54">
                  <c:v>0</c:v>
                </c:pt>
                <c:pt idx="55">
                  <c:v>0.11608934999226106</c:v>
                </c:pt>
                <c:pt idx="56">
                  <c:v>0.40788149996895295</c:v>
                </c:pt>
                <c:pt idx="57">
                  <c:v>0.76493468999489544</c:v>
                </c:pt>
                <c:pt idx="58">
                  <c:v>1.1822288399400838</c:v>
                </c:pt>
                <c:pt idx="59">
                  <c:v>1.5568523099930052</c:v>
                </c:pt>
                <c:pt idx="60">
                  <c:v>1.8072287999315824</c:v>
                </c:pt>
                <c:pt idx="61">
                  <c:v>1.9264556999872615</c:v>
                </c:pt>
                <c:pt idx="62">
                  <c:v>1.9484185499318107</c:v>
                </c:pt>
                <c:pt idx="63">
                  <c:v>1.9402609199524068</c:v>
                </c:pt>
                <c:pt idx="64">
                  <c:v>1.853037029958607</c:v>
                </c:pt>
                <c:pt idx="65">
                  <c:v>1.7243974799980322</c:v>
                </c:pt>
                <c:pt idx="66">
                  <c:v>1.5838352399962194</c:v>
                </c:pt>
                <c:pt idx="67">
                  <c:v>1.3679717999705052</c:v>
                </c:pt>
                <c:pt idx="68">
                  <c:v>1.0993975199351937</c:v>
                </c:pt>
                <c:pt idx="69">
                  <c:v>0.88792664996972914</c:v>
                </c:pt>
                <c:pt idx="70">
                  <c:v>0.71034131999005123</c:v>
                </c:pt>
                <c:pt idx="71">
                  <c:v>0.57981923996288964</c:v>
                </c:pt>
                <c:pt idx="72">
                  <c:v>0.53338349993744938</c:v>
                </c:pt>
              </c:numCache>
            </c:numRef>
          </c:yVal>
          <c:smooth val="1"/>
        </c:ser>
        <c:dLbls>
          <c:showLegendKey val="0"/>
          <c:showVal val="0"/>
          <c:showCatName val="0"/>
          <c:showSerName val="0"/>
          <c:showPercent val="0"/>
          <c:showBubbleSize val="0"/>
        </c:dLbls>
        <c:axId val="577470416"/>
        <c:axId val="577469328"/>
      </c:scatterChart>
      <c:valAx>
        <c:axId val="577470416"/>
        <c:scaling>
          <c:orientation val="minMax"/>
          <c:max val="361"/>
          <c:min val="0"/>
        </c:scaling>
        <c:delete val="0"/>
        <c:axPos val="b"/>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endParaRPr lang="en-US"/>
          </a:p>
        </c:txPr>
        <c:crossAx val="577469328"/>
        <c:crosses val="autoZero"/>
        <c:crossBetween val="midCat"/>
        <c:majorUnit val="30"/>
      </c:valAx>
      <c:valAx>
        <c:axId val="577469328"/>
        <c:scaling>
          <c:orientation val="minMax"/>
          <c:min val="0"/>
        </c:scaling>
        <c:delete val="0"/>
        <c:axPos val="l"/>
        <c:numFmt formatCode="#,##0.0" sourceLinked="0"/>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mn-lt"/>
                <a:ea typeface="+mn-ea"/>
                <a:cs typeface="+mn-cs"/>
              </a:defRPr>
            </a:pPr>
            <a:endParaRPr lang="en-US"/>
          </a:p>
        </c:txPr>
        <c:crossAx val="577470416"/>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r>
              <a:rPr lang="en-GB" sz="1200" dirty="0"/>
              <a:t>c4-zr-c2-c9</a:t>
            </a:r>
          </a:p>
        </c:rich>
      </c:tx>
      <c:layout>
        <c:manualLayout>
          <c:xMode val="edge"/>
          <c:yMode val="edge"/>
          <c:x val="0.37181221279378912"/>
          <c:y val="0.10101010101010101"/>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xVal>
            <c:numRef>
              <c:f>Sheet2!$B$2:$B$74</c:f>
              <c:numCache>
                <c:formatCode>General</c:formatCode>
                <c:ptCount val="73"/>
                <c:pt idx="0">
                  <c:v>2.41E-2</c:v>
                </c:pt>
                <c:pt idx="1">
                  <c:v>5.024</c:v>
                </c:pt>
                <c:pt idx="2">
                  <c:v>10.023899999999999</c:v>
                </c:pt>
                <c:pt idx="3">
                  <c:v>15.0238</c:v>
                </c:pt>
                <c:pt idx="4">
                  <c:v>20.023700000000002</c:v>
                </c:pt>
                <c:pt idx="5">
                  <c:v>25.023599999999998</c:v>
                </c:pt>
                <c:pt idx="6">
                  <c:v>30.023499999999999</c:v>
                </c:pt>
                <c:pt idx="7">
                  <c:v>35.023400000000002</c:v>
                </c:pt>
                <c:pt idx="8">
                  <c:v>40.023299999999999</c:v>
                </c:pt>
                <c:pt idx="9">
                  <c:v>45.023200000000003</c:v>
                </c:pt>
                <c:pt idx="10">
                  <c:v>50.023099999999999</c:v>
                </c:pt>
                <c:pt idx="11">
                  <c:v>55.023000000000003</c:v>
                </c:pt>
                <c:pt idx="12">
                  <c:v>60.0229</c:v>
                </c:pt>
                <c:pt idx="13">
                  <c:v>65.022800000000004</c:v>
                </c:pt>
                <c:pt idx="14">
                  <c:v>70.0227</c:v>
                </c:pt>
                <c:pt idx="15">
                  <c:v>75.022599999999997</c:v>
                </c:pt>
                <c:pt idx="16">
                  <c:v>80.022499999999994</c:v>
                </c:pt>
                <c:pt idx="17">
                  <c:v>85.022400000000005</c:v>
                </c:pt>
                <c:pt idx="18">
                  <c:v>90.022300000000001</c:v>
                </c:pt>
                <c:pt idx="19">
                  <c:v>95.022199999999998</c:v>
                </c:pt>
                <c:pt idx="20">
                  <c:v>100.02209999999999</c:v>
                </c:pt>
                <c:pt idx="21">
                  <c:v>105.02200000000001</c:v>
                </c:pt>
                <c:pt idx="22">
                  <c:v>110.0219</c:v>
                </c:pt>
                <c:pt idx="23">
                  <c:v>115.0218</c:v>
                </c:pt>
                <c:pt idx="24">
                  <c:v>120.0217</c:v>
                </c:pt>
                <c:pt idx="25">
                  <c:v>125.02160000000001</c:v>
                </c:pt>
                <c:pt idx="26">
                  <c:v>130.0215</c:v>
                </c:pt>
                <c:pt idx="27">
                  <c:v>135.0214</c:v>
                </c:pt>
                <c:pt idx="28">
                  <c:v>140.0213</c:v>
                </c:pt>
                <c:pt idx="29">
                  <c:v>145.02119999999999</c:v>
                </c:pt>
                <c:pt idx="30">
                  <c:v>150.02109999999999</c:v>
                </c:pt>
                <c:pt idx="31">
                  <c:v>155.02099999999999</c:v>
                </c:pt>
                <c:pt idx="32">
                  <c:v>160.02090000000001</c:v>
                </c:pt>
                <c:pt idx="33">
                  <c:v>165.02080000000001</c:v>
                </c:pt>
                <c:pt idx="34">
                  <c:v>170.02070000000001</c:v>
                </c:pt>
                <c:pt idx="35">
                  <c:v>175.0206</c:v>
                </c:pt>
                <c:pt idx="36">
                  <c:v>180.0205</c:v>
                </c:pt>
                <c:pt idx="37">
                  <c:v>185.0204</c:v>
                </c:pt>
                <c:pt idx="38">
                  <c:v>190.02029999999999</c:v>
                </c:pt>
                <c:pt idx="39">
                  <c:v>195.02019999999999</c:v>
                </c:pt>
                <c:pt idx="40">
                  <c:v>200.02010000000001</c:v>
                </c:pt>
                <c:pt idx="41">
                  <c:v>205.02</c:v>
                </c:pt>
                <c:pt idx="42">
                  <c:v>210.01990000000001</c:v>
                </c:pt>
                <c:pt idx="43">
                  <c:v>215.0198</c:v>
                </c:pt>
                <c:pt idx="44">
                  <c:v>220.0197</c:v>
                </c:pt>
                <c:pt idx="45">
                  <c:v>225.0196</c:v>
                </c:pt>
                <c:pt idx="46">
                  <c:v>230.01949999999999</c:v>
                </c:pt>
                <c:pt idx="47">
                  <c:v>235.01939999999999</c:v>
                </c:pt>
                <c:pt idx="48">
                  <c:v>240.01929999999999</c:v>
                </c:pt>
                <c:pt idx="49">
                  <c:v>245.01920000000001</c:v>
                </c:pt>
                <c:pt idx="50">
                  <c:v>250.01910000000001</c:v>
                </c:pt>
                <c:pt idx="51">
                  <c:v>255.01900000000001</c:v>
                </c:pt>
                <c:pt idx="52">
                  <c:v>260.01889999999997</c:v>
                </c:pt>
                <c:pt idx="53">
                  <c:v>265.0188</c:v>
                </c:pt>
                <c:pt idx="54">
                  <c:v>270.01870000000002</c:v>
                </c:pt>
                <c:pt idx="55">
                  <c:v>275.01859999999999</c:v>
                </c:pt>
                <c:pt idx="56">
                  <c:v>280.01850000000002</c:v>
                </c:pt>
                <c:pt idx="57">
                  <c:v>285.01839999999999</c:v>
                </c:pt>
                <c:pt idx="58">
                  <c:v>290.01830000000001</c:v>
                </c:pt>
                <c:pt idx="59">
                  <c:v>295.01819999999998</c:v>
                </c:pt>
                <c:pt idx="60">
                  <c:v>300.0181</c:v>
                </c:pt>
                <c:pt idx="61">
                  <c:v>305.01799999999997</c:v>
                </c:pt>
                <c:pt idx="62">
                  <c:v>310.0179</c:v>
                </c:pt>
                <c:pt idx="63">
                  <c:v>315.01780000000002</c:v>
                </c:pt>
                <c:pt idx="64">
                  <c:v>320.01769999999999</c:v>
                </c:pt>
                <c:pt idx="65">
                  <c:v>325.01760000000002</c:v>
                </c:pt>
                <c:pt idx="66">
                  <c:v>330.01749999999998</c:v>
                </c:pt>
                <c:pt idx="67">
                  <c:v>335.01740000000001</c:v>
                </c:pt>
                <c:pt idx="68">
                  <c:v>340.01729999999998</c:v>
                </c:pt>
                <c:pt idx="69">
                  <c:v>345.0172</c:v>
                </c:pt>
                <c:pt idx="70">
                  <c:v>350.01710000000003</c:v>
                </c:pt>
                <c:pt idx="71">
                  <c:v>355.017</c:v>
                </c:pt>
                <c:pt idx="72">
                  <c:v>360.01690000000002</c:v>
                </c:pt>
              </c:numCache>
            </c:numRef>
          </c:xVal>
          <c:yVal>
            <c:numRef>
              <c:f>Sheet2!$D$2:$D$74</c:f>
              <c:numCache>
                <c:formatCode>General</c:formatCode>
                <c:ptCount val="73"/>
                <c:pt idx="0">
                  <c:v>0</c:v>
                </c:pt>
                <c:pt idx="1">
                  <c:v>4.7690760022271662E-2</c:v>
                </c:pt>
                <c:pt idx="2">
                  <c:v>0.18197790003992736</c:v>
                </c:pt>
                <c:pt idx="3">
                  <c:v>0.35830821002277391</c:v>
                </c:pt>
                <c:pt idx="4">
                  <c:v>0.56915157006116257</c:v>
                </c:pt>
                <c:pt idx="5">
                  <c:v>0.83709834002671868</c:v>
                </c:pt>
                <c:pt idx="6">
                  <c:v>1.0523342700540173</c:v>
                </c:pt>
                <c:pt idx="7">
                  <c:v>1.1922690000574141</c:v>
                </c:pt>
                <c:pt idx="8">
                  <c:v>1.3215360600164048</c:v>
                </c:pt>
                <c:pt idx="9">
                  <c:v>1.4068774200149574</c:v>
                </c:pt>
                <c:pt idx="10">
                  <c:v>1.4150350499943614</c:v>
                </c:pt>
                <c:pt idx="11">
                  <c:v>1.3949547300450593</c:v>
                </c:pt>
                <c:pt idx="12">
                  <c:v>1.2744728099925486</c:v>
                </c:pt>
                <c:pt idx="13">
                  <c:v>1.0209587700618932</c:v>
                </c:pt>
                <c:pt idx="14">
                  <c:v>0.64382526001530893</c:v>
                </c:pt>
                <c:pt idx="15">
                  <c:v>0.22778612999561232</c:v>
                </c:pt>
                <c:pt idx="16">
                  <c:v>-0.1273845299637435</c:v>
                </c:pt>
                <c:pt idx="17">
                  <c:v>-0.41854916994201968</c:v>
                </c:pt>
                <c:pt idx="18">
                  <c:v>-0.53338349993744938</c:v>
                </c:pt>
                <c:pt idx="19">
                  <c:v>-0.45745478998647171</c:v>
                </c:pt>
                <c:pt idx="20">
                  <c:v>-0.20268572998764511</c:v>
                </c:pt>
                <c:pt idx="21">
                  <c:v>0.13491465001607139</c:v>
                </c:pt>
                <c:pt idx="22">
                  <c:v>0.52773591002304787</c:v>
                </c:pt>
                <c:pt idx="23">
                  <c:v>0.91114452005378888</c:v>
                </c:pt>
                <c:pt idx="24">
                  <c:v>1.1765812500256823</c:v>
                </c:pt>
                <c:pt idx="25">
                  <c:v>1.3623242100561037</c:v>
                </c:pt>
                <c:pt idx="26">
                  <c:v>1.3968372600403063</c:v>
                </c:pt>
                <c:pt idx="27">
                  <c:v>1.4206826400514421</c:v>
                </c:pt>
                <c:pt idx="28">
                  <c:v>1.3742469000260018</c:v>
                </c:pt>
                <c:pt idx="29">
                  <c:v>1.2562750200384938</c:v>
                </c:pt>
                <c:pt idx="30">
                  <c:v>1.1157127800366811</c:v>
                </c:pt>
                <c:pt idx="31">
                  <c:v>0.91992966003160859</c:v>
                </c:pt>
                <c:pt idx="32">
                  <c:v>0.64445277001372459</c:v>
                </c:pt>
                <c:pt idx="33">
                  <c:v>0.40348893005138281</c:v>
                </c:pt>
                <c:pt idx="34">
                  <c:v>0.20582328005106318</c:v>
                </c:pt>
                <c:pt idx="35">
                  <c:v>5.5220880003259934E-2</c:v>
                </c:pt>
                <c:pt idx="36">
                  <c:v>0</c:v>
                </c:pt>
                <c:pt idx="37">
                  <c:v>5.6475900000091311E-2</c:v>
                </c:pt>
                <c:pt idx="38">
                  <c:v>0.20770581004631025</c:v>
                </c:pt>
                <c:pt idx="39">
                  <c:v>0.40537146004662988</c:v>
                </c:pt>
                <c:pt idx="40">
                  <c:v>0.64696281000738731</c:v>
                </c:pt>
                <c:pt idx="41">
                  <c:v>0.92243970002527131</c:v>
                </c:pt>
                <c:pt idx="42">
                  <c:v>1.1169678000335126</c:v>
                </c:pt>
                <c:pt idx="43">
                  <c:v>1.2575300400353251</c:v>
                </c:pt>
                <c:pt idx="44">
                  <c:v>1.3748744100244175</c:v>
                </c:pt>
                <c:pt idx="45">
                  <c:v>1.4206826400514421</c:v>
                </c:pt>
                <c:pt idx="46">
                  <c:v>1.3968372600403063</c:v>
                </c:pt>
                <c:pt idx="47">
                  <c:v>1.3623242100561037</c:v>
                </c:pt>
                <c:pt idx="48">
                  <c:v>1.1740712100320194</c:v>
                </c:pt>
                <c:pt idx="49">
                  <c:v>0.90675194999353947</c:v>
                </c:pt>
                <c:pt idx="50">
                  <c:v>0.52522587002938503</c:v>
                </c:pt>
                <c:pt idx="51">
                  <c:v>0.13114959002557725</c:v>
                </c:pt>
                <c:pt idx="52">
                  <c:v>-0.20519576998130787</c:v>
                </c:pt>
                <c:pt idx="53">
                  <c:v>-0.45808229998488742</c:v>
                </c:pt>
                <c:pt idx="54">
                  <c:v>-0.53338349993744938</c:v>
                </c:pt>
                <c:pt idx="55">
                  <c:v>-0.41729414994518832</c:v>
                </c:pt>
                <c:pt idx="56">
                  <c:v>-0.12550199996849642</c:v>
                </c:pt>
                <c:pt idx="57">
                  <c:v>0.23155119005744609</c:v>
                </c:pt>
                <c:pt idx="58">
                  <c:v>0.64884534000263439</c:v>
                </c:pt>
                <c:pt idx="59">
                  <c:v>1.0234688100555558</c:v>
                </c:pt>
                <c:pt idx="60">
                  <c:v>1.273845299994133</c:v>
                </c:pt>
                <c:pt idx="61">
                  <c:v>1.3930722000498121</c:v>
                </c:pt>
                <c:pt idx="62">
                  <c:v>1.4150350499943614</c:v>
                </c:pt>
                <c:pt idx="63">
                  <c:v>1.4068774200149574</c:v>
                </c:pt>
                <c:pt idx="64">
                  <c:v>1.3196535300211576</c:v>
                </c:pt>
                <c:pt idx="65">
                  <c:v>1.1910139800605828</c:v>
                </c:pt>
                <c:pt idx="66">
                  <c:v>1.0504517400587701</c:v>
                </c:pt>
                <c:pt idx="67">
                  <c:v>0.83458830003305595</c:v>
                </c:pt>
                <c:pt idx="68">
                  <c:v>0.56601401999774448</c:v>
                </c:pt>
                <c:pt idx="69">
                  <c:v>0.35454315003227976</c:v>
                </c:pt>
                <c:pt idx="70">
                  <c:v>0.17695782005260186</c:v>
                </c:pt>
                <c:pt idx="71">
                  <c:v>4.6435740025440278E-2</c:v>
                </c:pt>
                <c:pt idx="72">
                  <c:v>0</c:v>
                </c:pt>
              </c:numCache>
            </c:numRef>
          </c:yVal>
          <c:smooth val="0"/>
        </c:ser>
        <c:dLbls>
          <c:showLegendKey val="0"/>
          <c:showVal val="0"/>
          <c:showCatName val="0"/>
          <c:showSerName val="0"/>
          <c:showPercent val="0"/>
          <c:showBubbleSize val="0"/>
        </c:dLbls>
        <c:axId val="577469872"/>
        <c:axId val="577486736"/>
      </c:scatterChart>
      <c:valAx>
        <c:axId val="577469872"/>
        <c:scaling>
          <c:orientation val="minMax"/>
          <c:max val="36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86736"/>
        <c:crosses val="autoZero"/>
        <c:crossBetween val="midCat"/>
        <c:majorUnit val="60"/>
      </c:valAx>
      <c:valAx>
        <c:axId val="57748673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6987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dirty="0"/>
              <a:t>Distance</a:t>
            </a:r>
            <a:r>
              <a:rPr lang="en-GB" baseline="0" dirty="0"/>
              <a:t> between </a:t>
            </a:r>
            <a:r>
              <a:rPr lang="en-GB" baseline="0" dirty="0" err="1"/>
              <a:t>Zr</a:t>
            </a:r>
            <a:r>
              <a:rPr lang="en-GB" baseline="0" dirty="0"/>
              <a:t> and </a:t>
            </a:r>
            <a:r>
              <a:rPr lang="en-GB" baseline="0" dirty="0" smtClean="0"/>
              <a:t>Cl</a:t>
            </a:r>
            <a:r>
              <a:rPr lang="en-GB" baseline="30000" dirty="0" smtClean="0"/>
              <a:t>-</a:t>
            </a:r>
            <a:endParaRPr lang="en-GB" baseline="30000"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9.2653576760598544E-2"/>
          <c:y val="0.18743638554289896"/>
          <c:w val="0.88617672258987201"/>
          <c:h val="0.58604397845193523"/>
        </c:manualLayout>
      </c:layout>
      <c:scatterChart>
        <c:scatterStyle val="smoothMarker"/>
        <c:varyColors val="0"/>
        <c:ser>
          <c:idx val="0"/>
          <c:order val="0"/>
          <c:spPr>
            <a:ln w="19050" cap="rnd">
              <a:solidFill>
                <a:schemeClr val="accent1"/>
              </a:solidFill>
              <a:round/>
            </a:ln>
            <a:effectLst/>
          </c:spPr>
          <c:marker>
            <c:symbol val="none"/>
          </c:marker>
          <c:xVal>
            <c:numRef>
              <c:f>Sheet8!$B$3:$B$2003</c:f>
              <c:numCache>
                <c:formatCode>General</c:formatCode>
                <c:ptCount val="2001"/>
                <c:pt idx="0">
                  <c:v>0</c:v>
                </c:pt>
                <c:pt idx="1">
                  <c:v>1E-3</c:v>
                </c:pt>
                <c:pt idx="2">
                  <c:v>2E-3</c:v>
                </c:pt>
                <c:pt idx="3">
                  <c:v>3.0000000000000001E-3</c:v>
                </c:pt>
                <c:pt idx="4">
                  <c:v>4.0000000000000001E-3</c:v>
                </c:pt>
                <c:pt idx="5">
                  <c:v>5.0000000000000001E-3</c:v>
                </c:pt>
                <c:pt idx="6">
                  <c:v>6.0000000000000001E-3</c:v>
                </c:pt>
                <c:pt idx="7">
                  <c:v>7.0000000000000001E-3</c:v>
                </c:pt>
                <c:pt idx="8">
                  <c:v>8.0000000000000002E-3</c:v>
                </c:pt>
                <c:pt idx="9">
                  <c:v>9.0000000000000011E-3</c:v>
                </c:pt>
                <c:pt idx="10">
                  <c:v>0.01</c:v>
                </c:pt>
                <c:pt idx="11">
                  <c:v>1.0999999999999999E-2</c:v>
                </c:pt>
                <c:pt idx="12">
                  <c:v>1.2E-2</c:v>
                </c:pt>
                <c:pt idx="13">
                  <c:v>1.3000000000000001E-2</c:v>
                </c:pt>
                <c:pt idx="14">
                  <c:v>1.4E-2</c:v>
                </c:pt>
                <c:pt idx="15">
                  <c:v>1.4999999999999999E-2</c:v>
                </c:pt>
                <c:pt idx="16">
                  <c:v>1.6E-2</c:v>
                </c:pt>
                <c:pt idx="17">
                  <c:v>1.7000000000000001E-2</c:v>
                </c:pt>
                <c:pt idx="18">
                  <c:v>1.8000000000000002E-2</c:v>
                </c:pt>
                <c:pt idx="19">
                  <c:v>1.9E-2</c:v>
                </c:pt>
                <c:pt idx="20">
                  <c:v>0.02</c:v>
                </c:pt>
                <c:pt idx="21">
                  <c:v>2.1000000000000001E-2</c:v>
                </c:pt>
                <c:pt idx="22">
                  <c:v>2.1999999999999999E-2</c:v>
                </c:pt>
                <c:pt idx="23">
                  <c:v>2.3E-2</c:v>
                </c:pt>
                <c:pt idx="24">
                  <c:v>2.4E-2</c:v>
                </c:pt>
                <c:pt idx="25">
                  <c:v>2.5000000000000001E-2</c:v>
                </c:pt>
                <c:pt idx="26">
                  <c:v>2.6000000000000002E-2</c:v>
                </c:pt>
                <c:pt idx="27">
                  <c:v>2.7E-2</c:v>
                </c:pt>
                <c:pt idx="28">
                  <c:v>2.8000000000000001E-2</c:v>
                </c:pt>
                <c:pt idx="29">
                  <c:v>2.9000000000000001E-2</c:v>
                </c:pt>
                <c:pt idx="30">
                  <c:v>0.03</c:v>
                </c:pt>
                <c:pt idx="31">
                  <c:v>3.1E-2</c:v>
                </c:pt>
                <c:pt idx="32">
                  <c:v>3.2000000000000001E-2</c:v>
                </c:pt>
                <c:pt idx="33">
                  <c:v>3.3000000000000002E-2</c:v>
                </c:pt>
                <c:pt idx="34">
                  <c:v>3.4000000000000002E-2</c:v>
                </c:pt>
                <c:pt idx="35">
                  <c:v>3.5000000000000003E-2</c:v>
                </c:pt>
                <c:pt idx="36">
                  <c:v>3.6000000000000004E-2</c:v>
                </c:pt>
                <c:pt idx="37">
                  <c:v>3.6999999999999998E-2</c:v>
                </c:pt>
                <c:pt idx="38">
                  <c:v>3.7999999999999999E-2</c:v>
                </c:pt>
                <c:pt idx="39">
                  <c:v>3.9E-2</c:v>
                </c:pt>
                <c:pt idx="40">
                  <c:v>0.04</c:v>
                </c:pt>
                <c:pt idx="41">
                  <c:v>4.1000000000000002E-2</c:v>
                </c:pt>
                <c:pt idx="42">
                  <c:v>4.2000000000000003E-2</c:v>
                </c:pt>
                <c:pt idx="43">
                  <c:v>4.3000000000000003E-2</c:v>
                </c:pt>
                <c:pt idx="44">
                  <c:v>4.3999999999999997E-2</c:v>
                </c:pt>
                <c:pt idx="45">
                  <c:v>4.4999999999999998E-2</c:v>
                </c:pt>
                <c:pt idx="46">
                  <c:v>4.5999999999999999E-2</c:v>
                </c:pt>
                <c:pt idx="47">
                  <c:v>4.7E-2</c:v>
                </c:pt>
                <c:pt idx="48">
                  <c:v>4.8000000000000001E-2</c:v>
                </c:pt>
                <c:pt idx="49">
                  <c:v>4.9000000000000002E-2</c:v>
                </c:pt>
                <c:pt idx="50">
                  <c:v>0.05</c:v>
                </c:pt>
                <c:pt idx="51">
                  <c:v>5.1000000000000004E-2</c:v>
                </c:pt>
                <c:pt idx="52">
                  <c:v>5.2000000000000005E-2</c:v>
                </c:pt>
                <c:pt idx="53">
                  <c:v>5.2999999999999999E-2</c:v>
                </c:pt>
                <c:pt idx="54">
                  <c:v>5.3999999999999999E-2</c:v>
                </c:pt>
                <c:pt idx="55">
                  <c:v>5.5E-2</c:v>
                </c:pt>
                <c:pt idx="56">
                  <c:v>5.6000000000000001E-2</c:v>
                </c:pt>
                <c:pt idx="57">
                  <c:v>5.7000000000000002E-2</c:v>
                </c:pt>
                <c:pt idx="58">
                  <c:v>5.8000000000000003E-2</c:v>
                </c:pt>
                <c:pt idx="59">
                  <c:v>5.9000000000000004E-2</c:v>
                </c:pt>
                <c:pt idx="60">
                  <c:v>0.06</c:v>
                </c:pt>
                <c:pt idx="61">
                  <c:v>6.0999999999999999E-2</c:v>
                </c:pt>
                <c:pt idx="62">
                  <c:v>6.2E-2</c:v>
                </c:pt>
                <c:pt idx="63">
                  <c:v>6.3E-2</c:v>
                </c:pt>
                <c:pt idx="64">
                  <c:v>6.4000000000000001E-2</c:v>
                </c:pt>
                <c:pt idx="65">
                  <c:v>6.5000000000000002E-2</c:v>
                </c:pt>
                <c:pt idx="66">
                  <c:v>6.6000000000000003E-2</c:v>
                </c:pt>
                <c:pt idx="67">
                  <c:v>6.7000000000000004E-2</c:v>
                </c:pt>
                <c:pt idx="68">
                  <c:v>6.8000000000000005E-2</c:v>
                </c:pt>
                <c:pt idx="69">
                  <c:v>6.9000000000000006E-2</c:v>
                </c:pt>
                <c:pt idx="70">
                  <c:v>7.0000000000000007E-2</c:v>
                </c:pt>
                <c:pt idx="71">
                  <c:v>7.1000000000000008E-2</c:v>
                </c:pt>
                <c:pt idx="72">
                  <c:v>7.2000000000000008E-2</c:v>
                </c:pt>
                <c:pt idx="73">
                  <c:v>7.2999999999999995E-2</c:v>
                </c:pt>
                <c:pt idx="74">
                  <c:v>7.3999999999999996E-2</c:v>
                </c:pt>
                <c:pt idx="75">
                  <c:v>7.4999999999999997E-2</c:v>
                </c:pt>
                <c:pt idx="76">
                  <c:v>7.5999999999999998E-2</c:v>
                </c:pt>
                <c:pt idx="77">
                  <c:v>7.6999999999999999E-2</c:v>
                </c:pt>
                <c:pt idx="78">
                  <c:v>7.8E-2</c:v>
                </c:pt>
                <c:pt idx="79">
                  <c:v>7.9000000000000001E-2</c:v>
                </c:pt>
                <c:pt idx="80">
                  <c:v>0.08</c:v>
                </c:pt>
                <c:pt idx="81">
                  <c:v>8.1000000000000003E-2</c:v>
                </c:pt>
                <c:pt idx="82">
                  <c:v>8.2000000000000003E-2</c:v>
                </c:pt>
                <c:pt idx="83">
                  <c:v>8.3000000000000004E-2</c:v>
                </c:pt>
                <c:pt idx="84">
                  <c:v>8.4000000000000005E-2</c:v>
                </c:pt>
                <c:pt idx="85">
                  <c:v>8.5000000000000006E-2</c:v>
                </c:pt>
                <c:pt idx="86">
                  <c:v>8.6000000000000007E-2</c:v>
                </c:pt>
                <c:pt idx="87">
                  <c:v>8.7000000000000008E-2</c:v>
                </c:pt>
                <c:pt idx="88">
                  <c:v>8.7999999999999995E-2</c:v>
                </c:pt>
                <c:pt idx="89">
                  <c:v>8.8999999999999996E-2</c:v>
                </c:pt>
                <c:pt idx="90">
                  <c:v>0.09</c:v>
                </c:pt>
                <c:pt idx="91">
                  <c:v>9.0999999999999998E-2</c:v>
                </c:pt>
                <c:pt idx="92">
                  <c:v>9.1999999999999998E-2</c:v>
                </c:pt>
                <c:pt idx="93">
                  <c:v>9.2999999999999999E-2</c:v>
                </c:pt>
                <c:pt idx="94">
                  <c:v>9.4E-2</c:v>
                </c:pt>
                <c:pt idx="95">
                  <c:v>9.5000000000000001E-2</c:v>
                </c:pt>
                <c:pt idx="96">
                  <c:v>9.6000000000000002E-2</c:v>
                </c:pt>
                <c:pt idx="97">
                  <c:v>9.7000000000000003E-2</c:v>
                </c:pt>
                <c:pt idx="98">
                  <c:v>9.8000000000000004E-2</c:v>
                </c:pt>
                <c:pt idx="99">
                  <c:v>9.9000000000000005E-2</c:v>
                </c:pt>
                <c:pt idx="100">
                  <c:v>0.1</c:v>
                </c:pt>
                <c:pt idx="101">
                  <c:v>0.10100000000000001</c:v>
                </c:pt>
                <c:pt idx="102">
                  <c:v>0.10200000000000001</c:v>
                </c:pt>
                <c:pt idx="103">
                  <c:v>0.10300000000000001</c:v>
                </c:pt>
                <c:pt idx="104">
                  <c:v>0.10400000000000001</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00000000000001</c:v>
                </c:pt>
                <c:pt idx="117">
                  <c:v>0.11700000000000001</c:v>
                </c:pt>
                <c:pt idx="118">
                  <c:v>0.11800000000000001</c:v>
                </c:pt>
                <c:pt idx="119">
                  <c:v>0.11900000000000001</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00000000000001</c:v>
                </c:pt>
                <c:pt idx="132">
                  <c:v>0.13200000000000001</c:v>
                </c:pt>
                <c:pt idx="133">
                  <c:v>0.13300000000000001</c:v>
                </c:pt>
                <c:pt idx="134">
                  <c:v>0.13400000000000001</c:v>
                </c:pt>
                <c:pt idx="135">
                  <c:v>0.13500000000000001</c:v>
                </c:pt>
                <c:pt idx="136">
                  <c:v>0.13600000000000001</c:v>
                </c:pt>
                <c:pt idx="137">
                  <c:v>0.13700000000000001</c:v>
                </c:pt>
                <c:pt idx="138">
                  <c:v>0.13800000000000001</c:v>
                </c:pt>
                <c:pt idx="139">
                  <c:v>0.13900000000000001</c:v>
                </c:pt>
                <c:pt idx="140">
                  <c:v>0.14000000000000001</c:v>
                </c:pt>
                <c:pt idx="141">
                  <c:v>0.14100000000000001</c:v>
                </c:pt>
                <c:pt idx="142">
                  <c:v>0.14200000000000002</c:v>
                </c:pt>
                <c:pt idx="143">
                  <c:v>0.14300000000000002</c:v>
                </c:pt>
                <c:pt idx="144">
                  <c:v>0.14400000000000002</c:v>
                </c:pt>
                <c:pt idx="145">
                  <c:v>0.14499999999999999</c:v>
                </c:pt>
                <c:pt idx="146">
                  <c:v>0.14599999999999999</c:v>
                </c:pt>
                <c:pt idx="147">
                  <c:v>0.14699999999999999</c:v>
                </c:pt>
                <c:pt idx="148">
                  <c:v>0.14799999999999999</c:v>
                </c:pt>
                <c:pt idx="149">
                  <c:v>0.14899999999999999</c:v>
                </c:pt>
                <c:pt idx="150">
                  <c:v>0.15</c:v>
                </c:pt>
                <c:pt idx="151">
                  <c:v>0.151</c:v>
                </c:pt>
                <c:pt idx="152">
                  <c:v>0.152</c:v>
                </c:pt>
                <c:pt idx="153">
                  <c:v>0.153</c:v>
                </c:pt>
                <c:pt idx="154">
                  <c:v>0.154</c:v>
                </c:pt>
                <c:pt idx="155">
                  <c:v>0.155</c:v>
                </c:pt>
                <c:pt idx="156">
                  <c:v>0.156</c:v>
                </c:pt>
                <c:pt idx="157">
                  <c:v>0.157</c:v>
                </c:pt>
                <c:pt idx="158">
                  <c:v>0.158</c:v>
                </c:pt>
                <c:pt idx="159">
                  <c:v>0.159</c:v>
                </c:pt>
                <c:pt idx="160">
                  <c:v>0.16</c:v>
                </c:pt>
                <c:pt idx="161">
                  <c:v>0.161</c:v>
                </c:pt>
                <c:pt idx="162">
                  <c:v>0.16200000000000001</c:v>
                </c:pt>
                <c:pt idx="163">
                  <c:v>0.16300000000000001</c:v>
                </c:pt>
                <c:pt idx="164">
                  <c:v>0.16400000000000001</c:v>
                </c:pt>
                <c:pt idx="165">
                  <c:v>0.16500000000000001</c:v>
                </c:pt>
                <c:pt idx="166">
                  <c:v>0.16600000000000001</c:v>
                </c:pt>
                <c:pt idx="167">
                  <c:v>0.16700000000000001</c:v>
                </c:pt>
                <c:pt idx="168">
                  <c:v>0.16800000000000001</c:v>
                </c:pt>
                <c:pt idx="169">
                  <c:v>0.16900000000000001</c:v>
                </c:pt>
                <c:pt idx="170">
                  <c:v>0.17</c:v>
                </c:pt>
                <c:pt idx="171">
                  <c:v>0.17100000000000001</c:v>
                </c:pt>
                <c:pt idx="172">
                  <c:v>0.17200000000000001</c:v>
                </c:pt>
                <c:pt idx="173">
                  <c:v>0.17300000000000001</c:v>
                </c:pt>
                <c:pt idx="174">
                  <c:v>0.17400000000000002</c:v>
                </c:pt>
                <c:pt idx="175">
                  <c:v>0.17500000000000002</c:v>
                </c:pt>
                <c:pt idx="176">
                  <c:v>0.17599999999999999</c:v>
                </c:pt>
                <c:pt idx="177">
                  <c:v>0.17699999999999999</c:v>
                </c:pt>
                <c:pt idx="178">
                  <c:v>0.17799999999999999</c:v>
                </c:pt>
                <c:pt idx="179">
                  <c:v>0.17899999999999999</c:v>
                </c:pt>
                <c:pt idx="180">
                  <c:v>0.18</c:v>
                </c:pt>
                <c:pt idx="181">
                  <c:v>0.18099999999999999</c:v>
                </c:pt>
                <c:pt idx="182">
                  <c:v>0.182</c:v>
                </c:pt>
                <c:pt idx="183">
                  <c:v>0.183</c:v>
                </c:pt>
                <c:pt idx="184">
                  <c:v>0.184</c:v>
                </c:pt>
                <c:pt idx="185">
                  <c:v>0.185</c:v>
                </c:pt>
                <c:pt idx="186">
                  <c:v>0.186</c:v>
                </c:pt>
                <c:pt idx="187">
                  <c:v>0.187</c:v>
                </c:pt>
                <c:pt idx="188">
                  <c:v>0.188</c:v>
                </c:pt>
                <c:pt idx="189">
                  <c:v>0.189</c:v>
                </c:pt>
                <c:pt idx="190">
                  <c:v>0.19</c:v>
                </c:pt>
                <c:pt idx="191">
                  <c:v>0.191</c:v>
                </c:pt>
                <c:pt idx="192">
                  <c:v>0.192</c:v>
                </c:pt>
                <c:pt idx="193">
                  <c:v>0.193</c:v>
                </c:pt>
                <c:pt idx="194">
                  <c:v>0.19400000000000001</c:v>
                </c:pt>
                <c:pt idx="195">
                  <c:v>0.19500000000000001</c:v>
                </c:pt>
                <c:pt idx="196">
                  <c:v>0.19600000000000001</c:v>
                </c:pt>
                <c:pt idx="197">
                  <c:v>0.19700000000000001</c:v>
                </c:pt>
                <c:pt idx="198">
                  <c:v>0.19800000000000001</c:v>
                </c:pt>
                <c:pt idx="199">
                  <c:v>0.19900000000000001</c:v>
                </c:pt>
                <c:pt idx="200">
                  <c:v>0.2</c:v>
                </c:pt>
                <c:pt idx="201">
                  <c:v>0.20100000000000001</c:v>
                </c:pt>
                <c:pt idx="202">
                  <c:v>0.20200000000000001</c:v>
                </c:pt>
                <c:pt idx="203">
                  <c:v>0.20300000000000001</c:v>
                </c:pt>
                <c:pt idx="204">
                  <c:v>0.20400000000000001</c:v>
                </c:pt>
                <c:pt idx="205">
                  <c:v>0.20500000000000002</c:v>
                </c:pt>
                <c:pt idx="206">
                  <c:v>0.20600000000000002</c:v>
                </c:pt>
                <c:pt idx="207">
                  <c:v>0.20700000000000002</c:v>
                </c:pt>
                <c:pt idx="208">
                  <c:v>0.20800000000000002</c:v>
                </c:pt>
                <c:pt idx="209">
                  <c:v>0.20899999999999999</c:v>
                </c:pt>
                <c:pt idx="210">
                  <c:v>0.21</c:v>
                </c:pt>
                <c:pt idx="211">
                  <c:v>0.21099999999999999</c:v>
                </c:pt>
                <c:pt idx="212">
                  <c:v>0.21199999999999999</c:v>
                </c:pt>
                <c:pt idx="213">
                  <c:v>0.21299999999999999</c:v>
                </c:pt>
                <c:pt idx="214">
                  <c:v>0.214</c:v>
                </c:pt>
                <c:pt idx="215">
                  <c:v>0.215</c:v>
                </c:pt>
                <c:pt idx="216">
                  <c:v>0.216</c:v>
                </c:pt>
                <c:pt idx="217">
                  <c:v>0.217</c:v>
                </c:pt>
                <c:pt idx="218">
                  <c:v>0.218</c:v>
                </c:pt>
                <c:pt idx="219">
                  <c:v>0.219</c:v>
                </c:pt>
                <c:pt idx="220">
                  <c:v>0.22</c:v>
                </c:pt>
                <c:pt idx="221">
                  <c:v>0.221</c:v>
                </c:pt>
                <c:pt idx="222">
                  <c:v>0.222</c:v>
                </c:pt>
                <c:pt idx="223">
                  <c:v>0.223</c:v>
                </c:pt>
                <c:pt idx="224">
                  <c:v>0.224</c:v>
                </c:pt>
                <c:pt idx="225">
                  <c:v>0.22500000000000001</c:v>
                </c:pt>
                <c:pt idx="226">
                  <c:v>0.22600000000000001</c:v>
                </c:pt>
                <c:pt idx="227">
                  <c:v>0.22700000000000001</c:v>
                </c:pt>
                <c:pt idx="228">
                  <c:v>0.22800000000000001</c:v>
                </c:pt>
                <c:pt idx="229">
                  <c:v>0.22900000000000001</c:v>
                </c:pt>
                <c:pt idx="230">
                  <c:v>0.23</c:v>
                </c:pt>
                <c:pt idx="231">
                  <c:v>0.23100000000000001</c:v>
                </c:pt>
                <c:pt idx="232">
                  <c:v>0.23200000000000001</c:v>
                </c:pt>
                <c:pt idx="233">
                  <c:v>0.23300000000000001</c:v>
                </c:pt>
                <c:pt idx="234">
                  <c:v>0.23400000000000001</c:v>
                </c:pt>
                <c:pt idx="235">
                  <c:v>0.23500000000000001</c:v>
                </c:pt>
                <c:pt idx="236">
                  <c:v>0.23600000000000002</c:v>
                </c:pt>
                <c:pt idx="237">
                  <c:v>0.23700000000000002</c:v>
                </c:pt>
                <c:pt idx="238">
                  <c:v>0.23800000000000002</c:v>
                </c:pt>
                <c:pt idx="239">
                  <c:v>0.23900000000000002</c:v>
                </c:pt>
                <c:pt idx="240">
                  <c:v>0.24</c:v>
                </c:pt>
                <c:pt idx="241">
                  <c:v>0.24099999999999999</c:v>
                </c:pt>
                <c:pt idx="242">
                  <c:v>0.24199999999999999</c:v>
                </c:pt>
                <c:pt idx="243">
                  <c:v>0.24299999999999999</c:v>
                </c:pt>
                <c:pt idx="244">
                  <c:v>0.24399999999999999</c:v>
                </c:pt>
                <c:pt idx="245">
                  <c:v>0.245</c:v>
                </c:pt>
                <c:pt idx="246">
                  <c:v>0.246</c:v>
                </c:pt>
                <c:pt idx="247">
                  <c:v>0.247</c:v>
                </c:pt>
                <c:pt idx="248">
                  <c:v>0.248</c:v>
                </c:pt>
                <c:pt idx="249">
                  <c:v>0.249</c:v>
                </c:pt>
                <c:pt idx="250">
                  <c:v>0.25</c:v>
                </c:pt>
                <c:pt idx="251">
                  <c:v>0.251</c:v>
                </c:pt>
                <c:pt idx="252">
                  <c:v>0.252</c:v>
                </c:pt>
                <c:pt idx="253">
                  <c:v>0.253</c:v>
                </c:pt>
                <c:pt idx="254">
                  <c:v>0.254</c:v>
                </c:pt>
                <c:pt idx="255">
                  <c:v>0.255</c:v>
                </c:pt>
                <c:pt idx="256">
                  <c:v>0.25600000000000001</c:v>
                </c:pt>
                <c:pt idx="257">
                  <c:v>0.25700000000000001</c:v>
                </c:pt>
                <c:pt idx="258">
                  <c:v>0.25800000000000001</c:v>
                </c:pt>
                <c:pt idx="259">
                  <c:v>0.25900000000000001</c:v>
                </c:pt>
                <c:pt idx="260">
                  <c:v>0.26</c:v>
                </c:pt>
                <c:pt idx="261">
                  <c:v>0.26100000000000001</c:v>
                </c:pt>
                <c:pt idx="262">
                  <c:v>0.26200000000000001</c:v>
                </c:pt>
                <c:pt idx="263">
                  <c:v>0.26300000000000001</c:v>
                </c:pt>
                <c:pt idx="264">
                  <c:v>0.26400000000000001</c:v>
                </c:pt>
                <c:pt idx="265">
                  <c:v>0.26500000000000001</c:v>
                </c:pt>
                <c:pt idx="266">
                  <c:v>0.26600000000000001</c:v>
                </c:pt>
                <c:pt idx="267">
                  <c:v>0.26700000000000002</c:v>
                </c:pt>
                <c:pt idx="268">
                  <c:v>0.26800000000000002</c:v>
                </c:pt>
                <c:pt idx="269">
                  <c:v>0.26900000000000002</c:v>
                </c:pt>
                <c:pt idx="270">
                  <c:v>0.27</c:v>
                </c:pt>
                <c:pt idx="271">
                  <c:v>0.27100000000000002</c:v>
                </c:pt>
                <c:pt idx="272">
                  <c:v>0.27200000000000002</c:v>
                </c:pt>
                <c:pt idx="273">
                  <c:v>0.27300000000000002</c:v>
                </c:pt>
                <c:pt idx="274">
                  <c:v>0.27400000000000002</c:v>
                </c:pt>
                <c:pt idx="275">
                  <c:v>0.27500000000000002</c:v>
                </c:pt>
                <c:pt idx="276">
                  <c:v>0.27600000000000002</c:v>
                </c:pt>
                <c:pt idx="277">
                  <c:v>0.27700000000000002</c:v>
                </c:pt>
                <c:pt idx="278">
                  <c:v>0.27800000000000002</c:v>
                </c:pt>
                <c:pt idx="279">
                  <c:v>0.27900000000000003</c:v>
                </c:pt>
                <c:pt idx="280">
                  <c:v>0.28000000000000003</c:v>
                </c:pt>
                <c:pt idx="281">
                  <c:v>0.28100000000000003</c:v>
                </c:pt>
                <c:pt idx="282">
                  <c:v>0.28200000000000003</c:v>
                </c:pt>
                <c:pt idx="283">
                  <c:v>0.28300000000000003</c:v>
                </c:pt>
                <c:pt idx="284">
                  <c:v>0.28400000000000003</c:v>
                </c:pt>
                <c:pt idx="285">
                  <c:v>0.28500000000000003</c:v>
                </c:pt>
                <c:pt idx="286">
                  <c:v>0.28600000000000003</c:v>
                </c:pt>
                <c:pt idx="287">
                  <c:v>0.28700000000000003</c:v>
                </c:pt>
                <c:pt idx="288">
                  <c:v>0.28800000000000003</c:v>
                </c:pt>
                <c:pt idx="289">
                  <c:v>0.28899999999999998</c:v>
                </c:pt>
                <c:pt idx="290">
                  <c:v>0.28999999999999998</c:v>
                </c:pt>
                <c:pt idx="291">
                  <c:v>0.29099999999999998</c:v>
                </c:pt>
                <c:pt idx="292">
                  <c:v>0.29199999999999998</c:v>
                </c:pt>
                <c:pt idx="293">
                  <c:v>0.29299999999999998</c:v>
                </c:pt>
                <c:pt idx="294">
                  <c:v>0.29399999999999998</c:v>
                </c:pt>
                <c:pt idx="295">
                  <c:v>0.29499999999999998</c:v>
                </c:pt>
                <c:pt idx="296">
                  <c:v>0.29599999999999999</c:v>
                </c:pt>
                <c:pt idx="297">
                  <c:v>0.29699999999999999</c:v>
                </c:pt>
                <c:pt idx="298">
                  <c:v>0.29799999999999999</c:v>
                </c:pt>
                <c:pt idx="299">
                  <c:v>0.29899999999999999</c:v>
                </c:pt>
                <c:pt idx="300">
                  <c:v>0.3</c:v>
                </c:pt>
                <c:pt idx="301">
                  <c:v>0.30099999999999999</c:v>
                </c:pt>
                <c:pt idx="302">
                  <c:v>0.30199999999999999</c:v>
                </c:pt>
                <c:pt idx="303">
                  <c:v>0.30299999999999999</c:v>
                </c:pt>
                <c:pt idx="304">
                  <c:v>0.30399999999999999</c:v>
                </c:pt>
                <c:pt idx="305">
                  <c:v>0.30499999999999999</c:v>
                </c:pt>
                <c:pt idx="306">
                  <c:v>0.30599999999999999</c:v>
                </c:pt>
                <c:pt idx="307">
                  <c:v>0.307</c:v>
                </c:pt>
                <c:pt idx="308">
                  <c:v>0.308</c:v>
                </c:pt>
                <c:pt idx="309">
                  <c:v>0.309</c:v>
                </c:pt>
                <c:pt idx="310">
                  <c:v>0.31</c:v>
                </c:pt>
                <c:pt idx="311">
                  <c:v>0.311</c:v>
                </c:pt>
                <c:pt idx="312">
                  <c:v>0.312</c:v>
                </c:pt>
                <c:pt idx="313">
                  <c:v>0.313</c:v>
                </c:pt>
                <c:pt idx="314">
                  <c:v>0.314</c:v>
                </c:pt>
                <c:pt idx="315">
                  <c:v>0.315</c:v>
                </c:pt>
                <c:pt idx="316">
                  <c:v>0.316</c:v>
                </c:pt>
                <c:pt idx="317">
                  <c:v>0.317</c:v>
                </c:pt>
                <c:pt idx="318">
                  <c:v>0.318</c:v>
                </c:pt>
                <c:pt idx="319">
                  <c:v>0.31900000000000001</c:v>
                </c:pt>
                <c:pt idx="320">
                  <c:v>0.32</c:v>
                </c:pt>
                <c:pt idx="321">
                  <c:v>0.32100000000000001</c:v>
                </c:pt>
                <c:pt idx="322">
                  <c:v>0.32200000000000001</c:v>
                </c:pt>
                <c:pt idx="323">
                  <c:v>0.32300000000000001</c:v>
                </c:pt>
                <c:pt idx="324">
                  <c:v>0.32400000000000001</c:v>
                </c:pt>
                <c:pt idx="325">
                  <c:v>0.32500000000000001</c:v>
                </c:pt>
                <c:pt idx="326">
                  <c:v>0.32600000000000001</c:v>
                </c:pt>
                <c:pt idx="327">
                  <c:v>0.32700000000000001</c:v>
                </c:pt>
                <c:pt idx="328">
                  <c:v>0.32800000000000001</c:v>
                </c:pt>
                <c:pt idx="329">
                  <c:v>0.32900000000000001</c:v>
                </c:pt>
                <c:pt idx="330">
                  <c:v>0.33</c:v>
                </c:pt>
                <c:pt idx="331">
                  <c:v>0.33100000000000002</c:v>
                </c:pt>
                <c:pt idx="332">
                  <c:v>0.33200000000000002</c:v>
                </c:pt>
                <c:pt idx="333">
                  <c:v>0.33300000000000002</c:v>
                </c:pt>
                <c:pt idx="334">
                  <c:v>0.33400000000000002</c:v>
                </c:pt>
                <c:pt idx="335">
                  <c:v>0.33500000000000002</c:v>
                </c:pt>
                <c:pt idx="336">
                  <c:v>0.33600000000000002</c:v>
                </c:pt>
                <c:pt idx="337">
                  <c:v>0.33700000000000002</c:v>
                </c:pt>
                <c:pt idx="338">
                  <c:v>0.33800000000000002</c:v>
                </c:pt>
                <c:pt idx="339">
                  <c:v>0.33900000000000002</c:v>
                </c:pt>
                <c:pt idx="340">
                  <c:v>0.34</c:v>
                </c:pt>
                <c:pt idx="341">
                  <c:v>0.34100000000000003</c:v>
                </c:pt>
                <c:pt idx="342">
                  <c:v>0.34200000000000003</c:v>
                </c:pt>
                <c:pt idx="343">
                  <c:v>0.34300000000000003</c:v>
                </c:pt>
                <c:pt idx="344">
                  <c:v>0.34400000000000003</c:v>
                </c:pt>
                <c:pt idx="345">
                  <c:v>0.34500000000000003</c:v>
                </c:pt>
                <c:pt idx="346">
                  <c:v>0.34600000000000003</c:v>
                </c:pt>
                <c:pt idx="347">
                  <c:v>0.34700000000000003</c:v>
                </c:pt>
                <c:pt idx="348">
                  <c:v>0.34800000000000003</c:v>
                </c:pt>
                <c:pt idx="349">
                  <c:v>0.34900000000000003</c:v>
                </c:pt>
                <c:pt idx="350">
                  <c:v>0.35000000000000003</c:v>
                </c:pt>
                <c:pt idx="351">
                  <c:v>0.35100000000000003</c:v>
                </c:pt>
                <c:pt idx="352">
                  <c:v>0.35199999999999998</c:v>
                </c:pt>
                <c:pt idx="353">
                  <c:v>0.35299999999999998</c:v>
                </c:pt>
                <c:pt idx="354">
                  <c:v>0.35399999999999998</c:v>
                </c:pt>
                <c:pt idx="355">
                  <c:v>0.35499999999999998</c:v>
                </c:pt>
                <c:pt idx="356">
                  <c:v>0.35599999999999998</c:v>
                </c:pt>
                <c:pt idx="357">
                  <c:v>0.35699999999999998</c:v>
                </c:pt>
                <c:pt idx="358">
                  <c:v>0.35799999999999998</c:v>
                </c:pt>
                <c:pt idx="359">
                  <c:v>0.35899999999999999</c:v>
                </c:pt>
                <c:pt idx="360">
                  <c:v>0.36</c:v>
                </c:pt>
                <c:pt idx="361">
                  <c:v>0.36099999999999999</c:v>
                </c:pt>
                <c:pt idx="362">
                  <c:v>0.36199999999999999</c:v>
                </c:pt>
                <c:pt idx="363">
                  <c:v>0.36299999999999999</c:v>
                </c:pt>
                <c:pt idx="364">
                  <c:v>0.36399999999999999</c:v>
                </c:pt>
                <c:pt idx="365">
                  <c:v>0.36499999999999999</c:v>
                </c:pt>
                <c:pt idx="366">
                  <c:v>0.36599999999999999</c:v>
                </c:pt>
                <c:pt idx="367">
                  <c:v>0.36699999999999999</c:v>
                </c:pt>
                <c:pt idx="368">
                  <c:v>0.36799999999999999</c:v>
                </c:pt>
                <c:pt idx="369">
                  <c:v>0.36899999999999999</c:v>
                </c:pt>
                <c:pt idx="370">
                  <c:v>0.37</c:v>
                </c:pt>
                <c:pt idx="371">
                  <c:v>0.371</c:v>
                </c:pt>
                <c:pt idx="372">
                  <c:v>0.372</c:v>
                </c:pt>
                <c:pt idx="373">
                  <c:v>0.373</c:v>
                </c:pt>
                <c:pt idx="374">
                  <c:v>0.374</c:v>
                </c:pt>
                <c:pt idx="375">
                  <c:v>0.375</c:v>
                </c:pt>
                <c:pt idx="376">
                  <c:v>0.376</c:v>
                </c:pt>
                <c:pt idx="377">
                  <c:v>0.377</c:v>
                </c:pt>
                <c:pt idx="378">
                  <c:v>0.378</c:v>
                </c:pt>
                <c:pt idx="379">
                  <c:v>0.379</c:v>
                </c:pt>
                <c:pt idx="380">
                  <c:v>0.38</c:v>
                </c:pt>
                <c:pt idx="381">
                  <c:v>0.38100000000000001</c:v>
                </c:pt>
                <c:pt idx="382">
                  <c:v>0.38200000000000001</c:v>
                </c:pt>
                <c:pt idx="383">
                  <c:v>0.38300000000000001</c:v>
                </c:pt>
                <c:pt idx="384">
                  <c:v>0.38400000000000001</c:v>
                </c:pt>
                <c:pt idx="385">
                  <c:v>0.38500000000000001</c:v>
                </c:pt>
                <c:pt idx="386">
                  <c:v>0.38600000000000001</c:v>
                </c:pt>
                <c:pt idx="387">
                  <c:v>0.38700000000000001</c:v>
                </c:pt>
                <c:pt idx="388">
                  <c:v>0.38800000000000001</c:v>
                </c:pt>
                <c:pt idx="389">
                  <c:v>0.38900000000000001</c:v>
                </c:pt>
                <c:pt idx="390">
                  <c:v>0.39</c:v>
                </c:pt>
                <c:pt idx="391">
                  <c:v>0.39100000000000001</c:v>
                </c:pt>
                <c:pt idx="392">
                  <c:v>0.39200000000000002</c:v>
                </c:pt>
                <c:pt idx="393">
                  <c:v>0.39300000000000002</c:v>
                </c:pt>
                <c:pt idx="394">
                  <c:v>0.39400000000000002</c:v>
                </c:pt>
                <c:pt idx="395">
                  <c:v>0.39500000000000002</c:v>
                </c:pt>
                <c:pt idx="396">
                  <c:v>0.39600000000000002</c:v>
                </c:pt>
                <c:pt idx="397">
                  <c:v>0.39700000000000002</c:v>
                </c:pt>
                <c:pt idx="398">
                  <c:v>0.39800000000000002</c:v>
                </c:pt>
                <c:pt idx="399">
                  <c:v>0.39900000000000002</c:v>
                </c:pt>
                <c:pt idx="400">
                  <c:v>0.4</c:v>
                </c:pt>
                <c:pt idx="401">
                  <c:v>0.40100000000000002</c:v>
                </c:pt>
                <c:pt idx="402">
                  <c:v>0.40200000000000002</c:v>
                </c:pt>
                <c:pt idx="403">
                  <c:v>0.40300000000000002</c:v>
                </c:pt>
                <c:pt idx="404">
                  <c:v>0.40400000000000003</c:v>
                </c:pt>
                <c:pt idx="405">
                  <c:v>0.40500000000000003</c:v>
                </c:pt>
                <c:pt idx="406">
                  <c:v>0.40600000000000003</c:v>
                </c:pt>
                <c:pt idx="407">
                  <c:v>0.40700000000000003</c:v>
                </c:pt>
                <c:pt idx="408">
                  <c:v>0.40800000000000003</c:v>
                </c:pt>
                <c:pt idx="409">
                  <c:v>0.40900000000000003</c:v>
                </c:pt>
                <c:pt idx="410">
                  <c:v>0.41000000000000003</c:v>
                </c:pt>
                <c:pt idx="411">
                  <c:v>0.41100000000000003</c:v>
                </c:pt>
                <c:pt idx="412">
                  <c:v>0.41200000000000003</c:v>
                </c:pt>
                <c:pt idx="413">
                  <c:v>0.41300000000000003</c:v>
                </c:pt>
                <c:pt idx="414">
                  <c:v>0.41400000000000003</c:v>
                </c:pt>
                <c:pt idx="415">
                  <c:v>0.41500000000000004</c:v>
                </c:pt>
                <c:pt idx="416">
                  <c:v>0.41600000000000004</c:v>
                </c:pt>
                <c:pt idx="417">
                  <c:v>0.41699999999999998</c:v>
                </c:pt>
                <c:pt idx="418">
                  <c:v>0.41799999999999998</c:v>
                </c:pt>
                <c:pt idx="419">
                  <c:v>0.41899999999999998</c:v>
                </c:pt>
                <c:pt idx="420">
                  <c:v>0.42</c:v>
                </c:pt>
                <c:pt idx="421">
                  <c:v>0.42099999999999999</c:v>
                </c:pt>
                <c:pt idx="422">
                  <c:v>0.42199999999999999</c:v>
                </c:pt>
                <c:pt idx="423">
                  <c:v>0.42299999999999999</c:v>
                </c:pt>
                <c:pt idx="424">
                  <c:v>0.42399999999999999</c:v>
                </c:pt>
                <c:pt idx="425">
                  <c:v>0.42499999999999999</c:v>
                </c:pt>
                <c:pt idx="426">
                  <c:v>0.42599999999999999</c:v>
                </c:pt>
                <c:pt idx="427">
                  <c:v>0.42699999999999999</c:v>
                </c:pt>
                <c:pt idx="428">
                  <c:v>0.42799999999999999</c:v>
                </c:pt>
                <c:pt idx="429">
                  <c:v>0.42899999999999999</c:v>
                </c:pt>
                <c:pt idx="430">
                  <c:v>0.43</c:v>
                </c:pt>
                <c:pt idx="431">
                  <c:v>0.43099999999999999</c:v>
                </c:pt>
                <c:pt idx="432">
                  <c:v>0.432</c:v>
                </c:pt>
                <c:pt idx="433">
                  <c:v>0.433</c:v>
                </c:pt>
                <c:pt idx="434">
                  <c:v>0.434</c:v>
                </c:pt>
                <c:pt idx="435">
                  <c:v>0.435</c:v>
                </c:pt>
                <c:pt idx="436">
                  <c:v>0.436</c:v>
                </c:pt>
                <c:pt idx="437">
                  <c:v>0.437</c:v>
                </c:pt>
                <c:pt idx="438">
                  <c:v>0.438</c:v>
                </c:pt>
                <c:pt idx="439">
                  <c:v>0.439</c:v>
                </c:pt>
                <c:pt idx="440">
                  <c:v>0.44</c:v>
                </c:pt>
                <c:pt idx="441">
                  <c:v>0.441</c:v>
                </c:pt>
                <c:pt idx="442">
                  <c:v>0.442</c:v>
                </c:pt>
                <c:pt idx="443">
                  <c:v>0.443</c:v>
                </c:pt>
                <c:pt idx="444">
                  <c:v>0.44400000000000001</c:v>
                </c:pt>
                <c:pt idx="445">
                  <c:v>0.44500000000000001</c:v>
                </c:pt>
                <c:pt idx="446">
                  <c:v>0.44600000000000001</c:v>
                </c:pt>
                <c:pt idx="447">
                  <c:v>0.44700000000000001</c:v>
                </c:pt>
                <c:pt idx="448">
                  <c:v>0.44800000000000001</c:v>
                </c:pt>
                <c:pt idx="449">
                  <c:v>0.44900000000000001</c:v>
                </c:pt>
                <c:pt idx="450">
                  <c:v>0.45</c:v>
                </c:pt>
                <c:pt idx="451">
                  <c:v>0.45100000000000001</c:v>
                </c:pt>
                <c:pt idx="452">
                  <c:v>0.45200000000000001</c:v>
                </c:pt>
                <c:pt idx="453">
                  <c:v>0.45300000000000001</c:v>
                </c:pt>
                <c:pt idx="454">
                  <c:v>0.45400000000000001</c:v>
                </c:pt>
                <c:pt idx="455">
                  <c:v>0.45500000000000002</c:v>
                </c:pt>
                <c:pt idx="456">
                  <c:v>0.45600000000000002</c:v>
                </c:pt>
                <c:pt idx="457">
                  <c:v>0.45700000000000002</c:v>
                </c:pt>
                <c:pt idx="458">
                  <c:v>0.45800000000000002</c:v>
                </c:pt>
                <c:pt idx="459">
                  <c:v>0.45900000000000002</c:v>
                </c:pt>
                <c:pt idx="460">
                  <c:v>0.46</c:v>
                </c:pt>
                <c:pt idx="461">
                  <c:v>0.46100000000000002</c:v>
                </c:pt>
                <c:pt idx="462">
                  <c:v>0.46200000000000002</c:v>
                </c:pt>
                <c:pt idx="463">
                  <c:v>0.46300000000000002</c:v>
                </c:pt>
                <c:pt idx="464">
                  <c:v>0.46400000000000002</c:v>
                </c:pt>
                <c:pt idx="465">
                  <c:v>0.46500000000000002</c:v>
                </c:pt>
                <c:pt idx="466">
                  <c:v>0.46600000000000003</c:v>
                </c:pt>
                <c:pt idx="467">
                  <c:v>0.46700000000000003</c:v>
                </c:pt>
                <c:pt idx="468">
                  <c:v>0.46800000000000003</c:v>
                </c:pt>
                <c:pt idx="469">
                  <c:v>0.46900000000000003</c:v>
                </c:pt>
                <c:pt idx="470">
                  <c:v>0.47000000000000003</c:v>
                </c:pt>
                <c:pt idx="471">
                  <c:v>0.47100000000000003</c:v>
                </c:pt>
                <c:pt idx="472">
                  <c:v>0.47200000000000003</c:v>
                </c:pt>
                <c:pt idx="473">
                  <c:v>0.47300000000000003</c:v>
                </c:pt>
                <c:pt idx="474">
                  <c:v>0.47400000000000003</c:v>
                </c:pt>
                <c:pt idx="475">
                  <c:v>0.47500000000000003</c:v>
                </c:pt>
                <c:pt idx="476">
                  <c:v>0.47600000000000003</c:v>
                </c:pt>
                <c:pt idx="477">
                  <c:v>0.47700000000000004</c:v>
                </c:pt>
                <c:pt idx="478">
                  <c:v>0.47800000000000004</c:v>
                </c:pt>
                <c:pt idx="479">
                  <c:v>0.47900000000000004</c:v>
                </c:pt>
                <c:pt idx="480">
                  <c:v>0.48</c:v>
                </c:pt>
                <c:pt idx="481">
                  <c:v>0.48099999999999998</c:v>
                </c:pt>
                <c:pt idx="482">
                  <c:v>0.48199999999999998</c:v>
                </c:pt>
                <c:pt idx="483">
                  <c:v>0.48299999999999998</c:v>
                </c:pt>
                <c:pt idx="484">
                  <c:v>0.48399999999999999</c:v>
                </c:pt>
                <c:pt idx="485">
                  <c:v>0.48499999999999999</c:v>
                </c:pt>
                <c:pt idx="486">
                  <c:v>0.48599999999999999</c:v>
                </c:pt>
                <c:pt idx="487">
                  <c:v>0.48699999999999999</c:v>
                </c:pt>
                <c:pt idx="488">
                  <c:v>0.48799999999999999</c:v>
                </c:pt>
                <c:pt idx="489">
                  <c:v>0.48899999999999999</c:v>
                </c:pt>
                <c:pt idx="490">
                  <c:v>0.49</c:v>
                </c:pt>
                <c:pt idx="491">
                  <c:v>0.49099999999999999</c:v>
                </c:pt>
                <c:pt idx="492">
                  <c:v>0.49199999999999999</c:v>
                </c:pt>
                <c:pt idx="493">
                  <c:v>0.49299999999999999</c:v>
                </c:pt>
                <c:pt idx="494">
                  <c:v>0.49399999999999999</c:v>
                </c:pt>
                <c:pt idx="495">
                  <c:v>0.495</c:v>
                </c:pt>
                <c:pt idx="496">
                  <c:v>0.496</c:v>
                </c:pt>
                <c:pt idx="497">
                  <c:v>0.497</c:v>
                </c:pt>
                <c:pt idx="498">
                  <c:v>0.498</c:v>
                </c:pt>
                <c:pt idx="499">
                  <c:v>0.499</c:v>
                </c:pt>
                <c:pt idx="500">
                  <c:v>0.5</c:v>
                </c:pt>
                <c:pt idx="501">
                  <c:v>0.501</c:v>
                </c:pt>
                <c:pt idx="502">
                  <c:v>0.502</c:v>
                </c:pt>
                <c:pt idx="503">
                  <c:v>0.503</c:v>
                </c:pt>
                <c:pt idx="504">
                  <c:v>0.504</c:v>
                </c:pt>
                <c:pt idx="505">
                  <c:v>0.505</c:v>
                </c:pt>
                <c:pt idx="506">
                  <c:v>0.50600000000000001</c:v>
                </c:pt>
                <c:pt idx="507">
                  <c:v>0.50700000000000001</c:v>
                </c:pt>
                <c:pt idx="508">
                  <c:v>0.50800000000000001</c:v>
                </c:pt>
                <c:pt idx="509">
                  <c:v>0.50900000000000001</c:v>
                </c:pt>
                <c:pt idx="510">
                  <c:v>0.51</c:v>
                </c:pt>
                <c:pt idx="511">
                  <c:v>0.51100000000000001</c:v>
                </c:pt>
                <c:pt idx="512">
                  <c:v>0.51200000000000001</c:v>
                </c:pt>
                <c:pt idx="513">
                  <c:v>0.51300000000000001</c:v>
                </c:pt>
                <c:pt idx="514">
                  <c:v>0.51400000000000001</c:v>
                </c:pt>
                <c:pt idx="515">
                  <c:v>0.51500000000000001</c:v>
                </c:pt>
                <c:pt idx="516">
                  <c:v>0.51600000000000001</c:v>
                </c:pt>
                <c:pt idx="517">
                  <c:v>0.51700000000000002</c:v>
                </c:pt>
                <c:pt idx="518">
                  <c:v>0.51800000000000002</c:v>
                </c:pt>
                <c:pt idx="519">
                  <c:v>0.51900000000000002</c:v>
                </c:pt>
                <c:pt idx="520">
                  <c:v>0.52</c:v>
                </c:pt>
                <c:pt idx="521">
                  <c:v>0.52100000000000002</c:v>
                </c:pt>
                <c:pt idx="522">
                  <c:v>0.52200000000000002</c:v>
                </c:pt>
                <c:pt idx="523">
                  <c:v>0.52300000000000002</c:v>
                </c:pt>
                <c:pt idx="524">
                  <c:v>0.52400000000000002</c:v>
                </c:pt>
                <c:pt idx="525">
                  <c:v>0.52500000000000002</c:v>
                </c:pt>
                <c:pt idx="526">
                  <c:v>0.52600000000000002</c:v>
                </c:pt>
                <c:pt idx="527">
                  <c:v>0.52700000000000002</c:v>
                </c:pt>
                <c:pt idx="528">
                  <c:v>0.52800000000000002</c:v>
                </c:pt>
                <c:pt idx="529">
                  <c:v>0.52900000000000003</c:v>
                </c:pt>
                <c:pt idx="530">
                  <c:v>0.53</c:v>
                </c:pt>
                <c:pt idx="531">
                  <c:v>0.53100000000000003</c:v>
                </c:pt>
                <c:pt idx="532">
                  <c:v>0.53200000000000003</c:v>
                </c:pt>
                <c:pt idx="533">
                  <c:v>0.53300000000000003</c:v>
                </c:pt>
                <c:pt idx="534">
                  <c:v>0.53400000000000003</c:v>
                </c:pt>
                <c:pt idx="535">
                  <c:v>0.53500000000000003</c:v>
                </c:pt>
                <c:pt idx="536">
                  <c:v>0.53600000000000003</c:v>
                </c:pt>
                <c:pt idx="537">
                  <c:v>0.53700000000000003</c:v>
                </c:pt>
                <c:pt idx="538">
                  <c:v>0.53800000000000003</c:v>
                </c:pt>
                <c:pt idx="539">
                  <c:v>0.53900000000000003</c:v>
                </c:pt>
                <c:pt idx="540">
                  <c:v>0.54</c:v>
                </c:pt>
                <c:pt idx="541">
                  <c:v>0.54100000000000004</c:v>
                </c:pt>
                <c:pt idx="542">
                  <c:v>0.54200000000000004</c:v>
                </c:pt>
                <c:pt idx="543">
                  <c:v>0.54300000000000004</c:v>
                </c:pt>
                <c:pt idx="544">
                  <c:v>0.54400000000000004</c:v>
                </c:pt>
                <c:pt idx="545">
                  <c:v>0.54500000000000004</c:v>
                </c:pt>
                <c:pt idx="546">
                  <c:v>0.54600000000000004</c:v>
                </c:pt>
                <c:pt idx="547">
                  <c:v>0.54700000000000004</c:v>
                </c:pt>
                <c:pt idx="548">
                  <c:v>0.54800000000000004</c:v>
                </c:pt>
                <c:pt idx="549">
                  <c:v>0.54900000000000004</c:v>
                </c:pt>
                <c:pt idx="550">
                  <c:v>0.55000000000000004</c:v>
                </c:pt>
                <c:pt idx="551">
                  <c:v>0.55100000000000005</c:v>
                </c:pt>
                <c:pt idx="552">
                  <c:v>0.55200000000000005</c:v>
                </c:pt>
                <c:pt idx="553">
                  <c:v>0.55300000000000005</c:v>
                </c:pt>
                <c:pt idx="554">
                  <c:v>0.55400000000000005</c:v>
                </c:pt>
                <c:pt idx="555">
                  <c:v>0.55500000000000005</c:v>
                </c:pt>
                <c:pt idx="556">
                  <c:v>0.55600000000000005</c:v>
                </c:pt>
                <c:pt idx="557">
                  <c:v>0.55700000000000005</c:v>
                </c:pt>
                <c:pt idx="558">
                  <c:v>0.55800000000000005</c:v>
                </c:pt>
                <c:pt idx="559">
                  <c:v>0.55900000000000005</c:v>
                </c:pt>
                <c:pt idx="560">
                  <c:v>0.56000000000000005</c:v>
                </c:pt>
                <c:pt idx="561">
                  <c:v>0.56100000000000005</c:v>
                </c:pt>
                <c:pt idx="562">
                  <c:v>0.56200000000000006</c:v>
                </c:pt>
                <c:pt idx="563">
                  <c:v>0.56300000000000006</c:v>
                </c:pt>
                <c:pt idx="564">
                  <c:v>0.56400000000000006</c:v>
                </c:pt>
                <c:pt idx="565">
                  <c:v>0.56500000000000006</c:v>
                </c:pt>
                <c:pt idx="566">
                  <c:v>0.56600000000000006</c:v>
                </c:pt>
                <c:pt idx="567">
                  <c:v>0.56700000000000006</c:v>
                </c:pt>
                <c:pt idx="568">
                  <c:v>0.56800000000000006</c:v>
                </c:pt>
                <c:pt idx="569">
                  <c:v>0.56900000000000006</c:v>
                </c:pt>
                <c:pt idx="570">
                  <c:v>0.57000000000000006</c:v>
                </c:pt>
                <c:pt idx="571">
                  <c:v>0.57100000000000006</c:v>
                </c:pt>
                <c:pt idx="572">
                  <c:v>0.57200000000000006</c:v>
                </c:pt>
                <c:pt idx="573">
                  <c:v>0.57300000000000006</c:v>
                </c:pt>
                <c:pt idx="574">
                  <c:v>0.57400000000000007</c:v>
                </c:pt>
                <c:pt idx="575">
                  <c:v>0.57500000000000007</c:v>
                </c:pt>
                <c:pt idx="576">
                  <c:v>0.57600000000000007</c:v>
                </c:pt>
                <c:pt idx="577">
                  <c:v>0.57699999999999996</c:v>
                </c:pt>
                <c:pt idx="578">
                  <c:v>0.57799999999999996</c:v>
                </c:pt>
                <c:pt idx="579">
                  <c:v>0.57899999999999996</c:v>
                </c:pt>
                <c:pt idx="580">
                  <c:v>0.57999999999999996</c:v>
                </c:pt>
                <c:pt idx="581">
                  <c:v>0.58099999999999996</c:v>
                </c:pt>
                <c:pt idx="582">
                  <c:v>0.58199999999999996</c:v>
                </c:pt>
                <c:pt idx="583">
                  <c:v>0.58299999999999996</c:v>
                </c:pt>
                <c:pt idx="584">
                  <c:v>0.58399999999999996</c:v>
                </c:pt>
                <c:pt idx="585">
                  <c:v>0.58499999999999996</c:v>
                </c:pt>
                <c:pt idx="586">
                  <c:v>0.58599999999999997</c:v>
                </c:pt>
                <c:pt idx="587">
                  <c:v>0.58699999999999997</c:v>
                </c:pt>
                <c:pt idx="588">
                  <c:v>0.58799999999999997</c:v>
                </c:pt>
                <c:pt idx="589">
                  <c:v>0.58899999999999997</c:v>
                </c:pt>
                <c:pt idx="590">
                  <c:v>0.59</c:v>
                </c:pt>
                <c:pt idx="591">
                  <c:v>0.59099999999999997</c:v>
                </c:pt>
                <c:pt idx="592">
                  <c:v>0.59199999999999997</c:v>
                </c:pt>
                <c:pt idx="593">
                  <c:v>0.59299999999999997</c:v>
                </c:pt>
                <c:pt idx="594">
                  <c:v>0.59399999999999997</c:v>
                </c:pt>
                <c:pt idx="595">
                  <c:v>0.59499999999999997</c:v>
                </c:pt>
                <c:pt idx="596">
                  <c:v>0.59599999999999997</c:v>
                </c:pt>
                <c:pt idx="597">
                  <c:v>0.59699999999999998</c:v>
                </c:pt>
                <c:pt idx="598">
                  <c:v>0.59799999999999998</c:v>
                </c:pt>
                <c:pt idx="599">
                  <c:v>0.59899999999999998</c:v>
                </c:pt>
                <c:pt idx="600">
                  <c:v>0.6</c:v>
                </c:pt>
                <c:pt idx="601">
                  <c:v>0.60099999999999998</c:v>
                </c:pt>
                <c:pt idx="602">
                  <c:v>0.60199999999999998</c:v>
                </c:pt>
                <c:pt idx="603">
                  <c:v>0.60299999999999998</c:v>
                </c:pt>
                <c:pt idx="604">
                  <c:v>0.60399999999999998</c:v>
                </c:pt>
                <c:pt idx="605">
                  <c:v>0.60499999999999998</c:v>
                </c:pt>
                <c:pt idx="606">
                  <c:v>0.60599999999999998</c:v>
                </c:pt>
                <c:pt idx="607">
                  <c:v>0.60699999999999998</c:v>
                </c:pt>
                <c:pt idx="608">
                  <c:v>0.60799999999999998</c:v>
                </c:pt>
                <c:pt idx="609">
                  <c:v>0.60899999999999999</c:v>
                </c:pt>
                <c:pt idx="610">
                  <c:v>0.61</c:v>
                </c:pt>
                <c:pt idx="611">
                  <c:v>0.61099999999999999</c:v>
                </c:pt>
                <c:pt idx="612">
                  <c:v>0.61199999999999999</c:v>
                </c:pt>
                <c:pt idx="613">
                  <c:v>0.61299999999999999</c:v>
                </c:pt>
                <c:pt idx="614">
                  <c:v>0.61399999999999999</c:v>
                </c:pt>
                <c:pt idx="615">
                  <c:v>0.61499999999999999</c:v>
                </c:pt>
                <c:pt idx="616">
                  <c:v>0.61599999999999999</c:v>
                </c:pt>
                <c:pt idx="617">
                  <c:v>0.61699999999999999</c:v>
                </c:pt>
                <c:pt idx="618">
                  <c:v>0.61799999999999999</c:v>
                </c:pt>
                <c:pt idx="619">
                  <c:v>0.61899999999999999</c:v>
                </c:pt>
                <c:pt idx="620">
                  <c:v>0.62</c:v>
                </c:pt>
                <c:pt idx="621">
                  <c:v>0.621</c:v>
                </c:pt>
                <c:pt idx="622">
                  <c:v>0.622</c:v>
                </c:pt>
                <c:pt idx="623">
                  <c:v>0.623</c:v>
                </c:pt>
                <c:pt idx="624">
                  <c:v>0.624</c:v>
                </c:pt>
                <c:pt idx="625">
                  <c:v>0.625</c:v>
                </c:pt>
                <c:pt idx="626">
                  <c:v>0.626</c:v>
                </c:pt>
                <c:pt idx="627">
                  <c:v>0.627</c:v>
                </c:pt>
                <c:pt idx="628">
                  <c:v>0.628</c:v>
                </c:pt>
                <c:pt idx="629">
                  <c:v>0.629</c:v>
                </c:pt>
                <c:pt idx="630">
                  <c:v>0.63</c:v>
                </c:pt>
                <c:pt idx="631">
                  <c:v>0.63100000000000001</c:v>
                </c:pt>
                <c:pt idx="632">
                  <c:v>0.63200000000000001</c:v>
                </c:pt>
                <c:pt idx="633">
                  <c:v>0.63300000000000001</c:v>
                </c:pt>
                <c:pt idx="634">
                  <c:v>0.63400000000000001</c:v>
                </c:pt>
                <c:pt idx="635">
                  <c:v>0.63500000000000001</c:v>
                </c:pt>
                <c:pt idx="636">
                  <c:v>0.63600000000000001</c:v>
                </c:pt>
                <c:pt idx="637">
                  <c:v>0.63700000000000001</c:v>
                </c:pt>
                <c:pt idx="638">
                  <c:v>0.63800000000000001</c:v>
                </c:pt>
                <c:pt idx="639">
                  <c:v>0.63900000000000001</c:v>
                </c:pt>
                <c:pt idx="640">
                  <c:v>0.64</c:v>
                </c:pt>
                <c:pt idx="641">
                  <c:v>0.64100000000000001</c:v>
                </c:pt>
                <c:pt idx="642">
                  <c:v>0.64200000000000002</c:v>
                </c:pt>
                <c:pt idx="643">
                  <c:v>0.64300000000000002</c:v>
                </c:pt>
                <c:pt idx="644">
                  <c:v>0.64400000000000002</c:v>
                </c:pt>
                <c:pt idx="645">
                  <c:v>0.64500000000000002</c:v>
                </c:pt>
                <c:pt idx="646">
                  <c:v>0.64600000000000002</c:v>
                </c:pt>
                <c:pt idx="647">
                  <c:v>0.64700000000000002</c:v>
                </c:pt>
                <c:pt idx="648">
                  <c:v>0.64800000000000002</c:v>
                </c:pt>
                <c:pt idx="649">
                  <c:v>0.64900000000000002</c:v>
                </c:pt>
                <c:pt idx="650">
                  <c:v>0.65</c:v>
                </c:pt>
                <c:pt idx="651">
                  <c:v>0.65100000000000002</c:v>
                </c:pt>
                <c:pt idx="652">
                  <c:v>0.65200000000000002</c:v>
                </c:pt>
                <c:pt idx="653">
                  <c:v>0.65300000000000002</c:v>
                </c:pt>
                <c:pt idx="654">
                  <c:v>0.65400000000000003</c:v>
                </c:pt>
                <c:pt idx="655">
                  <c:v>0.65500000000000003</c:v>
                </c:pt>
                <c:pt idx="656">
                  <c:v>0.65600000000000003</c:v>
                </c:pt>
                <c:pt idx="657">
                  <c:v>0.65700000000000003</c:v>
                </c:pt>
                <c:pt idx="658">
                  <c:v>0.65800000000000003</c:v>
                </c:pt>
                <c:pt idx="659">
                  <c:v>0.65900000000000003</c:v>
                </c:pt>
                <c:pt idx="660">
                  <c:v>0.66</c:v>
                </c:pt>
                <c:pt idx="661">
                  <c:v>0.66100000000000003</c:v>
                </c:pt>
                <c:pt idx="662">
                  <c:v>0.66200000000000003</c:v>
                </c:pt>
                <c:pt idx="663">
                  <c:v>0.66300000000000003</c:v>
                </c:pt>
                <c:pt idx="664">
                  <c:v>0.66400000000000003</c:v>
                </c:pt>
                <c:pt idx="665">
                  <c:v>0.66500000000000004</c:v>
                </c:pt>
                <c:pt idx="666">
                  <c:v>0.66600000000000004</c:v>
                </c:pt>
                <c:pt idx="667">
                  <c:v>0.66700000000000004</c:v>
                </c:pt>
                <c:pt idx="668">
                  <c:v>0.66800000000000004</c:v>
                </c:pt>
                <c:pt idx="669">
                  <c:v>0.66900000000000004</c:v>
                </c:pt>
                <c:pt idx="670">
                  <c:v>0.67</c:v>
                </c:pt>
                <c:pt idx="671">
                  <c:v>0.67100000000000004</c:v>
                </c:pt>
                <c:pt idx="672">
                  <c:v>0.67200000000000004</c:v>
                </c:pt>
                <c:pt idx="673">
                  <c:v>0.67300000000000004</c:v>
                </c:pt>
                <c:pt idx="674">
                  <c:v>0.67400000000000004</c:v>
                </c:pt>
                <c:pt idx="675">
                  <c:v>0.67500000000000004</c:v>
                </c:pt>
                <c:pt idx="676">
                  <c:v>0.67600000000000005</c:v>
                </c:pt>
                <c:pt idx="677">
                  <c:v>0.67700000000000005</c:v>
                </c:pt>
                <c:pt idx="678">
                  <c:v>0.67800000000000005</c:v>
                </c:pt>
                <c:pt idx="679">
                  <c:v>0.67900000000000005</c:v>
                </c:pt>
                <c:pt idx="680">
                  <c:v>0.68</c:v>
                </c:pt>
                <c:pt idx="681">
                  <c:v>0.68100000000000005</c:v>
                </c:pt>
                <c:pt idx="682">
                  <c:v>0.68200000000000005</c:v>
                </c:pt>
                <c:pt idx="683">
                  <c:v>0.68300000000000005</c:v>
                </c:pt>
                <c:pt idx="684">
                  <c:v>0.68400000000000005</c:v>
                </c:pt>
                <c:pt idx="685">
                  <c:v>0.68500000000000005</c:v>
                </c:pt>
                <c:pt idx="686">
                  <c:v>0.68600000000000005</c:v>
                </c:pt>
                <c:pt idx="687">
                  <c:v>0.68700000000000006</c:v>
                </c:pt>
                <c:pt idx="688">
                  <c:v>0.68800000000000006</c:v>
                </c:pt>
                <c:pt idx="689">
                  <c:v>0.68900000000000006</c:v>
                </c:pt>
                <c:pt idx="690">
                  <c:v>0.69000000000000006</c:v>
                </c:pt>
                <c:pt idx="691">
                  <c:v>0.69100000000000006</c:v>
                </c:pt>
                <c:pt idx="692">
                  <c:v>0.69200000000000006</c:v>
                </c:pt>
                <c:pt idx="693">
                  <c:v>0.69300000000000006</c:v>
                </c:pt>
                <c:pt idx="694">
                  <c:v>0.69400000000000006</c:v>
                </c:pt>
                <c:pt idx="695">
                  <c:v>0.69500000000000006</c:v>
                </c:pt>
                <c:pt idx="696">
                  <c:v>0.69600000000000006</c:v>
                </c:pt>
                <c:pt idx="697">
                  <c:v>0.69700000000000006</c:v>
                </c:pt>
                <c:pt idx="698">
                  <c:v>0.69800000000000006</c:v>
                </c:pt>
                <c:pt idx="699">
                  <c:v>0.69900000000000007</c:v>
                </c:pt>
                <c:pt idx="700">
                  <c:v>0.70000000000000007</c:v>
                </c:pt>
                <c:pt idx="701">
                  <c:v>0.70100000000000007</c:v>
                </c:pt>
                <c:pt idx="702">
                  <c:v>0.70200000000000007</c:v>
                </c:pt>
                <c:pt idx="703">
                  <c:v>0.70300000000000007</c:v>
                </c:pt>
                <c:pt idx="704">
                  <c:v>0.70399999999999996</c:v>
                </c:pt>
                <c:pt idx="705">
                  <c:v>0.70499999999999996</c:v>
                </c:pt>
                <c:pt idx="706">
                  <c:v>0.70599999999999996</c:v>
                </c:pt>
                <c:pt idx="707">
                  <c:v>0.70699999999999996</c:v>
                </c:pt>
                <c:pt idx="708">
                  <c:v>0.70799999999999996</c:v>
                </c:pt>
                <c:pt idx="709">
                  <c:v>0.70899999999999996</c:v>
                </c:pt>
                <c:pt idx="710">
                  <c:v>0.71</c:v>
                </c:pt>
                <c:pt idx="711">
                  <c:v>0.71099999999999997</c:v>
                </c:pt>
                <c:pt idx="712">
                  <c:v>0.71199999999999997</c:v>
                </c:pt>
                <c:pt idx="713">
                  <c:v>0.71299999999999997</c:v>
                </c:pt>
                <c:pt idx="714">
                  <c:v>0.71399999999999997</c:v>
                </c:pt>
                <c:pt idx="715">
                  <c:v>0.71499999999999997</c:v>
                </c:pt>
                <c:pt idx="716">
                  <c:v>0.71599999999999997</c:v>
                </c:pt>
                <c:pt idx="717">
                  <c:v>0.71699999999999997</c:v>
                </c:pt>
                <c:pt idx="718">
                  <c:v>0.71799999999999997</c:v>
                </c:pt>
                <c:pt idx="719">
                  <c:v>0.71899999999999997</c:v>
                </c:pt>
                <c:pt idx="720">
                  <c:v>0.72</c:v>
                </c:pt>
                <c:pt idx="721">
                  <c:v>0.72099999999999997</c:v>
                </c:pt>
                <c:pt idx="722">
                  <c:v>0.72199999999999998</c:v>
                </c:pt>
                <c:pt idx="723">
                  <c:v>0.72299999999999998</c:v>
                </c:pt>
                <c:pt idx="724">
                  <c:v>0.72399999999999998</c:v>
                </c:pt>
                <c:pt idx="725">
                  <c:v>0.72499999999999998</c:v>
                </c:pt>
                <c:pt idx="726">
                  <c:v>0.72599999999999998</c:v>
                </c:pt>
                <c:pt idx="727">
                  <c:v>0.72699999999999998</c:v>
                </c:pt>
                <c:pt idx="728">
                  <c:v>0.72799999999999998</c:v>
                </c:pt>
                <c:pt idx="729">
                  <c:v>0.72899999999999998</c:v>
                </c:pt>
                <c:pt idx="730">
                  <c:v>0.73</c:v>
                </c:pt>
                <c:pt idx="731">
                  <c:v>0.73099999999999998</c:v>
                </c:pt>
                <c:pt idx="732">
                  <c:v>0.73199999999999998</c:v>
                </c:pt>
                <c:pt idx="733">
                  <c:v>0.73299999999999998</c:v>
                </c:pt>
                <c:pt idx="734">
                  <c:v>0.73399999999999999</c:v>
                </c:pt>
                <c:pt idx="735">
                  <c:v>0.73499999999999999</c:v>
                </c:pt>
                <c:pt idx="736">
                  <c:v>0.73599999999999999</c:v>
                </c:pt>
                <c:pt idx="737">
                  <c:v>0.73699999999999999</c:v>
                </c:pt>
                <c:pt idx="738">
                  <c:v>0.73799999999999999</c:v>
                </c:pt>
                <c:pt idx="739">
                  <c:v>0.73899999999999999</c:v>
                </c:pt>
                <c:pt idx="740">
                  <c:v>0.74</c:v>
                </c:pt>
                <c:pt idx="741">
                  <c:v>0.74099999999999999</c:v>
                </c:pt>
                <c:pt idx="742">
                  <c:v>0.74199999999999999</c:v>
                </c:pt>
                <c:pt idx="743">
                  <c:v>0.74299999999999999</c:v>
                </c:pt>
                <c:pt idx="744">
                  <c:v>0.74399999999999999</c:v>
                </c:pt>
                <c:pt idx="745">
                  <c:v>0.745</c:v>
                </c:pt>
                <c:pt idx="746">
                  <c:v>0.746</c:v>
                </c:pt>
                <c:pt idx="747">
                  <c:v>0.747</c:v>
                </c:pt>
                <c:pt idx="748">
                  <c:v>0.748</c:v>
                </c:pt>
                <c:pt idx="749">
                  <c:v>0.749</c:v>
                </c:pt>
                <c:pt idx="750">
                  <c:v>0.75</c:v>
                </c:pt>
                <c:pt idx="751">
                  <c:v>0.751</c:v>
                </c:pt>
                <c:pt idx="752">
                  <c:v>0.752</c:v>
                </c:pt>
                <c:pt idx="753">
                  <c:v>0.753</c:v>
                </c:pt>
                <c:pt idx="754">
                  <c:v>0.754</c:v>
                </c:pt>
                <c:pt idx="755">
                  <c:v>0.755</c:v>
                </c:pt>
                <c:pt idx="756">
                  <c:v>0.75600000000000001</c:v>
                </c:pt>
                <c:pt idx="757">
                  <c:v>0.75700000000000001</c:v>
                </c:pt>
                <c:pt idx="758">
                  <c:v>0.75800000000000001</c:v>
                </c:pt>
                <c:pt idx="759">
                  <c:v>0.75900000000000001</c:v>
                </c:pt>
                <c:pt idx="760">
                  <c:v>0.76</c:v>
                </c:pt>
                <c:pt idx="761">
                  <c:v>0.76100000000000001</c:v>
                </c:pt>
                <c:pt idx="762">
                  <c:v>0.76200000000000001</c:v>
                </c:pt>
                <c:pt idx="763">
                  <c:v>0.76300000000000001</c:v>
                </c:pt>
                <c:pt idx="764">
                  <c:v>0.76400000000000001</c:v>
                </c:pt>
                <c:pt idx="765">
                  <c:v>0.76500000000000001</c:v>
                </c:pt>
                <c:pt idx="766">
                  <c:v>0.76600000000000001</c:v>
                </c:pt>
                <c:pt idx="767">
                  <c:v>0.76700000000000002</c:v>
                </c:pt>
                <c:pt idx="768">
                  <c:v>0.76800000000000002</c:v>
                </c:pt>
                <c:pt idx="769">
                  <c:v>0.76900000000000002</c:v>
                </c:pt>
                <c:pt idx="770">
                  <c:v>0.77</c:v>
                </c:pt>
                <c:pt idx="771">
                  <c:v>0.77100000000000002</c:v>
                </c:pt>
                <c:pt idx="772">
                  <c:v>0.77200000000000002</c:v>
                </c:pt>
                <c:pt idx="773">
                  <c:v>0.77300000000000002</c:v>
                </c:pt>
                <c:pt idx="774">
                  <c:v>0.77400000000000002</c:v>
                </c:pt>
                <c:pt idx="775">
                  <c:v>0.77500000000000002</c:v>
                </c:pt>
                <c:pt idx="776">
                  <c:v>0.77600000000000002</c:v>
                </c:pt>
                <c:pt idx="777">
                  <c:v>0.77700000000000002</c:v>
                </c:pt>
                <c:pt idx="778">
                  <c:v>0.77800000000000002</c:v>
                </c:pt>
                <c:pt idx="779">
                  <c:v>0.77900000000000003</c:v>
                </c:pt>
                <c:pt idx="780">
                  <c:v>0.78</c:v>
                </c:pt>
                <c:pt idx="781">
                  <c:v>0.78100000000000003</c:v>
                </c:pt>
                <c:pt idx="782">
                  <c:v>0.78200000000000003</c:v>
                </c:pt>
                <c:pt idx="783">
                  <c:v>0.78300000000000003</c:v>
                </c:pt>
                <c:pt idx="784">
                  <c:v>0.78400000000000003</c:v>
                </c:pt>
                <c:pt idx="785">
                  <c:v>0.78500000000000003</c:v>
                </c:pt>
                <c:pt idx="786">
                  <c:v>0.78600000000000003</c:v>
                </c:pt>
                <c:pt idx="787">
                  <c:v>0.78700000000000003</c:v>
                </c:pt>
                <c:pt idx="788">
                  <c:v>0.78800000000000003</c:v>
                </c:pt>
                <c:pt idx="789">
                  <c:v>0.78900000000000003</c:v>
                </c:pt>
                <c:pt idx="790">
                  <c:v>0.79</c:v>
                </c:pt>
                <c:pt idx="791">
                  <c:v>0.79100000000000004</c:v>
                </c:pt>
                <c:pt idx="792">
                  <c:v>0.79200000000000004</c:v>
                </c:pt>
                <c:pt idx="793">
                  <c:v>0.79300000000000004</c:v>
                </c:pt>
                <c:pt idx="794">
                  <c:v>0.79400000000000004</c:v>
                </c:pt>
                <c:pt idx="795">
                  <c:v>0.79500000000000004</c:v>
                </c:pt>
                <c:pt idx="796">
                  <c:v>0.79600000000000004</c:v>
                </c:pt>
                <c:pt idx="797">
                  <c:v>0.79700000000000004</c:v>
                </c:pt>
                <c:pt idx="798">
                  <c:v>0.79800000000000004</c:v>
                </c:pt>
                <c:pt idx="799">
                  <c:v>0.79900000000000004</c:v>
                </c:pt>
                <c:pt idx="800">
                  <c:v>0.8</c:v>
                </c:pt>
                <c:pt idx="801">
                  <c:v>0.80100000000000005</c:v>
                </c:pt>
                <c:pt idx="802">
                  <c:v>0.80200000000000005</c:v>
                </c:pt>
                <c:pt idx="803">
                  <c:v>0.80300000000000005</c:v>
                </c:pt>
                <c:pt idx="804">
                  <c:v>0.80400000000000005</c:v>
                </c:pt>
                <c:pt idx="805">
                  <c:v>0.80500000000000005</c:v>
                </c:pt>
                <c:pt idx="806">
                  <c:v>0.80600000000000005</c:v>
                </c:pt>
                <c:pt idx="807">
                  <c:v>0.80700000000000005</c:v>
                </c:pt>
                <c:pt idx="808">
                  <c:v>0.80800000000000005</c:v>
                </c:pt>
                <c:pt idx="809">
                  <c:v>0.80900000000000005</c:v>
                </c:pt>
                <c:pt idx="810">
                  <c:v>0.81</c:v>
                </c:pt>
                <c:pt idx="811">
                  <c:v>0.81100000000000005</c:v>
                </c:pt>
                <c:pt idx="812">
                  <c:v>0.81200000000000006</c:v>
                </c:pt>
                <c:pt idx="813">
                  <c:v>0.81300000000000006</c:v>
                </c:pt>
                <c:pt idx="814">
                  <c:v>0.81400000000000006</c:v>
                </c:pt>
                <c:pt idx="815">
                  <c:v>0.81500000000000006</c:v>
                </c:pt>
                <c:pt idx="816">
                  <c:v>0.81600000000000006</c:v>
                </c:pt>
                <c:pt idx="817">
                  <c:v>0.81700000000000006</c:v>
                </c:pt>
                <c:pt idx="818">
                  <c:v>0.81800000000000006</c:v>
                </c:pt>
                <c:pt idx="819">
                  <c:v>0.81900000000000006</c:v>
                </c:pt>
                <c:pt idx="820">
                  <c:v>0.82000000000000006</c:v>
                </c:pt>
                <c:pt idx="821">
                  <c:v>0.82100000000000006</c:v>
                </c:pt>
                <c:pt idx="822">
                  <c:v>0.82200000000000006</c:v>
                </c:pt>
                <c:pt idx="823">
                  <c:v>0.82300000000000006</c:v>
                </c:pt>
                <c:pt idx="824">
                  <c:v>0.82400000000000007</c:v>
                </c:pt>
                <c:pt idx="825">
                  <c:v>0.82500000000000007</c:v>
                </c:pt>
                <c:pt idx="826">
                  <c:v>0.82600000000000007</c:v>
                </c:pt>
                <c:pt idx="827">
                  <c:v>0.82700000000000007</c:v>
                </c:pt>
                <c:pt idx="828">
                  <c:v>0.82800000000000007</c:v>
                </c:pt>
                <c:pt idx="829">
                  <c:v>0.82900000000000007</c:v>
                </c:pt>
                <c:pt idx="830">
                  <c:v>0.83000000000000007</c:v>
                </c:pt>
                <c:pt idx="831">
                  <c:v>0.83100000000000007</c:v>
                </c:pt>
                <c:pt idx="832">
                  <c:v>0.83200000000000007</c:v>
                </c:pt>
                <c:pt idx="833">
                  <c:v>0.83299999999999996</c:v>
                </c:pt>
                <c:pt idx="834">
                  <c:v>0.83399999999999996</c:v>
                </c:pt>
                <c:pt idx="835">
                  <c:v>0.83499999999999996</c:v>
                </c:pt>
                <c:pt idx="836">
                  <c:v>0.83599999999999997</c:v>
                </c:pt>
                <c:pt idx="837">
                  <c:v>0.83699999999999997</c:v>
                </c:pt>
                <c:pt idx="838">
                  <c:v>0.83799999999999997</c:v>
                </c:pt>
                <c:pt idx="839">
                  <c:v>0.83899999999999997</c:v>
                </c:pt>
                <c:pt idx="840">
                  <c:v>0.84</c:v>
                </c:pt>
                <c:pt idx="841">
                  <c:v>0.84099999999999997</c:v>
                </c:pt>
                <c:pt idx="842">
                  <c:v>0.84199999999999997</c:v>
                </c:pt>
                <c:pt idx="843">
                  <c:v>0.84299999999999997</c:v>
                </c:pt>
                <c:pt idx="844">
                  <c:v>0.84399999999999997</c:v>
                </c:pt>
                <c:pt idx="845">
                  <c:v>0.84499999999999997</c:v>
                </c:pt>
                <c:pt idx="846">
                  <c:v>0.84599999999999997</c:v>
                </c:pt>
                <c:pt idx="847">
                  <c:v>0.84699999999999998</c:v>
                </c:pt>
                <c:pt idx="848">
                  <c:v>0.84799999999999998</c:v>
                </c:pt>
                <c:pt idx="849">
                  <c:v>0.84899999999999998</c:v>
                </c:pt>
                <c:pt idx="850">
                  <c:v>0.85</c:v>
                </c:pt>
                <c:pt idx="851">
                  <c:v>0.85099999999999998</c:v>
                </c:pt>
                <c:pt idx="852">
                  <c:v>0.85199999999999998</c:v>
                </c:pt>
                <c:pt idx="853">
                  <c:v>0.85299999999999998</c:v>
                </c:pt>
                <c:pt idx="854">
                  <c:v>0.85399999999999998</c:v>
                </c:pt>
                <c:pt idx="855">
                  <c:v>0.85499999999999998</c:v>
                </c:pt>
                <c:pt idx="856">
                  <c:v>0.85599999999999998</c:v>
                </c:pt>
                <c:pt idx="857">
                  <c:v>0.85699999999999998</c:v>
                </c:pt>
                <c:pt idx="858">
                  <c:v>0.85799999999999998</c:v>
                </c:pt>
                <c:pt idx="859">
                  <c:v>0.85899999999999999</c:v>
                </c:pt>
                <c:pt idx="860">
                  <c:v>0.86</c:v>
                </c:pt>
                <c:pt idx="861">
                  <c:v>0.86099999999999999</c:v>
                </c:pt>
                <c:pt idx="862">
                  <c:v>0.86199999999999999</c:v>
                </c:pt>
                <c:pt idx="863">
                  <c:v>0.86299999999999999</c:v>
                </c:pt>
                <c:pt idx="864">
                  <c:v>0.86399999999999999</c:v>
                </c:pt>
                <c:pt idx="865">
                  <c:v>0.86499999999999999</c:v>
                </c:pt>
                <c:pt idx="866">
                  <c:v>0.86599999999999999</c:v>
                </c:pt>
                <c:pt idx="867">
                  <c:v>0.86699999999999999</c:v>
                </c:pt>
                <c:pt idx="868">
                  <c:v>0.86799999999999999</c:v>
                </c:pt>
                <c:pt idx="869">
                  <c:v>0.86899999999999999</c:v>
                </c:pt>
                <c:pt idx="870">
                  <c:v>0.87</c:v>
                </c:pt>
                <c:pt idx="871">
                  <c:v>0.871</c:v>
                </c:pt>
                <c:pt idx="872">
                  <c:v>0.872</c:v>
                </c:pt>
                <c:pt idx="873">
                  <c:v>0.873</c:v>
                </c:pt>
                <c:pt idx="874">
                  <c:v>0.874</c:v>
                </c:pt>
                <c:pt idx="875">
                  <c:v>0.875</c:v>
                </c:pt>
                <c:pt idx="876">
                  <c:v>0.876</c:v>
                </c:pt>
                <c:pt idx="877">
                  <c:v>0.877</c:v>
                </c:pt>
                <c:pt idx="878">
                  <c:v>0.878</c:v>
                </c:pt>
                <c:pt idx="879">
                  <c:v>0.879</c:v>
                </c:pt>
                <c:pt idx="880">
                  <c:v>0.88</c:v>
                </c:pt>
                <c:pt idx="881">
                  <c:v>0.88100000000000001</c:v>
                </c:pt>
                <c:pt idx="882">
                  <c:v>0.88200000000000001</c:v>
                </c:pt>
                <c:pt idx="883">
                  <c:v>0.88300000000000001</c:v>
                </c:pt>
                <c:pt idx="884">
                  <c:v>0.88400000000000001</c:v>
                </c:pt>
                <c:pt idx="885">
                  <c:v>0.88500000000000001</c:v>
                </c:pt>
                <c:pt idx="886">
                  <c:v>0.88600000000000001</c:v>
                </c:pt>
                <c:pt idx="887">
                  <c:v>0.88700000000000001</c:v>
                </c:pt>
                <c:pt idx="888">
                  <c:v>0.88800000000000001</c:v>
                </c:pt>
                <c:pt idx="889">
                  <c:v>0.88900000000000001</c:v>
                </c:pt>
                <c:pt idx="890">
                  <c:v>0.89</c:v>
                </c:pt>
                <c:pt idx="891">
                  <c:v>0.89100000000000001</c:v>
                </c:pt>
                <c:pt idx="892">
                  <c:v>0.89200000000000002</c:v>
                </c:pt>
                <c:pt idx="893">
                  <c:v>0.89300000000000002</c:v>
                </c:pt>
                <c:pt idx="894">
                  <c:v>0.89400000000000002</c:v>
                </c:pt>
                <c:pt idx="895">
                  <c:v>0.89500000000000002</c:v>
                </c:pt>
                <c:pt idx="896">
                  <c:v>0.89600000000000002</c:v>
                </c:pt>
                <c:pt idx="897">
                  <c:v>0.89700000000000002</c:v>
                </c:pt>
                <c:pt idx="898">
                  <c:v>0.89800000000000002</c:v>
                </c:pt>
                <c:pt idx="899">
                  <c:v>0.89900000000000002</c:v>
                </c:pt>
                <c:pt idx="900">
                  <c:v>0.9</c:v>
                </c:pt>
                <c:pt idx="901">
                  <c:v>0.90100000000000002</c:v>
                </c:pt>
                <c:pt idx="902">
                  <c:v>0.90200000000000002</c:v>
                </c:pt>
                <c:pt idx="903">
                  <c:v>0.90300000000000002</c:v>
                </c:pt>
                <c:pt idx="904">
                  <c:v>0.90400000000000003</c:v>
                </c:pt>
                <c:pt idx="905">
                  <c:v>0.90500000000000003</c:v>
                </c:pt>
                <c:pt idx="906">
                  <c:v>0.90600000000000003</c:v>
                </c:pt>
                <c:pt idx="907">
                  <c:v>0.90700000000000003</c:v>
                </c:pt>
                <c:pt idx="908">
                  <c:v>0.90800000000000003</c:v>
                </c:pt>
                <c:pt idx="909">
                  <c:v>0.90900000000000003</c:v>
                </c:pt>
                <c:pt idx="910">
                  <c:v>0.91</c:v>
                </c:pt>
                <c:pt idx="911">
                  <c:v>0.91100000000000003</c:v>
                </c:pt>
                <c:pt idx="912">
                  <c:v>0.91200000000000003</c:v>
                </c:pt>
                <c:pt idx="913">
                  <c:v>0.91300000000000003</c:v>
                </c:pt>
                <c:pt idx="914">
                  <c:v>0.91400000000000003</c:v>
                </c:pt>
                <c:pt idx="915">
                  <c:v>0.91500000000000004</c:v>
                </c:pt>
                <c:pt idx="916">
                  <c:v>0.91600000000000004</c:v>
                </c:pt>
                <c:pt idx="917">
                  <c:v>0.91700000000000004</c:v>
                </c:pt>
                <c:pt idx="918">
                  <c:v>0.91800000000000004</c:v>
                </c:pt>
                <c:pt idx="919">
                  <c:v>0.91900000000000004</c:v>
                </c:pt>
                <c:pt idx="920">
                  <c:v>0.92</c:v>
                </c:pt>
                <c:pt idx="921">
                  <c:v>0.92100000000000004</c:v>
                </c:pt>
                <c:pt idx="922">
                  <c:v>0.92200000000000004</c:v>
                </c:pt>
                <c:pt idx="923">
                  <c:v>0.92300000000000004</c:v>
                </c:pt>
                <c:pt idx="924">
                  <c:v>0.92400000000000004</c:v>
                </c:pt>
                <c:pt idx="925">
                  <c:v>0.92500000000000004</c:v>
                </c:pt>
                <c:pt idx="926">
                  <c:v>0.92600000000000005</c:v>
                </c:pt>
                <c:pt idx="927">
                  <c:v>0.92700000000000005</c:v>
                </c:pt>
                <c:pt idx="928">
                  <c:v>0.92800000000000005</c:v>
                </c:pt>
                <c:pt idx="929">
                  <c:v>0.92900000000000005</c:v>
                </c:pt>
                <c:pt idx="930">
                  <c:v>0.93</c:v>
                </c:pt>
                <c:pt idx="931">
                  <c:v>0.93100000000000005</c:v>
                </c:pt>
                <c:pt idx="932">
                  <c:v>0.93200000000000005</c:v>
                </c:pt>
                <c:pt idx="933">
                  <c:v>0.93300000000000005</c:v>
                </c:pt>
                <c:pt idx="934">
                  <c:v>0.93400000000000005</c:v>
                </c:pt>
                <c:pt idx="935">
                  <c:v>0.93500000000000005</c:v>
                </c:pt>
                <c:pt idx="936">
                  <c:v>0.93600000000000005</c:v>
                </c:pt>
                <c:pt idx="937">
                  <c:v>0.93700000000000006</c:v>
                </c:pt>
                <c:pt idx="938">
                  <c:v>0.93800000000000006</c:v>
                </c:pt>
                <c:pt idx="939">
                  <c:v>0.93900000000000006</c:v>
                </c:pt>
                <c:pt idx="940">
                  <c:v>0.94000000000000006</c:v>
                </c:pt>
                <c:pt idx="941">
                  <c:v>0.94100000000000006</c:v>
                </c:pt>
                <c:pt idx="942">
                  <c:v>0.94200000000000006</c:v>
                </c:pt>
                <c:pt idx="943">
                  <c:v>0.94300000000000006</c:v>
                </c:pt>
                <c:pt idx="944">
                  <c:v>0.94400000000000006</c:v>
                </c:pt>
                <c:pt idx="945">
                  <c:v>0.94500000000000006</c:v>
                </c:pt>
                <c:pt idx="946">
                  <c:v>0.94600000000000006</c:v>
                </c:pt>
                <c:pt idx="947">
                  <c:v>0.94700000000000006</c:v>
                </c:pt>
                <c:pt idx="948">
                  <c:v>0.94800000000000006</c:v>
                </c:pt>
                <c:pt idx="949">
                  <c:v>0.94900000000000007</c:v>
                </c:pt>
                <c:pt idx="950">
                  <c:v>0.95000000000000007</c:v>
                </c:pt>
                <c:pt idx="951">
                  <c:v>0.95100000000000007</c:v>
                </c:pt>
                <c:pt idx="952">
                  <c:v>0.95200000000000007</c:v>
                </c:pt>
                <c:pt idx="953">
                  <c:v>0.95300000000000007</c:v>
                </c:pt>
                <c:pt idx="954">
                  <c:v>0.95400000000000007</c:v>
                </c:pt>
                <c:pt idx="955">
                  <c:v>0.95500000000000007</c:v>
                </c:pt>
                <c:pt idx="956">
                  <c:v>0.95600000000000007</c:v>
                </c:pt>
                <c:pt idx="957">
                  <c:v>0.95700000000000007</c:v>
                </c:pt>
                <c:pt idx="958">
                  <c:v>0.95800000000000007</c:v>
                </c:pt>
                <c:pt idx="959">
                  <c:v>0.95900000000000007</c:v>
                </c:pt>
                <c:pt idx="960">
                  <c:v>0.96</c:v>
                </c:pt>
                <c:pt idx="961">
                  <c:v>0.96099999999999997</c:v>
                </c:pt>
                <c:pt idx="962">
                  <c:v>0.96199999999999997</c:v>
                </c:pt>
                <c:pt idx="963">
                  <c:v>0.96299999999999997</c:v>
                </c:pt>
                <c:pt idx="964">
                  <c:v>0.96399999999999997</c:v>
                </c:pt>
                <c:pt idx="965">
                  <c:v>0.96499999999999997</c:v>
                </c:pt>
                <c:pt idx="966">
                  <c:v>0.96599999999999997</c:v>
                </c:pt>
                <c:pt idx="967">
                  <c:v>0.96699999999999997</c:v>
                </c:pt>
                <c:pt idx="968">
                  <c:v>0.96799999999999997</c:v>
                </c:pt>
                <c:pt idx="969">
                  <c:v>0.96899999999999997</c:v>
                </c:pt>
                <c:pt idx="970">
                  <c:v>0.97</c:v>
                </c:pt>
                <c:pt idx="971">
                  <c:v>0.97099999999999997</c:v>
                </c:pt>
                <c:pt idx="972">
                  <c:v>0.97199999999999998</c:v>
                </c:pt>
                <c:pt idx="973">
                  <c:v>0.97299999999999998</c:v>
                </c:pt>
                <c:pt idx="974">
                  <c:v>0.97399999999999998</c:v>
                </c:pt>
                <c:pt idx="975">
                  <c:v>0.97499999999999998</c:v>
                </c:pt>
                <c:pt idx="976">
                  <c:v>0.97599999999999998</c:v>
                </c:pt>
                <c:pt idx="977">
                  <c:v>0.97699999999999998</c:v>
                </c:pt>
                <c:pt idx="978">
                  <c:v>0.97799999999999998</c:v>
                </c:pt>
                <c:pt idx="979">
                  <c:v>0.97899999999999998</c:v>
                </c:pt>
                <c:pt idx="980">
                  <c:v>0.98</c:v>
                </c:pt>
                <c:pt idx="981">
                  <c:v>0.98099999999999998</c:v>
                </c:pt>
                <c:pt idx="982">
                  <c:v>0.98199999999999998</c:v>
                </c:pt>
                <c:pt idx="983">
                  <c:v>0.98299999999999998</c:v>
                </c:pt>
                <c:pt idx="984">
                  <c:v>0.98399999999999999</c:v>
                </c:pt>
                <c:pt idx="985">
                  <c:v>0.98499999999999999</c:v>
                </c:pt>
                <c:pt idx="986">
                  <c:v>0.98599999999999999</c:v>
                </c:pt>
                <c:pt idx="987">
                  <c:v>0.98699999999999999</c:v>
                </c:pt>
                <c:pt idx="988">
                  <c:v>0.98799999999999999</c:v>
                </c:pt>
                <c:pt idx="989">
                  <c:v>0.98899999999999999</c:v>
                </c:pt>
                <c:pt idx="990">
                  <c:v>0.99</c:v>
                </c:pt>
                <c:pt idx="991">
                  <c:v>0.99099999999999999</c:v>
                </c:pt>
                <c:pt idx="992">
                  <c:v>0.99199999999999999</c:v>
                </c:pt>
                <c:pt idx="993">
                  <c:v>0.99299999999999999</c:v>
                </c:pt>
                <c:pt idx="994">
                  <c:v>0.99399999999999999</c:v>
                </c:pt>
                <c:pt idx="995">
                  <c:v>0.995</c:v>
                </c:pt>
                <c:pt idx="996">
                  <c:v>0.996</c:v>
                </c:pt>
                <c:pt idx="997">
                  <c:v>0.997</c:v>
                </c:pt>
                <c:pt idx="998">
                  <c:v>0.998</c:v>
                </c:pt>
                <c:pt idx="999">
                  <c:v>0.999</c:v>
                </c:pt>
                <c:pt idx="1000">
                  <c:v>1</c:v>
                </c:pt>
                <c:pt idx="1001">
                  <c:v>1.0010000000000001</c:v>
                </c:pt>
                <c:pt idx="1002">
                  <c:v>1.002</c:v>
                </c:pt>
                <c:pt idx="1003">
                  <c:v>1.0030000000000001</c:v>
                </c:pt>
                <c:pt idx="1004">
                  <c:v>1.004</c:v>
                </c:pt>
                <c:pt idx="1005">
                  <c:v>1.0050000000000001</c:v>
                </c:pt>
                <c:pt idx="1006">
                  <c:v>1.006</c:v>
                </c:pt>
                <c:pt idx="1007">
                  <c:v>1.0070000000000001</c:v>
                </c:pt>
                <c:pt idx="1008">
                  <c:v>1.008</c:v>
                </c:pt>
                <c:pt idx="1009">
                  <c:v>1.0090000000000001</c:v>
                </c:pt>
                <c:pt idx="1010">
                  <c:v>1.01</c:v>
                </c:pt>
                <c:pt idx="1011">
                  <c:v>1.0110000000000001</c:v>
                </c:pt>
                <c:pt idx="1012">
                  <c:v>1.012</c:v>
                </c:pt>
                <c:pt idx="1013">
                  <c:v>1.0130000000000001</c:v>
                </c:pt>
                <c:pt idx="1014">
                  <c:v>1.014</c:v>
                </c:pt>
                <c:pt idx="1015">
                  <c:v>1.0150000000000001</c:v>
                </c:pt>
                <c:pt idx="1016">
                  <c:v>1.016</c:v>
                </c:pt>
                <c:pt idx="1017">
                  <c:v>1.0170000000000001</c:v>
                </c:pt>
                <c:pt idx="1018">
                  <c:v>1.018</c:v>
                </c:pt>
                <c:pt idx="1019">
                  <c:v>1.0190000000000001</c:v>
                </c:pt>
                <c:pt idx="1020">
                  <c:v>1.02</c:v>
                </c:pt>
                <c:pt idx="1021">
                  <c:v>1.0210000000000001</c:v>
                </c:pt>
                <c:pt idx="1022">
                  <c:v>1.022</c:v>
                </c:pt>
                <c:pt idx="1023">
                  <c:v>1.0230000000000001</c:v>
                </c:pt>
                <c:pt idx="1024">
                  <c:v>1.024</c:v>
                </c:pt>
                <c:pt idx="1025">
                  <c:v>1.0249999999999999</c:v>
                </c:pt>
                <c:pt idx="1026">
                  <c:v>1.026</c:v>
                </c:pt>
                <c:pt idx="1027">
                  <c:v>1.0269999999999999</c:v>
                </c:pt>
                <c:pt idx="1028">
                  <c:v>1.028</c:v>
                </c:pt>
                <c:pt idx="1029">
                  <c:v>1.0289999999999999</c:v>
                </c:pt>
                <c:pt idx="1030">
                  <c:v>1.03</c:v>
                </c:pt>
                <c:pt idx="1031">
                  <c:v>1.0309999999999999</c:v>
                </c:pt>
                <c:pt idx="1032">
                  <c:v>1.032</c:v>
                </c:pt>
                <c:pt idx="1033">
                  <c:v>1.0329999999999999</c:v>
                </c:pt>
                <c:pt idx="1034">
                  <c:v>1.034</c:v>
                </c:pt>
                <c:pt idx="1035">
                  <c:v>1.0349999999999999</c:v>
                </c:pt>
                <c:pt idx="1036">
                  <c:v>1.036</c:v>
                </c:pt>
                <c:pt idx="1037">
                  <c:v>1.0369999999999999</c:v>
                </c:pt>
                <c:pt idx="1038">
                  <c:v>1.038</c:v>
                </c:pt>
                <c:pt idx="1039">
                  <c:v>1.0389999999999999</c:v>
                </c:pt>
                <c:pt idx="1040">
                  <c:v>1.04</c:v>
                </c:pt>
                <c:pt idx="1041">
                  <c:v>1.0409999999999999</c:v>
                </c:pt>
                <c:pt idx="1042">
                  <c:v>1.042</c:v>
                </c:pt>
                <c:pt idx="1043">
                  <c:v>1.0429999999999999</c:v>
                </c:pt>
                <c:pt idx="1044">
                  <c:v>1.044</c:v>
                </c:pt>
                <c:pt idx="1045">
                  <c:v>1.0449999999999999</c:v>
                </c:pt>
                <c:pt idx="1046">
                  <c:v>1.046</c:v>
                </c:pt>
                <c:pt idx="1047">
                  <c:v>1.0469999999999999</c:v>
                </c:pt>
                <c:pt idx="1048">
                  <c:v>1.048</c:v>
                </c:pt>
                <c:pt idx="1049">
                  <c:v>1.0489999999999999</c:v>
                </c:pt>
                <c:pt idx="1050">
                  <c:v>1.05</c:v>
                </c:pt>
                <c:pt idx="1051">
                  <c:v>1.0509999999999999</c:v>
                </c:pt>
                <c:pt idx="1052">
                  <c:v>1.052</c:v>
                </c:pt>
                <c:pt idx="1053">
                  <c:v>1.0529999999999999</c:v>
                </c:pt>
                <c:pt idx="1054">
                  <c:v>1.054</c:v>
                </c:pt>
                <c:pt idx="1055">
                  <c:v>1.0549999999999999</c:v>
                </c:pt>
                <c:pt idx="1056">
                  <c:v>1.056</c:v>
                </c:pt>
                <c:pt idx="1057">
                  <c:v>1.0569999999999999</c:v>
                </c:pt>
                <c:pt idx="1058">
                  <c:v>1.0580000000000001</c:v>
                </c:pt>
                <c:pt idx="1059">
                  <c:v>1.0589999999999999</c:v>
                </c:pt>
                <c:pt idx="1060">
                  <c:v>1.06</c:v>
                </c:pt>
                <c:pt idx="1061">
                  <c:v>1.0609999999999999</c:v>
                </c:pt>
                <c:pt idx="1062">
                  <c:v>1.0620000000000001</c:v>
                </c:pt>
                <c:pt idx="1063">
                  <c:v>1.0629999999999999</c:v>
                </c:pt>
                <c:pt idx="1064">
                  <c:v>1.0640000000000001</c:v>
                </c:pt>
                <c:pt idx="1065">
                  <c:v>1.0649999999999999</c:v>
                </c:pt>
                <c:pt idx="1066">
                  <c:v>1.0660000000000001</c:v>
                </c:pt>
                <c:pt idx="1067">
                  <c:v>1.0669999999999999</c:v>
                </c:pt>
                <c:pt idx="1068">
                  <c:v>1.0680000000000001</c:v>
                </c:pt>
                <c:pt idx="1069">
                  <c:v>1.069</c:v>
                </c:pt>
                <c:pt idx="1070">
                  <c:v>1.07</c:v>
                </c:pt>
                <c:pt idx="1071">
                  <c:v>1.071</c:v>
                </c:pt>
                <c:pt idx="1072">
                  <c:v>1.0720000000000001</c:v>
                </c:pt>
                <c:pt idx="1073">
                  <c:v>1.073</c:v>
                </c:pt>
                <c:pt idx="1074">
                  <c:v>1.0740000000000001</c:v>
                </c:pt>
                <c:pt idx="1075">
                  <c:v>1.075</c:v>
                </c:pt>
                <c:pt idx="1076">
                  <c:v>1.0760000000000001</c:v>
                </c:pt>
                <c:pt idx="1077">
                  <c:v>1.077</c:v>
                </c:pt>
                <c:pt idx="1078">
                  <c:v>1.0780000000000001</c:v>
                </c:pt>
                <c:pt idx="1079">
                  <c:v>1.079</c:v>
                </c:pt>
                <c:pt idx="1080">
                  <c:v>1.08</c:v>
                </c:pt>
                <c:pt idx="1081">
                  <c:v>1.081</c:v>
                </c:pt>
                <c:pt idx="1082">
                  <c:v>1.0820000000000001</c:v>
                </c:pt>
                <c:pt idx="1083">
                  <c:v>1.083</c:v>
                </c:pt>
                <c:pt idx="1084">
                  <c:v>1.0840000000000001</c:v>
                </c:pt>
                <c:pt idx="1085">
                  <c:v>1.085</c:v>
                </c:pt>
                <c:pt idx="1086">
                  <c:v>1.0860000000000001</c:v>
                </c:pt>
                <c:pt idx="1087">
                  <c:v>1.087</c:v>
                </c:pt>
                <c:pt idx="1088">
                  <c:v>1.0880000000000001</c:v>
                </c:pt>
                <c:pt idx="1089">
                  <c:v>1.089</c:v>
                </c:pt>
                <c:pt idx="1090">
                  <c:v>1.0900000000000001</c:v>
                </c:pt>
                <c:pt idx="1091">
                  <c:v>1.091</c:v>
                </c:pt>
                <c:pt idx="1092">
                  <c:v>1.0920000000000001</c:v>
                </c:pt>
                <c:pt idx="1093">
                  <c:v>1.093</c:v>
                </c:pt>
                <c:pt idx="1094">
                  <c:v>1.0940000000000001</c:v>
                </c:pt>
                <c:pt idx="1095">
                  <c:v>1.095</c:v>
                </c:pt>
                <c:pt idx="1096">
                  <c:v>1.0960000000000001</c:v>
                </c:pt>
                <c:pt idx="1097">
                  <c:v>1.097</c:v>
                </c:pt>
                <c:pt idx="1098">
                  <c:v>1.0980000000000001</c:v>
                </c:pt>
                <c:pt idx="1099">
                  <c:v>1.099</c:v>
                </c:pt>
                <c:pt idx="1100">
                  <c:v>1.1000000000000001</c:v>
                </c:pt>
                <c:pt idx="1101">
                  <c:v>1.101</c:v>
                </c:pt>
                <c:pt idx="1102">
                  <c:v>1.1020000000000001</c:v>
                </c:pt>
                <c:pt idx="1103">
                  <c:v>1.103</c:v>
                </c:pt>
                <c:pt idx="1104">
                  <c:v>1.1040000000000001</c:v>
                </c:pt>
                <c:pt idx="1105">
                  <c:v>1.105</c:v>
                </c:pt>
                <c:pt idx="1106">
                  <c:v>1.1060000000000001</c:v>
                </c:pt>
                <c:pt idx="1107">
                  <c:v>1.107</c:v>
                </c:pt>
                <c:pt idx="1108">
                  <c:v>1.1080000000000001</c:v>
                </c:pt>
                <c:pt idx="1109">
                  <c:v>1.109</c:v>
                </c:pt>
                <c:pt idx="1110">
                  <c:v>1.1100000000000001</c:v>
                </c:pt>
                <c:pt idx="1111">
                  <c:v>1.111</c:v>
                </c:pt>
                <c:pt idx="1112">
                  <c:v>1.1120000000000001</c:v>
                </c:pt>
                <c:pt idx="1113">
                  <c:v>1.113</c:v>
                </c:pt>
                <c:pt idx="1114">
                  <c:v>1.1140000000000001</c:v>
                </c:pt>
                <c:pt idx="1115">
                  <c:v>1.115</c:v>
                </c:pt>
                <c:pt idx="1116">
                  <c:v>1.1160000000000001</c:v>
                </c:pt>
                <c:pt idx="1117">
                  <c:v>1.117</c:v>
                </c:pt>
                <c:pt idx="1118">
                  <c:v>1.1180000000000001</c:v>
                </c:pt>
                <c:pt idx="1119">
                  <c:v>1.119</c:v>
                </c:pt>
                <c:pt idx="1120">
                  <c:v>1.1200000000000001</c:v>
                </c:pt>
                <c:pt idx="1121">
                  <c:v>1.121</c:v>
                </c:pt>
                <c:pt idx="1122">
                  <c:v>1.1220000000000001</c:v>
                </c:pt>
                <c:pt idx="1123">
                  <c:v>1.123</c:v>
                </c:pt>
                <c:pt idx="1124">
                  <c:v>1.1240000000000001</c:v>
                </c:pt>
                <c:pt idx="1125">
                  <c:v>1.125</c:v>
                </c:pt>
                <c:pt idx="1126">
                  <c:v>1.1260000000000001</c:v>
                </c:pt>
                <c:pt idx="1127">
                  <c:v>1.127</c:v>
                </c:pt>
                <c:pt idx="1128">
                  <c:v>1.1280000000000001</c:v>
                </c:pt>
                <c:pt idx="1129">
                  <c:v>1.129</c:v>
                </c:pt>
                <c:pt idx="1130">
                  <c:v>1.1300000000000001</c:v>
                </c:pt>
                <c:pt idx="1131">
                  <c:v>1.131</c:v>
                </c:pt>
                <c:pt idx="1132">
                  <c:v>1.1320000000000001</c:v>
                </c:pt>
                <c:pt idx="1133">
                  <c:v>1.133</c:v>
                </c:pt>
                <c:pt idx="1134">
                  <c:v>1.1340000000000001</c:v>
                </c:pt>
                <c:pt idx="1135">
                  <c:v>1.135</c:v>
                </c:pt>
                <c:pt idx="1136">
                  <c:v>1.1360000000000001</c:v>
                </c:pt>
                <c:pt idx="1137">
                  <c:v>1.137</c:v>
                </c:pt>
                <c:pt idx="1138">
                  <c:v>1.1380000000000001</c:v>
                </c:pt>
                <c:pt idx="1139">
                  <c:v>1.139</c:v>
                </c:pt>
                <c:pt idx="1140">
                  <c:v>1.1400000000000001</c:v>
                </c:pt>
                <c:pt idx="1141">
                  <c:v>1.141</c:v>
                </c:pt>
                <c:pt idx="1142">
                  <c:v>1.1420000000000001</c:v>
                </c:pt>
                <c:pt idx="1143">
                  <c:v>1.143</c:v>
                </c:pt>
                <c:pt idx="1144">
                  <c:v>1.1440000000000001</c:v>
                </c:pt>
                <c:pt idx="1145">
                  <c:v>1.145</c:v>
                </c:pt>
                <c:pt idx="1146">
                  <c:v>1.1460000000000001</c:v>
                </c:pt>
                <c:pt idx="1147">
                  <c:v>1.147</c:v>
                </c:pt>
                <c:pt idx="1148">
                  <c:v>1.1480000000000001</c:v>
                </c:pt>
                <c:pt idx="1149">
                  <c:v>1.149</c:v>
                </c:pt>
                <c:pt idx="1150">
                  <c:v>1.1500000000000001</c:v>
                </c:pt>
                <c:pt idx="1151">
                  <c:v>1.151</c:v>
                </c:pt>
                <c:pt idx="1152">
                  <c:v>1.1520000000000001</c:v>
                </c:pt>
                <c:pt idx="1153">
                  <c:v>1.153</c:v>
                </c:pt>
                <c:pt idx="1154">
                  <c:v>1.1539999999999999</c:v>
                </c:pt>
                <c:pt idx="1155">
                  <c:v>1.155</c:v>
                </c:pt>
                <c:pt idx="1156">
                  <c:v>1.1559999999999999</c:v>
                </c:pt>
                <c:pt idx="1157">
                  <c:v>1.157</c:v>
                </c:pt>
                <c:pt idx="1158">
                  <c:v>1.1579999999999999</c:v>
                </c:pt>
                <c:pt idx="1159">
                  <c:v>1.159</c:v>
                </c:pt>
                <c:pt idx="1160">
                  <c:v>1.1599999999999999</c:v>
                </c:pt>
                <c:pt idx="1161">
                  <c:v>1.161</c:v>
                </c:pt>
                <c:pt idx="1162">
                  <c:v>1.1619999999999999</c:v>
                </c:pt>
                <c:pt idx="1163">
                  <c:v>1.163</c:v>
                </c:pt>
                <c:pt idx="1164">
                  <c:v>1.1639999999999999</c:v>
                </c:pt>
                <c:pt idx="1165">
                  <c:v>1.165</c:v>
                </c:pt>
                <c:pt idx="1166">
                  <c:v>1.1659999999999999</c:v>
                </c:pt>
                <c:pt idx="1167">
                  <c:v>1.167</c:v>
                </c:pt>
                <c:pt idx="1168">
                  <c:v>1.1679999999999999</c:v>
                </c:pt>
                <c:pt idx="1169">
                  <c:v>1.169</c:v>
                </c:pt>
                <c:pt idx="1170">
                  <c:v>1.17</c:v>
                </c:pt>
                <c:pt idx="1171">
                  <c:v>1.171</c:v>
                </c:pt>
                <c:pt idx="1172">
                  <c:v>1.1719999999999999</c:v>
                </c:pt>
                <c:pt idx="1173">
                  <c:v>1.173</c:v>
                </c:pt>
                <c:pt idx="1174">
                  <c:v>1.1739999999999999</c:v>
                </c:pt>
                <c:pt idx="1175">
                  <c:v>1.175</c:v>
                </c:pt>
                <c:pt idx="1176">
                  <c:v>1.1759999999999999</c:v>
                </c:pt>
                <c:pt idx="1177">
                  <c:v>1.177</c:v>
                </c:pt>
                <c:pt idx="1178">
                  <c:v>1.1779999999999999</c:v>
                </c:pt>
                <c:pt idx="1179">
                  <c:v>1.179</c:v>
                </c:pt>
                <c:pt idx="1180">
                  <c:v>1.18</c:v>
                </c:pt>
                <c:pt idx="1181">
                  <c:v>1.181</c:v>
                </c:pt>
                <c:pt idx="1182">
                  <c:v>1.1819999999999999</c:v>
                </c:pt>
                <c:pt idx="1183">
                  <c:v>1.1830000000000001</c:v>
                </c:pt>
                <c:pt idx="1184">
                  <c:v>1.1839999999999999</c:v>
                </c:pt>
                <c:pt idx="1185">
                  <c:v>1.1850000000000001</c:v>
                </c:pt>
                <c:pt idx="1186">
                  <c:v>1.1859999999999999</c:v>
                </c:pt>
                <c:pt idx="1187">
                  <c:v>1.1870000000000001</c:v>
                </c:pt>
                <c:pt idx="1188">
                  <c:v>1.1879999999999999</c:v>
                </c:pt>
                <c:pt idx="1189">
                  <c:v>1.1890000000000001</c:v>
                </c:pt>
                <c:pt idx="1190">
                  <c:v>1.19</c:v>
                </c:pt>
                <c:pt idx="1191">
                  <c:v>1.1910000000000001</c:v>
                </c:pt>
                <c:pt idx="1192">
                  <c:v>1.1919999999999999</c:v>
                </c:pt>
                <c:pt idx="1193">
                  <c:v>1.1930000000000001</c:v>
                </c:pt>
                <c:pt idx="1194">
                  <c:v>1.194</c:v>
                </c:pt>
                <c:pt idx="1195">
                  <c:v>1.1950000000000001</c:v>
                </c:pt>
                <c:pt idx="1196">
                  <c:v>1.196</c:v>
                </c:pt>
                <c:pt idx="1197">
                  <c:v>1.1970000000000001</c:v>
                </c:pt>
                <c:pt idx="1198">
                  <c:v>1.198</c:v>
                </c:pt>
                <c:pt idx="1199">
                  <c:v>1.1990000000000001</c:v>
                </c:pt>
                <c:pt idx="1200">
                  <c:v>1.2</c:v>
                </c:pt>
                <c:pt idx="1201">
                  <c:v>1.2010000000000001</c:v>
                </c:pt>
                <c:pt idx="1202">
                  <c:v>1.202</c:v>
                </c:pt>
                <c:pt idx="1203">
                  <c:v>1.2030000000000001</c:v>
                </c:pt>
                <c:pt idx="1204">
                  <c:v>1.204</c:v>
                </c:pt>
                <c:pt idx="1205">
                  <c:v>1.2050000000000001</c:v>
                </c:pt>
                <c:pt idx="1206">
                  <c:v>1.206</c:v>
                </c:pt>
                <c:pt idx="1207">
                  <c:v>1.2070000000000001</c:v>
                </c:pt>
                <c:pt idx="1208">
                  <c:v>1.208</c:v>
                </c:pt>
                <c:pt idx="1209">
                  <c:v>1.2090000000000001</c:v>
                </c:pt>
                <c:pt idx="1210">
                  <c:v>1.21</c:v>
                </c:pt>
                <c:pt idx="1211">
                  <c:v>1.2110000000000001</c:v>
                </c:pt>
                <c:pt idx="1212">
                  <c:v>1.212</c:v>
                </c:pt>
                <c:pt idx="1213">
                  <c:v>1.2130000000000001</c:v>
                </c:pt>
                <c:pt idx="1214">
                  <c:v>1.214</c:v>
                </c:pt>
                <c:pt idx="1215">
                  <c:v>1.2150000000000001</c:v>
                </c:pt>
                <c:pt idx="1216">
                  <c:v>1.216</c:v>
                </c:pt>
                <c:pt idx="1217">
                  <c:v>1.2170000000000001</c:v>
                </c:pt>
                <c:pt idx="1218">
                  <c:v>1.218</c:v>
                </c:pt>
                <c:pt idx="1219">
                  <c:v>1.2190000000000001</c:v>
                </c:pt>
                <c:pt idx="1220">
                  <c:v>1.22</c:v>
                </c:pt>
                <c:pt idx="1221">
                  <c:v>1.2210000000000001</c:v>
                </c:pt>
                <c:pt idx="1222">
                  <c:v>1.222</c:v>
                </c:pt>
                <c:pt idx="1223">
                  <c:v>1.2230000000000001</c:v>
                </c:pt>
                <c:pt idx="1224">
                  <c:v>1.224</c:v>
                </c:pt>
                <c:pt idx="1225">
                  <c:v>1.2250000000000001</c:v>
                </c:pt>
                <c:pt idx="1226">
                  <c:v>1.226</c:v>
                </c:pt>
                <c:pt idx="1227">
                  <c:v>1.2270000000000001</c:v>
                </c:pt>
                <c:pt idx="1228">
                  <c:v>1.228</c:v>
                </c:pt>
                <c:pt idx="1229">
                  <c:v>1.2290000000000001</c:v>
                </c:pt>
                <c:pt idx="1230">
                  <c:v>1.23</c:v>
                </c:pt>
                <c:pt idx="1231">
                  <c:v>1.2310000000000001</c:v>
                </c:pt>
                <c:pt idx="1232">
                  <c:v>1.232</c:v>
                </c:pt>
                <c:pt idx="1233">
                  <c:v>1.2330000000000001</c:v>
                </c:pt>
                <c:pt idx="1234">
                  <c:v>1.234</c:v>
                </c:pt>
                <c:pt idx="1235">
                  <c:v>1.2350000000000001</c:v>
                </c:pt>
                <c:pt idx="1236">
                  <c:v>1.236</c:v>
                </c:pt>
                <c:pt idx="1237">
                  <c:v>1.2370000000000001</c:v>
                </c:pt>
                <c:pt idx="1238">
                  <c:v>1.238</c:v>
                </c:pt>
                <c:pt idx="1239">
                  <c:v>1.2390000000000001</c:v>
                </c:pt>
                <c:pt idx="1240">
                  <c:v>1.24</c:v>
                </c:pt>
                <c:pt idx="1241">
                  <c:v>1.2410000000000001</c:v>
                </c:pt>
                <c:pt idx="1242">
                  <c:v>1.242</c:v>
                </c:pt>
                <c:pt idx="1243">
                  <c:v>1.2430000000000001</c:v>
                </c:pt>
                <c:pt idx="1244">
                  <c:v>1.244</c:v>
                </c:pt>
                <c:pt idx="1245">
                  <c:v>1.2450000000000001</c:v>
                </c:pt>
                <c:pt idx="1246">
                  <c:v>1.246</c:v>
                </c:pt>
                <c:pt idx="1247">
                  <c:v>1.2470000000000001</c:v>
                </c:pt>
                <c:pt idx="1248">
                  <c:v>1.248</c:v>
                </c:pt>
                <c:pt idx="1249">
                  <c:v>1.2490000000000001</c:v>
                </c:pt>
                <c:pt idx="1250">
                  <c:v>1.25</c:v>
                </c:pt>
                <c:pt idx="1251">
                  <c:v>1.2510000000000001</c:v>
                </c:pt>
                <c:pt idx="1252">
                  <c:v>1.252</c:v>
                </c:pt>
                <c:pt idx="1253">
                  <c:v>1.2530000000000001</c:v>
                </c:pt>
                <c:pt idx="1254">
                  <c:v>1.254</c:v>
                </c:pt>
                <c:pt idx="1255">
                  <c:v>1.2550000000000001</c:v>
                </c:pt>
                <c:pt idx="1256">
                  <c:v>1.256</c:v>
                </c:pt>
                <c:pt idx="1257">
                  <c:v>1.2570000000000001</c:v>
                </c:pt>
                <c:pt idx="1258">
                  <c:v>1.258</c:v>
                </c:pt>
                <c:pt idx="1259">
                  <c:v>1.2590000000000001</c:v>
                </c:pt>
                <c:pt idx="1260">
                  <c:v>1.26</c:v>
                </c:pt>
                <c:pt idx="1261">
                  <c:v>1.2610000000000001</c:v>
                </c:pt>
                <c:pt idx="1262">
                  <c:v>1.262</c:v>
                </c:pt>
                <c:pt idx="1263">
                  <c:v>1.2630000000000001</c:v>
                </c:pt>
                <c:pt idx="1264">
                  <c:v>1.264</c:v>
                </c:pt>
                <c:pt idx="1265">
                  <c:v>1.2650000000000001</c:v>
                </c:pt>
                <c:pt idx="1266">
                  <c:v>1.266</c:v>
                </c:pt>
                <c:pt idx="1267">
                  <c:v>1.2670000000000001</c:v>
                </c:pt>
                <c:pt idx="1268">
                  <c:v>1.268</c:v>
                </c:pt>
                <c:pt idx="1269">
                  <c:v>1.2690000000000001</c:v>
                </c:pt>
                <c:pt idx="1270">
                  <c:v>1.27</c:v>
                </c:pt>
                <c:pt idx="1271">
                  <c:v>1.2710000000000001</c:v>
                </c:pt>
                <c:pt idx="1272">
                  <c:v>1.272</c:v>
                </c:pt>
                <c:pt idx="1273">
                  <c:v>1.2730000000000001</c:v>
                </c:pt>
                <c:pt idx="1274">
                  <c:v>1.274</c:v>
                </c:pt>
                <c:pt idx="1275">
                  <c:v>1.2750000000000001</c:v>
                </c:pt>
                <c:pt idx="1276">
                  <c:v>1.276</c:v>
                </c:pt>
                <c:pt idx="1277">
                  <c:v>1.2770000000000001</c:v>
                </c:pt>
                <c:pt idx="1278">
                  <c:v>1.278</c:v>
                </c:pt>
                <c:pt idx="1279">
                  <c:v>1.2790000000000001</c:v>
                </c:pt>
                <c:pt idx="1280">
                  <c:v>1.28</c:v>
                </c:pt>
                <c:pt idx="1281">
                  <c:v>1.2809999999999999</c:v>
                </c:pt>
                <c:pt idx="1282">
                  <c:v>1.282</c:v>
                </c:pt>
                <c:pt idx="1283">
                  <c:v>1.2829999999999999</c:v>
                </c:pt>
                <c:pt idx="1284">
                  <c:v>1.284</c:v>
                </c:pt>
                <c:pt idx="1285">
                  <c:v>1.2849999999999999</c:v>
                </c:pt>
                <c:pt idx="1286">
                  <c:v>1.286</c:v>
                </c:pt>
                <c:pt idx="1287">
                  <c:v>1.2869999999999999</c:v>
                </c:pt>
                <c:pt idx="1288">
                  <c:v>1.288</c:v>
                </c:pt>
                <c:pt idx="1289">
                  <c:v>1.2889999999999999</c:v>
                </c:pt>
                <c:pt idx="1290">
                  <c:v>1.29</c:v>
                </c:pt>
                <c:pt idx="1291">
                  <c:v>1.2909999999999999</c:v>
                </c:pt>
                <c:pt idx="1292">
                  <c:v>1.292</c:v>
                </c:pt>
                <c:pt idx="1293">
                  <c:v>1.2929999999999999</c:v>
                </c:pt>
                <c:pt idx="1294">
                  <c:v>1.294</c:v>
                </c:pt>
                <c:pt idx="1295">
                  <c:v>1.2949999999999999</c:v>
                </c:pt>
                <c:pt idx="1296">
                  <c:v>1.296</c:v>
                </c:pt>
                <c:pt idx="1297">
                  <c:v>1.2969999999999999</c:v>
                </c:pt>
                <c:pt idx="1298">
                  <c:v>1.298</c:v>
                </c:pt>
                <c:pt idx="1299">
                  <c:v>1.2989999999999999</c:v>
                </c:pt>
                <c:pt idx="1300">
                  <c:v>1.3</c:v>
                </c:pt>
                <c:pt idx="1301">
                  <c:v>1.3009999999999999</c:v>
                </c:pt>
                <c:pt idx="1302">
                  <c:v>1.302</c:v>
                </c:pt>
                <c:pt idx="1303">
                  <c:v>1.3029999999999999</c:v>
                </c:pt>
                <c:pt idx="1304">
                  <c:v>1.304</c:v>
                </c:pt>
                <c:pt idx="1305">
                  <c:v>1.3049999999999999</c:v>
                </c:pt>
                <c:pt idx="1306">
                  <c:v>1.306</c:v>
                </c:pt>
                <c:pt idx="1307">
                  <c:v>1.3069999999999999</c:v>
                </c:pt>
                <c:pt idx="1308">
                  <c:v>1.3080000000000001</c:v>
                </c:pt>
                <c:pt idx="1309">
                  <c:v>1.3089999999999999</c:v>
                </c:pt>
                <c:pt idx="1310">
                  <c:v>1.31</c:v>
                </c:pt>
                <c:pt idx="1311">
                  <c:v>1.3109999999999999</c:v>
                </c:pt>
                <c:pt idx="1312">
                  <c:v>1.3120000000000001</c:v>
                </c:pt>
                <c:pt idx="1313">
                  <c:v>1.3129999999999999</c:v>
                </c:pt>
                <c:pt idx="1314">
                  <c:v>1.3140000000000001</c:v>
                </c:pt>
                <c:pt idx="1315">
                  <c:v>1.3149999999999999</c:v>
                </c:pt>
                <c:pt idx="1316">
                  <c:v>1.3160000000000001</c:v>
                </c:pt>
                <c:pt idx="1317">
                  <c:v>1.3169999999999999</c:v>
                </c:pt>
                <c:pt idx="1318">
                  <c:v>1.3180000000000001</c:v>
                </c:pt>
                <c:pt idx="1319">
                  <c:v>1.319</c:v>
                </c:pt>
                <c:pt idx="1320">
                  <c:v>1.32</c:v>
                </c:pt>
                <c:pt idx="1321">
                  <c:v>1.321</c:v>
                </c:pt>
                <c:pt idx="1322">
                  <c:v>1.3220000000000001</c:v>
                </c:pt>
                <c:pt idx="1323">
                  <c:v>1.323</c:v>
                </c:pt>
                <c:pt idx="1324">
                  <c:v>1.3240000000000001</c:v>
                </c:pt>
                <c:pt idx="1325">
                  <c:v>1.325</c:v>
                </c:pt>
                <c:pt idx="1326">
                  <c:v>1.3260000000000001</c:v>
                </c:pt>
                <c:pt idx="1327">
                  <c:v>1.327</c:v>
                </c:pt>
                <c:pt idx="1328">
                  <c:v>1.3280000000000001</c:v>
                </c:pt>
                <c:pt idx="1329">
                  <c:v>1.329</c:v>
                </c:pt>
                <c:pt idx="1330">
                  <c:v>1.33</c:v>
                </c:pt>
                <c:pt idx="1331">
                  <c:v>1.331</c:v>
                </c:pt>
                <c:pt idx="1332">
                  <c:v>1.3320000000000001</c:v>
                </c:pt>
                <c:pt idx="1333">
                  <c:v>1.333</c:v>
                </c:pt>
                <c:pt idx="1334">
                  <c:v>1.3340000000000001</c:v>
                </c:pt>
                <c:pt idx="1335">
                  <c:v>1.335</c:v>
                </c:pt>
                <c:pt idx="1336">
                  <c:v>1.3360000000000001</c:v>
                </c:pt>
                <c:pt idx="1337">
                  <c:v>1.337</c:v>
                </c:pt>
                <c:pt idx="1338">
                  <c:v>1.3380000000000001</c:v>
                </c:pt>
                <c:pt idx="1339">
                  <c:v>1.339</c:v>
                </c:pt>
                <c:pt idx="1340">
                  <c:v>1.34</c:v>
                </c:pt>
                <c:pt idx="1341">
                  <c:v>1.341</c:v>
                </c:pt>
                <c:pt idx="1342">
                  <c:v>1.3420000000000001</c:v>
                </c:pt>
                <c:pt idx="1343">
                  <c:v>1.343</c:v>
                </c:pt>
                <c:pt idx="1344">
                  <c:v>1.3440000000000001</c:v>
                </c:pt>
                <c:pt idx="1345">
                  <c:v>1.345</c:v>
                </c:pt>
                <c:pt idx="1346">
                  <c:v>1.3460000000000001</c:v>
                </c:pt>
                <c:pt idx="1347">
                  <c:v>1.347</c:v>
                </c:pt>
                <c:pt idx="1348">
                  <c:v>1.3480000000000001</c:v>
                </c:pt>
                <c:pt idx="1349">
                  <c:v>1.349</c:v>
                </c:pt>
                <c:pt idx="1350">
                  <c:v>1.35</c:v>
                </c:pt>
                <c:pt idx="1351">
                  <c:v>1.351</c:v>
                </c:pt>
                <c:pt idx="1352">
                  <c:v>1.3520000000000001</c:v>
                </c:pt>
                <c:pt idx="1353">
                  <c:v>1.353</c:v>
                </c:pt>
                <c:pt idx="1354">
                  <c:v>1.3540000000000001</c:v>
                </c:pt>
                <c:pt idx="1355">
                  <c:v>1.355</c:v>
                </c:pt>
                <c:pt idx="1356">
                  <c:v>1.3560000000000001</c:v>
                </c:pt>
                <c:pt idx="1357">
                  <c:v>1.357</c:v>
                </c:pt>
                <c:pt idx="1358">
                  <c:v>1.3580000000000001</c:v>
                </c:pt>
                <c:pt idx="1359">
                  <c:v>1.359</c:v>
                </c:pt>
                <c:pt idx="1360">
                  <c:v>1.36</c:v>
                </c:pt>
                <c:pt idx="1361">
                  <c:v>1.361</c:v>
                </c:pt>
                <c:pt idx="1362">
                  <c:v>1.3620000000000001</c:v>
                </c:pt>
                <c:pt idx="1363">
                  <c:v>1.363</c:v>
                </c:pt>
                <c:pt idx="1364">
                  <c:v>1.3640000000000001</c:v>
                </c:pt>
                <c:pt idx="1365">
                  <c:v>1.365</c:v>
                </c:pt>
                <c:pt idx="1366">
                  <c:v>1.3660000000000001</c:v>
                </c:pt>
                <c:pt idx="1367">
                  <c:v>1.367</c:v>
                </c:pt>
                <c:pt idx="1368">
                  <c:v>1.3680000000000001</c:v>
                </c:pt>
                <c:pt idx="1369">
                  <c:v>1.369</c:v>
                </c:pt>
                <c:pt idx="1370">
                  <c:v>1.37</c:v>
                </c:pt>
                <c:pt idx="1371">
                  <c:v>1.371</c:v>
                </c:pt>
                <c:pt idx="1372">
                  <c:v>1.3720000000000001</c:v>
                </c:pt>
                <c:pt idx="1373">
                  <c:v>1.373</c:v>
                </c:pt>
                <c:pt idx="1374">
                  <c:v>1.3740000000000001</c:v>
                </c:pt>
                <c:pt idx="1375">
                  <c:v>1.375</c:v>
                </c:pt>
                <c:pt idx="1376">
                  <c:v>1.3760000000000001</c:v>
                </c:pt>
                <c:pt idx="1377">
                  <c:v>1.377</c:v>
                </c:pt>
                <c:pt idx="1378">
                  <c:v>1.3780000000000001</c:v>
                </c:pt>
                <c:pt idx="1379">
                  <c:v>1.379</c:v>
                </c:pt>
                <c:pt idx="1380">
                  <c:v>1.3800000000000001</c:v>
                </c:pt>
                <c:pt idx="1381">
                  <c:v>1.381</c:v>
                </c:pt>
                <c:pt idx="1382">
                  <c:v>1.3820000000000001</c:v>
                </c:pt>
                <c:pt idx="1383">
                  <c:v>1.383</c:v>
                </c:pt>
                <c:pt idx="1384">
                  <c:v>1.3840000000000001</c:v>
                </c:pt>
                <c:pt idx="1385">
                  <c:v>1.385</c:v>
                </c:pt>
                <c:pt idx="1386">
                  <c:v>1.3860000000000001</c:v>
                </c:pt>
                <c:pt idx="1387">
                  <c:v>1.387</c:v>
                </c:pt>
                <c:pt idx="1388">
                  <c:v>1.3880000000000001</c:v>
                </c:pt>
                <c:pt idx="1389">
                  <c:v>1.389</c:v>
                </c:pt>
                <c:pt idx="1390">
                  <c:v>1.3900000000000001</c:v>
                </c:pt>
                <c:pt idx="1391">
                  <c:v>1.391</c:v>
                </c:pt>
                <c:pt idx="1392">
                  <c:v>1.3920000000000001</c:v>
                </c:pt>
                <c:pt idx="1393">
                  <c:v>1.393</c:v>
                </c:pt>
                <c:pt idx="1394">
                  <c:v>1.3940000000000001</c:v>
                </c:pt>
                <c:pt idx="1395">
                  <c:v>1.395</c:v>
                </c:pt>
                <c:pt idx="1396">
                  <c:v>1.3960000000000001</c:v>
                </c:pt>
                <c:pt idx="1397">
                  <c:v>1.397</c:v>
                </c:pt>
                <c:pt idx="1398">
                  <c:v>1.3980000000000001</c:v>
                </c:pt>
                <c:pt idx="1399">
                  <c:v>1.399</c:v>
                </c:pt>
                <c:pt idx="1400">
                  <c:v>1.4000000000000001</c:v>
                </c:pt>
                <c:pt idx="1401">
                  <c:v>1.401</c:v>
                </c:pt>
                <c:pt idx="1402">
                  <c:v>1.4020000000000001</c:v>
                </c:pt>
                <c:pt idx="1403">
                  <c:v>1.403</c:v>
                </c:pt>
                <c:pt idx="1404">
                  <c:v>1.4040000000000001</c:v>
                </c:pt>
                <c:pt idx="1405">
                  <c:v>1.405</c:v>
                </c:pt>
                <c:pt idx="1406">
                  <c:v>1.4060000000000001</c:v>
                </c:pt>
                <c:pt idx="1407">
                  <c:v>1.407</c:v>
                </c:pt>
                <c:pt idx="1408">
                  <c:v>1.4079999999999999</c:v>
                </c:pt>
                <c:pt idx="1409">
                  <c:v>1.409</c:v>
                </c:pt>
                <c:pt idx="1410">
                  <c:v>1.41</c:v>
                </c:pt>
                <c:pt idx="1411">
                  <c:v>1.411</c:v>
                </c:pt>
                <c:pt idx="1412">
                  <c:v>1.4119999999999999</c:v>
                </c:pt>
                <c:pt idx="1413">
                  <c:v>1.413</c:v>
                </c:pt>
                <c:pt idx="1414">
                  <c:v>1.4139999999999999</c:v>
                </c:pt>
                <c:pt idx="1415">
                  <c:v>1.415</c:v>
                </c:pt>
                <c:pt idx="1416">
                  <c:v>1.4159999999999999</c:v>
                </c:pt>
                <c:pt idx="1417">
                  <c:v>1.417</c:v>
                </c:pt>
                <c:pt idx="1418">
                  <c:v>1.4179999999999999</c:v>
                </c:pt>
                <c:pt idx="1419">
                  <c:v>1.419</c:v>
                </c:pt>
                <c:pt idx="1420">
                  <c:v>1.42</c:v>
                </c:pt>
                <c:pt idx="1421">
                  <c:v>1.421</c:v>
                </c:pt>
                <c:pt idx="1422">
                  <c:v>1.4219999999999999</c:v>
                </c:pt>
                <c:pt idx="1423">
                  <c:v>1.423</c:v>
                </c:pt>
                <c:pt idx="1424">
                  <c:v>1.4239999999999999</c:v>
                </c:pt>
                <c:pt idx="1425">
                  <c:v>1.425</c:v>
                </c:pt>
                <c:pt idx="1426">
                  <c:v>1.4259999999999999</c:v>
                </c:pt>
                <c:pt idx="1427">
                  <c:v>1.427</c:v>
                </c:pt>
                <c:pt idx="1428">
                  <c:v>1.4279999999999999</c:v>
                </c:pt>
                <c:pt idx="1429">
                  <c:v>1.429</c:v>
                </c:pt>
                <c:pt idx="1430">
                  <c:v>1.43</c:v>
                </c:pt>
                <c:pt idx="1431">
                  <c:v>1.431</c:v>
                </c:pt>
                <c:pt idx="1432">
                  <c:v>1.4319999999999999</c:v>
                </c:pt>
                <c:pt idx="1433">
                  <c:v>1.4330000000000001</c:v>
                </c:pt>
                <c:pt idx="1434">
                  <c:v>1.4339999999999999</c:v>
                </c:pt>
                <c:pt idx="1435">
                  <c:v>1.4350000000000001</c:v>
                </c:pt>
                <c:pt idx="1436">
                  <c:v>1.4359999999999999</c:v>
                </c:pt>
                <c:pt idx="1437">
                  <c:v>1.4370000000000001</c:v>
                </c:pt>
                <c:pt idx="1438">
                  <c:v>1.4379999999999999</c:v>
                </c:pt>
                <c:pt idx="1439">
                  <c:v>1.4390000000000001</c:v>
                </c:pt>
                <c:pt idx="1440">
                  <c:v>1.44</c:v>
                </c:pt>
                <c:pt idx="1441">
                  <c:v>1.4410000000000001</c:v>
                </c:pt>
                <c:pt idx="1442">
                  <c:v>1.4419999999999999</c:v>
                </c:pt>
                <c:pt idx="1443">
                  <c:v>1.4430000000000001</c:v>
                </c:pt>
                <c:pt idx="1444">
                  <c:v>1.444</c:v>
                </c:pt>
                <c:pt idx="1445">
                  <c:v>1.4450000000000001</c:v>
                </c:pt>
                <c:pt idx="1446">
                  <c:v>1.446</c:v>
                </c:pt>
                <c:pt idx="1447">
                  <c:v>1.4470000000000001</c:v>
                </c:pt>
                <c:pt idx="1448">
                  <c:v>1.448</c:v>
                </c:pt>
                <c:pt idx="1449">
                  <c:v>1.4490000000000001</c:v>
                </c:pt>
                <c:pt idx="1450">
                  <c:v>1.45</c:v>
                </c:pt>
                <c:pt idx="1451">
                  <c:v>1.4510000000000001</c:v>
                </c:pt>
                <c:pt idx="1452">
                  <c:v>1.452</c:v>
                </c:pt>
                <c:pt idx="1453">
                  <c:v>1.4530000000000001</c:v>
                </c:pt>
                <c:pt idx="1454">
                  <c:v>1.454</c:v>
                </c:pt>
                <c:pt idx="1455">
                  <c:v>1.4550000000000001</c:v>
                </c:pt>
                <c:pt idx="1456">
                  <c:v>1.456</c:v>
                </c:pt>
                <c:pt idx="1457">
                  <c:v>1.4570000000000001</c:v>
                </c:pt>
                <c:pt idx="1458">
                  <c:v>1.458</c:v>
                </c:pt>
                <c:pt idx="1459">
                  <c:v>1.4590000000000001</c:v>
                </c:pt>
                <c:pt idx="1460">
                  <c:v>1.46</c:v>
                </c:pt>
                <c:pt idx="1461">
                  <c:v>1.4610000000000001</c:v>
                </c:pt>
                <c:pt idx="1462">
                  <c:v>1.462</c:v>
                </c:pt>
                <c:pt idx="1463">
                  <c:v>1.4630000000000001</c:v>
                </c:pt>
                <c:pt idx="1464">
                  <c:v>1.464</c:v>
                </c:pt>
                <c:pt idx="1465">
                  <c:v>1.4650000000000001</c:v>
                </c:pt>
                <c:pt idx="1466">
                  <c:v>1.466</c:v>
                </c:pt>
                <c:pt idx="1467">
                  <c:v>1.4670000000000001</c:v>
                </c:pt>
                <c:pt idx="1468">
                  <c:v>1.468</c:v>
                </c:pt>
                <c:pt idx="1469">
                  <c:v>1.4690000000000001</c:v>
                </c:pt>
                <c:pt idx="1470">
                  <c:v>1.47</c:v>
                </c:pt>
                <c:pt idx="1471">
                  <c:v>1.4710000000000001</c:v>
                </c:pt>
                <c:pt idx="1472">
                  <c:v>1.472</c:v>
                </c:pt>
                <c:pt idx="1473">
                  <c:v>1.4730000000000001</c:v>
                </c:pt>
                <c:pt idx="1474">
                  <c:v>1.474</c:v>
                </c:pt>
                <c:pt idx="1475">
                  <c:v>1.4750000000000001</c:v>
                </c:pt>
                <c:pt idx="1476">
                  <c:v>1.476</c:v>
                </c:pt>
                <c:pt idx="1477">
                  <c:v>1.4770000000000001</c:v>
                </c:pt>
                <c:pt idx="1478">
                  <c:v>1.478</c:v>
                </c:pt>
                <c:pt idx="1479">
                  <c:v>1.4790000000000001</c:v>
                </c:pt>
                <c:pt idx="1480">
                  <c:v>1.48</c:v>
                </c:pt>
                <c:pt idx="1481">
                  <c:v>1.4810000000000001</c:v>
                </c:pt>
                <c:pt idx="1482">
                  <c:v>1.482</c:v>
                </c:pt>
                <c:pt idx="1483">
                  <c:v>1.4830000000000001</c:v>
                </c:pt>
                <c:pt idx="1484">
                  <c:v>1.484</c:v>
                </c:pt>
                <c:pt idx="1485">
                  <c:v>1.4850000000000001</c:v>
                </c:pt>
                <c:pt idx="1486">
                  <c:v>1.486</c:v>
                </c:pt>
                <c:pt idx="1487">
                  <c:v>1.4870000000000001</c:v>
                </c:pt>
                <c:pt idx="1488">
                  <c:v>1.488</c:v>
                </c:pt>
                <c:pt idx="1489">
                  <c:v>1.4890000000000001</c:v>
                </c:pt>
                <c:pt idx="1490">
                  <c:v>1.49</c:v>
                </c:pt>
                <c:pt idx="1491">
                  <c:v>1.4910000000000001</c:v>
                </c:pt>
                <c:pt idx="1492">
                  <c:v>1.492</c:v>
                </c:pt>
                <c:pt idx="1493">
                  <c:v>1.4930000000000001</c:v>
                </c:pt>
                <c:pt idx="1494">
                  <c:v>1.494</c:v>
                </c:pt>
                <c:pt idx="1495">
                  <c:v>1.4950000000000001</c:v>
                </c:pt>
                <c:pt idx="1496">
                  <c:v>1.496</c:v>
                </c:pt>
                <c:pt idx="1497">
                  <c:v>1.4970000000000001</c:v>
                </c:pt>
                <c:pt idx="1498">
                  <c:v>1.498</c:v>
                </c:pt>
                <c:pt idx="1499">
                  <c:v>1.4990000000000001</c:v>
                </c:pt>
                <c:pt idx="1500">
                  <c:v>1.5</c:v>
                </c:pt>
                <c:pt idx="1501">
                  <c:v>1.5010000000000001</c:v>
                </c:pt>
                <c:pt idx="1502">
                  <c:v>1.502</c:v>
                </c:pt>
                <c:pt idx="1503">
                  <c:v>1.5030000000000001</c:v>
                </c:pt>
                <c:pt idx="1504">
                  <c:v>1.504</c:v>
                </c:pt>
                <c:pt idx="1505">
                  <c:v>1.5050000000000001</c:v>
                </c:pt>
                <c:pt idx="1506">
                  <c:v>1.506</c:v>
                </c:pt>
                <c:pt idx="1507">
                  <c:v>1.5070000000000001</c:v>
                </c:pt>
                <c:pt idx="1508">
                  <c:v>1.508</c:v>
                </c:pt>
                <c:pt idx="1509">
                  <c:v>1.5090000000000001</c:v>
                </c:pt>
                <c:pt idx="1510">
                  <c:v>1.51</c:v>
                </c:pt>
                <c:pt idx="1511">
                  <c:v>1.5110000000000001</c:v>
                </c:pt>
                <c:pt idx="1512">
                  <c:v>1.512</c:v>
                </c:pt>
                <c:pt idx="1513">
                  <c:v>1.5130000000000001</c:v>
                </c:pt>
                <c:pt idx="1514">
                  <c:v>1.514</c:v>
                </c:pt>
                <c:pt idx="1515">
                  <c:v>1.5150000000000001</c:v>
                </c:pt>
                <c:pt idx="1516">
                  <c:v>1.516</c:v>
                </c:pt>
                <c:pt idx="1517">
                  <c:v>1.5170000000000001</c:v>
                </c:pt>
                <c:pt idx="1518">
                  <c:v>1.518</c:v>
                </c:pt>
                <c:pt idx="1519">
                  <c:v>1.5190000000000001</c:v>
                </c:pt>
                <c:pt idx="1520">
                  <c:v>1.52</c:v>
                </c:pt>
                <c:pt idx="1521">
                  <c:v>1.5210000000000001</c:v>
                </c:pt>
                <c:pt idx="1522">
                  <c:v>1.522</c:v>
                </c:pt>
                <c:pt idx="1523">
                  <c:v>1.5230000000000001</c:v>
                </c:pt>
                <c:pt idx="1524">
                  <c:v>1.524</c:v>
                </c:pt>
                <c:pt idx="1525">
                  <c:v>1.5250000000000001</c:v>
                </c:pt>
                <c:pt idx="1526">
                  <c:v>1.526</c:v>
                </c:pt>
                <c:pt idx="1527">
                  <c:v>1.5270000000000001</c:v>
                </c:pt>
                <c:pt idx="1528">
                  <c:v>1.528</c:v>
                </c:pt>
                <c:pt idx="1529">
                  <c:v>1.5290000000000001</c:v>
                </c:pt>
                <c:pt idx="1530">
                  <c:v>1.53</c:v>
                </c:pt>
                <c:pt idx="1531">
                  <c:v>1.5310000000000001</c:v>
                </c:pt>
                <c:pt idx="1532">
                  <c:v>1.532</c:v>
                </c:pt>
                <c:pt idx="1533">
                  <c:v>1.5330000000000001</c:v>
                </c:pt>
                <c:pt idx="1534">
                  <c:v>1.534</c:v>
                </c:pt>
                <c:pt idx="1535">
                  <c:v>1.5350000000000001</c:v>
                </c:pt>
                <c:pt idx="1536">
                  <c:v>1.536</c:v>
                </c:pt>
                <c:pt idx="1537">
                  <c:v>1.5369999999999999</c:v>
                </c:pt>
                <c:pt idx="1538">
                  <c:v>1.538</c:v>
                </c:pt>
                <c:pt idx="1539">
                  <c:v>1.5389999999999999</c:v>
                </c:pt>
                <c:pt idx="1540">
                  <c:v>1.54</c:v>
                </c:pt>
                <c:pt idx="1541">
                  <c:v>1.5409999999999999</c:v>
                </c:pt>
                <c:pt idx="1542">
                  <c:v>1.542</c:v>
                </c:pt>
                <c:pt idx="1543">
                  <c:v>1.5429999999999999</c:v>
                </c:pt>
                <c:pt idx="1544">
                  <c:v>1.544</c:v>
                </c:pt>
                <c:pt idx="1545">
                  <c:v>1.5449999999999999</c:v>
                </c:pt>
                <c:pt idx="1546">
                  <c:v>1.546</c:v>
                </c:pt>
                <c:pt idx="1547">
                  <c:v>1.5469999999999999</c:v>
                </c:pt>
                <c:pt idx="1548">
                  <c:v>1.548</c:v>
                </c:pt>
                <c:pt idx="1549">
                  <c:v>1.5489999999999999</c:v>
                </c:pt>
                <c:pt idx="1550">
                  <c:v>1.55</c:v>
                </c:pt>
                <c:pt idx="1551">
                  <c:v>1.5509999999999999</c:v>
                </c:pt>
                <c:pt idx="1552">
                  <c:v>1.552</c:v>
                </c:pt>
                <c:pt idx="1553">
                  <c:v>1.5529999999999999</c:v>
                </c:pt>
                <c:pt idx="1554">
                  <c:v>1.554</c:v>
                </c:pt>
                <c:pt idx="1555">
                  <c:v>1.5549999999999999</c:v>
                </c:pt>
                <c:pt idx="1556">
                  <c:v>1.556</c:v>
                </c:pt>
                <c:pt idx="1557">
                  <c:v>1.5569999999999999</c:v>
                </c:pt>
                <c:pt idx="1558">
                  <c:v>1.5580000000000001</c:v>
                </c:pt>
                <c:pt idx="1559">
                  <c:v>1.5589999999999999</c:v>
                </c:pt>
                <c:pt idx="1560">
                  <c:v>1.56</c:v>
                </c:pt>
                <c:pt idx="1561">
                  <c:v>1.5609999999999999</c:v>
                </c:pt>
                <c:pt idx="1562">
                  <c:v>1.5620000000000001</c:v>
                </c:pt>
                <c:pt idx="1563">
                  <c:v>1.5629999999999999</c:v>
                </c:pt>
                <c:pt idx="1564">
                  <c:v>1.5640000000000001</c:v>
                </c:pt>
                <c:pt idx="1565">
                  <c:v>1.5649999999999999</c:v>
                </c:pt>
                <c:pt idx="1566">
                  <c:v>1.5660000000000001</c:v>
                </c:pt>
                <c:pt idx="1567">
                  <c:v>1.5669999999999999</c:v>
                </c:pt>
                <c:pt idx="1568">
                  <c:v>1.5680000000000001</c:v>
                </c:pt>
                <c:pt idx="1569">
                  <c:v>1.569</c:v>
                </c:pt>
                <c:pt idx="1570">
                  <c:v>1.57</c:v>
                </c:pt>
                <c:pt idx="1571">
                  <c:v>1.571</c:v>
                </c:pt>
                <c:pt idx="1572">
                  <c:v>1.5720000000000001</c:v>
                </c:pt>
                <c:pt idx="1573">
                  <c:v>1.573</c:v>
                </c:pt>
                <c:pt idx="1574">
                  <c:v>1.5740000000000001</c:v>
                </c:pt>
                <c:pt idx="1575">
                  <c:v>1.575</c:v>
                </c:pt>
                <c:pt idx="1576">
                  <c:v>1.5760000000000001</c:v>
                </c:pt>
                <c:pt idx="1577">
                  <c:v>1.577</c:v>
                </c:pt>
                <c:pt idx="1578">
                  <c:v>1.5780000000000001</c:v>
                </c:pt>
                <c:pt idx="1579">
                  <c:v>1.579</c:v>
                </c:pt>
                <c:pt idx="1580">
                  <c:v>1.58</c:v>
                </c:pt>
                <c:pt idx="1581">
                  <c:v>1.581</c:v>
                </c:pt>
                <c:pt idx="1582">
                  <c:v>1.5820000000000001</c:v>
                </c:pt>
                <c:pt idx="1583">
                  <c:v>1.583</c:v>
                </c:pt>
                <c:pt idx="1584">
                  <c:v>1.5840000000000001</c:v>
                </c:pt>
                <c:pt idx="1585">
                  <c:v>1.585</c:v>
                </c:pt>
                <c:pt idx="1586">
                  <c:v>1.5860000000000001</c:v>
                </c:pt>
                <c:pt idx="1587">
                  <c:v>1.587</c:v>
                </c:pt>
                <c:pt idx="1588">
                  <c:v>1.5880000000000001</c:v>
                </c:pt>
                <c:pt idx="1589">
                  <c:v>1.589</c:v>
                </c:pt>
                <c:pt idx="1590">
                  <c:v>1.59</c:v>
                </c:pt>
                <c:pt idx="1591">
                  <c:v>1.591</c:v>
                </c:pt>
                <c:pt idx="1592">
                  <c:v>1.5920000000000001</c:v>
                </c:pt>
                <c:pt idx="1593">
                  <c:v>1.593</c:v>
                </c:pt>
                <c:pt idx="1594">
                  <c:v>1.5940000000000001</c:v>
                </c:pt>
                <c:pt idx="1595">
                  <c:v>1.595</c:v>
                </c:pt>
                <c:pt idx="1596">
                  <c:v>1.5960000000000001</c:v>
                </c:pt>
                <c:pt idx="1597">
                  <c:v>1.597</c:v>
                </c:pt>
                <c:pt idx="1598">
                  <c:v>1.5980000000000001</c:v>
                </c:pt>
                <c:pt idx="1599">
                  <c:v>1.599</c:v>
                </c:pt>
                <c:pt idx="1600">
                  <c:v>1.6</c:v>
                </c:pt>
                <c:pt idx="1601">
                  <c:v>1.601</c:v>
                </c:pt>
                <c:pt idx="1602">
                  <c:v>1.6020000000000001</c:v>
                </c:pt>
                <c:pt idx="1603">
                  <c:v>1.603</c:v>
                </c:pt>
                <c:pt idx="1604">
                  <c:v>1.6040000000000001</c:v>
                </c:pt>
                <c:pt idx="1605">
                  <c:v>1.605</c:v>
                </c:pt>
                <c:pt idx="1606">
                  <c:v>1.6060000000000001</c:v>
                </c:pt>
                <c:pt idx="1607">
                  <c:v>1.607</c:v>
                </c:pt>
                <c:pt idx="1608">
                  <c:v>1.6080000000000001</c:v>
                </c:pt>
                <c:pt idx="1609">
                  <c:v>1.609</c:v>
                </c:pt>
                <c:pt idx="1610">
                  <c:v>1.61</c:v>
                </c:pt>
                <c:pt idx="1611">
                  <c:v>1.611</c:v>
                </c:pt>
                <c:pt idx="1612">
                  <c:v>1.6120000000000001</c:v>
                </c:pt>
                <c:pt idx="1613">
                  <c:v>1.613</c:v>
                </c:pt>
                <c:pt idx="1614">
                  <c:v>1.6140000000000001</c:v>
                </c:pt>
                <c:pt idx="1615">
                  <c:v>1.615</c:v>
                </c:pt>
                <c:pt idx="1616">
                  <c:v>1.6160000000000001</c:v>
                </c:pt>
                <c:pt idx="1617">
                  <c:v>1.617</c:v>
                </c:pt>
                <c:pt idx="1618">
                  <c:v>1.6180000000000001</c:v>
                </c:pt>
                <c:pt idx="1619">
                  <c:v>1.619</c:v>
                </c:pt>
                <c:pt idx="1620">
                  <c:v>1.62</c:v>
                </c:pt>
                <c:pt idx="1621">
                  <c:v>1.621</c:v>
                </c:pt>
                <c:pt idx="1622">
                  <c:v>1.6220000000000001</c:v>
                </c:pt>
                <c:pt idx="1623">
                  <c:v>1.623</c:v>
                </c:pt>
                <c:pt idx="1624">
                  <c:v>1.6240000000000001</c:v>
                </c:pt>
                <c:pt idx="1625">
                  <c:v>1.625</c:v>
                </c:pt>
                <c:pt idx="1626">
                  <c:v>1.6260000000000001</c:v>
                </c:pt>
                <c:pt idx="1627">
                  <c:v>1.627</c:v>
                </c:pt>
                <c:pt idx="1628">
                  <c:v>1.6280000000000001</c:v>
                </c:pt>
                <c:pt idx="1629">
                  <c:v>1.629</c:v>
                </c:pt>
                <c:pt idx="1630">
                  <c:v>1.6300000000000001</c:v>
                </c:pt>
                <c:pt idx="1631">
                  <c:v>1.631</c:v>
                </c:pt>
                <c:pt idx="1632">
                  <c:v>1.6320000000000001</c:v>
                </c:pt>
                <c:pt idx="1633">
                  <c:v>1.633</c:v>
                </c:pt>
                <c:pt idx="1634">
                  <c:v>1.6340000000000001</c:v>
                </c:pt>
                <c:pt idx="1635">
                  <c:v>1.635</c:v>
                </c:pt>
                <c:pt idx="1636">
                  <c:v>1.6360000000000001</c:v>
                </c:pt>
                <c:pt idx="1637">
                  <c:v>1.637</c:v>
                </c:pt>
                <c:pt idx="1638">
                  <c:v>1.6380000000000001</c:v>
                </c:pt>
                <c:pt idx="1639">
                  <c:v>1.639</c:v>
                </c:pt>
                <c:pt idx="1640">
                  <c:v>1.6400000000000001</c:v>
                </c:pt>
                <c:pt idx="1641">
                  <c:v>1.641</c:v>
                </c:pt>
                <c:pt idx="1642">
                  <c:v>1.6420000000000001</c:v>
                </c:pt>
                <c:pt idx="1643">
                  <c:v>1.643</c:v>
                </c:pt>
                <c:pt idx="1644">
                  <c:v>1.6440000000000001</c:v>
                </c:pt>
                <c:pt idx="1645">
                  <c:v>1.645</c:v>
                </c:pt>
                <c:pt idx="1646">
                  <c:v>1.6460000000000001</c:v>
                </c:pt>
                <c:pt idx="1647">
                  <c:v>1.647</c:v>
                </c:pt>
                <c:pt idx="1648">
                  <c:v>1.6480000000000001</c:v>
                </c:pt>
                <c:pt idx="1649">
                  <c:v>1.649</c:v>
                </c:pt>
                <c:pt idx="1650">
                  <c:v>1.6500000000000001</c:v>
                </c:pt>
                <c:pt idx="1651">
                  <c:v>1.651</c:v>
                </c:pt>
                <c:pt idx="1652">
                  <c:v>1.6520000000000001</c:v>
                </c:pt>
                <c:pt idx="1653">
                  <c:v>1.653</c:v>
                </c:pt>
                <c:pt idx="1654">
                  <c:v>1.6540000000000001</c:v>
                </c:pt>
                <c:pt idx="1655">
                  <c:v>1.655</c:v>
                </c:pt>
                <c:pt idx="1656">
                  <c:v>1.6560000000000001</c:v>
                </c:pt>
                <c:pt idx="1657">
                  <c:v>1.657</c:v>
                </c:pt>
                <c:pt idx="1658">
                  <c:v>1.6580000000000001</c:v>
                </c:pt>
                <c:pt idx="1659">
                  <c:v>1.659</c:v>
                </c:pt>
                <c:pt idx="1660">
                  <c:v>1.6600000000000001</c:v>
                </c:pt>
                <c:pt idx="1661">
                  <c:v>1.661</c:v>
                </c:pt>
                <c:pt idx="1662">
                  <c:v>1.6620000000000001</c:v>
                </c:pt>
                <c:pt idx="1663">
                  <c:v>1.663</c:v>
                </c:pt>
                <c:pt idx="1664">
                  <c:v>1.6640000000000001</c:v>
                </c:pt>
                <c:pt idx="1665">
                  <c:v>1.665</c:v>
                </c:pt>
                <c:pt idx="1666">
                  <c:v>1.6659999999999999</c:v>
                </c:pt>
                <c:pt idx="1667">
                  <c:v>1.667</c:v>
                </c:pt>
                <c:pt idx="1668">
                  <c:v>1.6679999999999999</c:v>
                </c:pt>
                <c:pt idx="1669">
                  <c:v>1.669</c:v>
                </c:pt>
                <c:pt idx="1670">
                  <c:v>1.67</c:v>
                </c:pt>
                <c:pt idx="1671">
                  <c:v>1.671</c:v>
                </c:pt>
                <c:pt idx="1672">
                  <c:v>1.6719999999999999</c:v>
                </c:pt>
                <c:pt idx="1673">
                  <c:v>1.673</c:v>
                </c:pt>
                <c:pt idx="1674">
                  <c:v>1.6739999999999999</c:v>
                </c:pt>
                <c:pt idx="1675">
                  <c:v>1.675</c:v>
                </c:pt>
                <c:pt idx="1676">
                  <c:v>1.6759999999999999</c:v>
                </c:pt>
                <c:pt idx="1677">
                  <c:v>1.677</c:v>
                </c:pt>
                <c:pt idx="1678">
                  <c:v>1.6779999999999999</c:v>
                </c:pt>
                <c:pt idx="1679">
                  <c:v>1.679</c:v>
                </c:pt>
                <c:pt idx="1680">
                  <c:v>1.68</c:v>
                </c:pt>
                <c:pt idx="1681">
                  <c:v>1.681</c:v>
                </c:pt>
                <c:pt idx="1682">
                  <c:v>1.6819999999999999</c:v>
                </c:pt>
                <c:pt idx="1683">
                  <c:v>1.6830000000000001</c:v>
                </c:pt>
                <c:pt idx="1684">
                  <c:v>1.6839999999999999</c:v>
                </c:pt>
                <c:pt idx="1685">
                  <c:v>1.6850000000000001</c:v>
                </c:pt>
                <c:pt idx="1686">
                  <c:v>1.6859999999999999</c:v>
                </c:pt>
                <c:pt idx="1687">
                  <c:v>1.6870000000000001</c:v>
                </c:pt>
                <c:pt idx="1688">
                  <c:v>1.6879999999999999</c:v>
                </c:pt>
                <c:pt idx="1689">
                  <c:v>1.6890000000000001</c:v>
                </c:pt>
                <c:pt idx="1690">
                  <c:v>1.69</c:v>
                </c:pt>
                <c:pt idx="1691">
                  <c:v>1.6910000000000001</c:v>
                </c:pt>
                <c:pt idx="1692">
                  <c:v>1.6919999999999999</c:v>
                </c:pt>
                <c:pt idx="1693">
                  <c:v>1.6930000000000001</c:v>
                </c:pt>
                <c:pt idx="1694">
                  <c:v>1.694</c:v>
                </c:pt>
                <c:pt idx="1695">
                  <c:v>1.6950000000000001</c:v>
                </c:pt>
                <c:pt idx="1696">
                  <c:v>1.696</c:v>
                </c:pt>
                <c:pt idx="1697">
                  <c:v>1.6970000000000001</c:v>
                </c:pt>
                <c:pt idx="1698">
                  <c:v>1.698</c:v>
                </c:pt>
                <c:pt idx="1699">
                  <c:v>1.6990000000000001</c:v>
                </c:pt>
                <c:pt idx="1700">
                  <c:v>1.7</c:v>
                </c:pt>
                <c:pt idx="1701">
                  <c:v>1.7010000000000001</c:v>
                </c:pt>
                <c:pt idx="1702">
                  <c:v>1.702</c:v>
                </c:pt>
                <c:pt idx="1703">
                  <c:v>1.7030000000000001</c:v>
                </c:pt>
                <c:pt idx="1704">
                  <c:v>1.704</c:v>
                </c:pt>
                <c:pt idx="1705">
                  <c:v>1.7050000000000001</c:v>
                </c:pt>
                <c:pt idx="1706">
                  <c:v>1.706</c:v>
                </c:pt>
                <c:pt idx="1707">
                  <c:v>1.7070000000000001</c:v>
                </c:pt>
                <c:pt idx="1708">
                  <c:v>1.708</c:v>
                </c:pt>
                <c:pt idx="1709">
                  <c:v>1.7090000000000001</c:v>
                </c:pt>
                <c:pt idx="1710">
                  <c:v>1.71</c:v>
                </c:pt>
                <c:pt idx="1711">
                  <c:v>1.7110000000000001</c:v>
                </c:pt>
                <c:pt idx="1712">
                  <c:v>1.712</c:v>
                </c:pt>
                <c:pt idx="1713">
                  <c:v>1.7130000000000001</c:v>
                </c:pt>
                <c:pt idx="1714">
                  <c:v>1.714</c:v>
                </c:pt>
                <c:pt idx="1715">
                  <c:v>1.7150000000000001</c:v>
                </c:pt>
                <c:pt idx="1716">
                  <c:v>1.716</c:v>
                </c:pt>
                <c:pt idx="1717">
                  <c:v>1.7170000000000001</c:v>
                </c:pt>
                <c:pt idx="1718">
                  <c:v>1.718</c:v>
                </c:pt>
                <c:pt idx="1719">
                  <c:v>1.7190000000000001</c:v>
                </c:pt>
                <c:pt idx="1720">
                  <c:v>1.72</c:v>
                </c:pt>
                <c:pt idx="1721">
                  <c:v>1.7210000000000001</c:v>
                </c:pt>
                <c:pt idx="1722">
                  <c:v>1.722</c:v>
                </c:pt>
                <c:pt idx="1723">
                  <c:v>1.7230000000000001</c:v>
                </c:pt>
                <c:pt idx="1724">
                  <c:v>1.724</c:v>
                </c:pt>
                <c:pt idx="1725">
                  <c:v>1.7250000000000001</c:v>
                </c:pt>
                <c:pt idx="1726">
                  <c:v>1.726</c:v>
                </c:pt>
                <c:pt idx="1727">
                  <c:v>1.7270000000000001</c:v>
                </c:pt>
                <c:pt idx="1728">
                  <c:v>1.728</c:v>
                </c:pt>
                <c:pt idx="1729">
                  <c:v>1.7290000000000001</c:v>
                </c:pt>
                <c:pt idx="1730">
                  <c:v>1.73</c:v>
                </c:pt>
                <c:pt idx="1731">
                  <c:v>1.7310000000000001</c:v>
                </c:pt>
                <c:pt idx="1732">
                  <c:v>1.732</c:v>
                </c:pt>
                <c:pt idx="1733">
                  <c:v>1.7330000000000001</c:v>
                </c:pt>
                <c:pt idx="1734">
                  <c:v>1.734</c:v>
                </c:pt>
                <c:pt idx="1735">
                  <c:v>1.7350000000000001</c:v>
                </c:pt>
                <c:pt idx="1736">
                  <c:v>1.736</c:v>
                </c:pt>
                <c:pt idx="1737">
                  <c:v>1.7370000000000001</c:v>
                </c:pt>
                <c:pt idx="1738">
                  <c:v>1.738</c:v>
                </c:pt>
                <c:pt idx="1739">
                  <c:v>1.7390000000000001</c:v>
                </c:pt>
                <c:pt idx="1740">
                  <c:v>1.74</c:v>
                </c:pt>
                <c:pt idx="1741">
                  <c:v>1.7410000000000001</c:v>
                </c:pt>
                <c:pt idx="1742">
                  <c:v>1.742</c:v>
                </c:pt>
                <c:pt idx="1743">
                  <c:v>1.7430000000000001</c:v>
                </c:pt>
                <c:pt idx="1744">
                  <c:v>1.744</c:v>
                </c:pt>
                <c:pt idx="1745">
                  <c:v>1.7450000000000001</c:v>
                </c:pt>
                <c:pt idx="1746">
                  <c:v>1.746</c:v>
                </c:pt>
                <c:pt idx="1747">
                  <c:v>1.7470000000000001</c:v>
                </c:pt>
                <c:pt idx="1748">
                  <c:v>1.748</c:v>
                </c:pt>
                <c:pt idx="1749">
                  <c:v>1.7490000000000001</c:v>
                </c:pt>
                <c:pt idx="1750">
                  <c:v>1.75</c:v>
                </c:pt>
                <c:pt idx="1751">
                  <c:v>1.7510000000000001</c:v>
                </c:pt>
                <c:pt idx="1752">
                  <c:v>1.752</c:v>
                </c:pt>
                <c:pt idx="1753">
                  <c:v>1.7530000000000001</c:v>
                </c:pt>
                <c:pt idx="1754">
                  <c:v>1.754</c:v>
                </c:pt>
                <c:pt idx="1755">
                  <c:v>1.7550000000000001</c:v>
                </c:pt>
                <c:pt idx="1756">
                  <c:v>1.756</c:v>
                </c:pt>
                <c:pt idx="1757">
                  <c:v>1.7570000000000001</c:v>
                </c:pt>
                <c:pt idx="1758">
                  <c:v>1.758</c:v>
                </c:pt>
                <c:pt idx="1759">
                  <c:v>1.7590000000000001</c:v>
                </c:pt>
                <c:pt idx="1760">
                  <c:v>1.76</c:v>
                </c:pt>
                <c:pt idx="1761">
                  <c:v>1.7610000000000001</c:v>
                </c:pt>
                <c:pt idx="1762">
                  <c:v>1.762</c:v>
                </c:pt>
                <c:pt idx="1763">
                  <c:v>1.7630000000000001</c:v>
                </c:pt>
                <c:pt idx="1764">
                  <c:v>1.764</c:v>
                </c:pt>
                <c:pt idx="1765">
                  <c:v>1.7650000000000001</c:v>
                </c:pt>
                <c:pt idx="1766">
                  <c:v>1.766</c:v>
                </c:pt>
                <c:pt idx="1767">
                  <c:v>1.7670000000000001</c:v>
                </c:pt>
                <c:pt idx="1768">
                  <c:v>1.768</c:v>
                </c:pt>
                <c:pt idx="1769">
                  <c:v>1.7690000000000001</c:v>
                </c:pt>
                <c:pt idx="1770">
                  <c:v>1.77</c:v>
                </c:pt>
                <c:pt idx="1771">
                  <c:v>1.7710000000000001</c:v>
                </c:pt>
                <c:pt idx="1772">
                  <c:v>1.772</c:v>
                </c:pt>
                <c:pt idx="1773">
                  <c:v>1.7730000000000001</c:v>
                </c:pt>
                <c:pt idx="1774">
                  <c:v>1.774</c:v>
                </c:pt>
                <c:pt idx="1775">
                  <c:v>1.7750000000000001</c:v>
                </c:pt>
                <c:pt idx="1776">
                  <c:v>1.776</c:v>
                </c:pt>
                <c:pt idx="1777">
                  <c:v>1.7770000000000001</c:v>
                </c:pt>
                <c:pt idx="1778">
                  <c:v>1.778</c:v>
                </c:pt>
                <c:pt idx="1779">
                  <c:v>1.7790000000000001</c:v>
                </c:pt>
                <c:pt idx="1780">
                  <c:v>1.78</c:v>
                </c:pt>
                <c:pt idx="1781">
                  <c:v>1.7810000000000001</c:v>
                </c:pt>
                <c:pt idx="1782">
                  <c:v>1.782</c:v>
                </c:pt>
                <c:pt idx="1783">
                  <c:v>1.7830000000000001</c:v>
                </c:pt>
                <c:pt idx="1784">
                  <c:v>1.784</c:v>
                </c:pt>
                <c:pt idx="1785">
                  <c:v>1.7850000000000001</c:v>
                </c:pt>
                <c:pt idx="1786">
                  <c:v>1.786</c:v>
                </c:pt>
                <c:pt idx="1787">
                  <c:v>1.7870000000000001</c:v>
                </c:pt>
                <c:pt idx="1788">
                  <c:v>1.788</c:v>
                </c:pt>
                <c:pt idx="1789">
                  <c:v>1.7890000000000001</c:v>
                </c:pt>
                <c:pt idx="1790">
                  <c:v>1.79</c:v>
                </c:pt>
                <c:pt idx="1791">
                  <c:v>1.7910000000000001</c:v>
                </c:pt>
                <c:pt idx="1792">
                  <c:v>1.792</c:v>
                </c:pt>
                <c:pt idx="1793">
                  <c:v>1.7929999999999999</c:v>
                </c:pt>
                <c:pt idx="1794">
                  <c:v>1.794</c:v>
                </c:pt>
                <c:pt idx="1795">
                  <c:v>1.7949999999999999</c:v>
                </c:pt>
                <c:pt idx="1796">
                  <c:v>1.796</c:v>
                </c:pt>
                <c:pt idx="1797">
                  <c:v>1.7969999999999999</c:v>
                </c:pt>
                <c:pt idx="1798">
                  <c:v>1.798</c:v>
                </c:pt>
                <c:pt idx="1799">
                  <c:v>1.7989999999999999</c:v>
                </c:pt>
                <c:pt idx="1800">
                  <c:v>1.8</c:v>
                </c:pt>
                <c:pt idx="1801">
                  <c:v>1.8009999999999999</c:v>
                </c:pt>
                <c:pt idx="1802">
                  <c:v>1.802</c:v>
                </c:pt>
                <c:pt idx="1803">
                  <c:v>1.8029999999999999</c:v>
                </c:pt>
                <c:pt idx="1804">
                  <c:v>1.804</c:v>
                </c:pt>
                <c:pt idx="1805">
                  <c:v>1.8049999999999999</c:v>
                </c:pt>
                <c:pt idx="1806">
                  <c:v>1.806</c:v>
                </c:pt>
                <c:pt idx="1807">
                  <c:v>1.8069999999999999</c:v>
                </c:pt>
                <c:pt idx="1808">
                  <c:v>1.8080000000000001</c:v>
                </c:pt>
                <c:pt idx="1809">
                  <c:v>1.8089999999999999</c:v>
                </c:pt>
                <c:pt idx="1810">
                  <c:v>1.81</c:v>
                </c:pt>
                <c:pt idx="1811">
                  <c:v>1.8109999999999999</c:v>
                </c:pt>
                <c:pt idx="1812">
                  <c:v>1.8120000000000001</c:v>
                </c:pt>
                <c:pt idx="1813">
                  <c:v>1.8129999999999999</c:v>
                </c:pt>
                <c:pt idx="1814">
                  <c:v>1.8140000000000001</c:v>
                </c:pt>
                <c:pt idx="1815">
                  <c:v>1.8149999999999999</c:v>
                </c:pt>
                <c:pt idx="1816">
                  <c:v>1.8160000000000001</c:v>
                </c:pt>
                <c:pt idx="1817">
                  <c:v>1.8169999999999999</c:v>
                </c:pt>
                <c:pt idx="1818">
                  <c:v>1.8180000000000001</c:v>
                </c:pt>
                <c:pt idx="1819">
                  <c:v>1.819</c:v>
                </c:pt>
                <c:pt idx="1820">
                  <c:v>1.82</c:v>
                </c:pt>
                <c:pt idx="1821">
                  <c:v>1.821</c:v>
                </c:pt>
                <c:pt idx="1822">
                  <c:v>1.8220000000000001</c:v>
                </c:pt>
                <c:pt idx="1823">
                  <c:v>1.823</c:v>
                </c:pt>
                <c:pt idx="1824">
                  <c:v>1.8240000000000001</c:v>
                </c:pt>
                <c:pt idx="1825">
                  <c:v>1.825</c:v>
                </c:pt>
                <c:pt idx="1826">
                  <c:v>1.8260000000000001</c:v>
                </c:pt>
                <c:pt idx="1827">
                  <c:v>1.827</c:v>
                </c:pt>
                <c:pt idx="1828">
                  <c:v>1.8280000000000001</c:v>
                </c:pt>
                <c:pt idx="1829">
                  <c:v>1.829</c:v>
                </c:pt>
                <c:pt idx="1830">
                  <c:v>1.83</c:v>
                </c:pt>
                <c:pt idx="1831">
                  <c:v>1.831</c:v>
                </c:pt>
                <c:pt idx="1832">
                  <c:v>1.8320000000000001</c:v>
                </c:pt>
                <c:pt idx="1833">
                  <c:v>1.833</c:v>
                </c:pt>
                <c:pt idx="1834">
                  <c:v>1.8340000000000001</c:v>
                </c:pt>
                <c:pt idx="1835">
                  <c:v>1.835</c:v>
                </c:pt>
                <c:pt idx="1836">
                  <c:v>1.8360000000000001</c:v>
                </c:pt>
                <c:pt idx="1837">
                  <c:v>1.837</c:v>
                </c:pt>
                <c:pt idx="1838">
                  <c:v>1.8380000000000001</c:v>
                </c:pt>
                <c:pt idx="1839">
                  <c:v>1.839</c:v>
                </c:pt>
                <c:pt idx="1840">
                  <c:v>1.84</c:v>
                </c:pt>
                <c:pt idx="1841">
                  <c:v>1.841</c:v>
                </c:pt>
                <c:pt idx="1842">
                  <c:v>1.8420000000000001</c:v>
                </c:pt>
                <c:pt idx="1843">
                  <c:v>1.843</c:v>
                </c:pt>
                <c:pt idx="1844">
                  <c:v>1.8440000000000001</c:v>
                </c:pt>
                <c:pt idx="1845">
                  <c:v>1.845</c:v>
                </c:pt>
                <c:pt idx="1846">
                  <c:v>1.8460000000000001</c:v>
                </c:pt>
                <c:pt idx="1847">
                  <c:v>1.847</c:v>
                </c:pt>
                <c:pt idx="1848">
                  <c:v>1.8480000000000001</c:v>
                </c:pt>
                <c:pt idx="1849">
                  <c:v>1.849</c:v>
                </c:pt>
                <c:pt idx="1850">
                  <c:v>1.85</c:v>
                </c:pt>
                <c:pt idx="1851">
                  <c:v>1.851</c:v>
                </c:pt>
                <c:pt idx="1852">
                  <c:v>1.8520000000000001</c:v>
                </c:pt>
                <c:pt idx="1853">
                  <c:v>1.853</c:v>
                </c:pt>
                <c:pt idx="1854">
                  <c:v>1.8540000000000001</c:v>
                </c:pt>
                <c:pt idx="1855">
                  <c:v>1.855</c:v>
                </c:pt>
                <c:pt idx="1856">
                  <c:v>1.8560000000000001</c:v>
                </c:pt>
                <c:pt idx="1857">
                  <c:v>1.857</c:v>
                </c:pt>
                <c:pt idx="1858">
                  <c:v>1.8580000000000001</c:v>
                </c:pt>
                <c:pt idx="1859">
                  <c:v>1.859</c:v>
                </c:pt>
                <c:pt idx="1860">
                  <c:v>1.86</c:v>
                </c:pt>
                <c:pt idx="1861">
                  <c:v>1.861</c:v>
                </c:pt>
                <c:pt idx="1862">
                  <c:v>1.8620000000000001</c:v>
                </c:pt>
                <c:pt idx="1863">
                  <c:v>1.863</c:v>
                </c:pt>
                <c:pt idx="1864">
                  <c:v>1.8640000000000001</c:v>
                </c:pt>
                <c:pt idx="1865">
                  <c:v>1.865</c:v>
                </c:pt>
                <c:pt idx="1866">
                  <c:v>1.8660000000000001</c:v>
                </c:pt>
                <c:pt idx="1867">
                  <c:v>1.867</c:v>
                </c:pt>
                <c:pt idx="1868">
                  <c:v>1.8680000000000001</c:v>
                </c:pt>
                <c:pt idx="1869">
                  <c:v>1.869</c:v>
                </c:pt>
                <c:pt idx="1870">
                  <c:v>1.87</c:v>
                </c:pt>
                <c:pt idx="1871">
                  <c:v>1.871</c:v>
                </c:pt>
                <c:pt idx="1872">
                  <c:v>1.8720000000000001</c:v>
                </c:pt>
                <c:pt idx="1873">
                  <c:v>1.873</c:v>
                </c:pt>
                <c:pt idx="1874">
                  <c:v>1.8740000000000001</c:v>
                </c:pt>
                <c:pt idx="1875">
                  <c:v>1.875</c:v>
                </c:pt>
                <c:pt idx="1876">
                  <c:v>1.8760000000000001</c:v>
                </c:pt>
                <c:pt idx="1877">
                  <c:v>1.877</c:v>
                </c:pt>
                <c:pt idx="1878">
                  <c:v>1.8780000000000001</c:v>
                </c:pt>
                <c:pt idx="1879">
                  <c:v>1.879</c:v>
                </c:pt>
                <c:pt idx="1880">
                  <c:v>1.8800000000000001</c:v>
                </c:pt>
                <c:pt idx="1881">
                  <c:v>1.881</c:v>
                </c:pt>
                <c:pt idx="1882">
                  <c:v>1.8820000000000001</c:v>
                </c:pt>
                <c:pt idx="1883">
                  <c:v>1.883</c:v>
                </c:pt>
                <c:pt idx="1884">
                  <c:v>1.8840000000000001</c:v>
                </c:pt>
                <c:pt idx="1885">
                  <c:v>1.885</c:v>
                </c:pt>
                <c:pt idx="1886">
                  <c:v>1.8860000000000001</c:v>
                </c:pt>
                <c:pt idx="1887">
                  <c:v>1.887</c:v>
                </c:pt>
                <c:pt idx="1888">
                  <c:v>1.8880000000000001</c:v>
                </c:pt>
                <c:pt idx="1889">
                  <c:v>1.889</c:v>
                </c:pt>
                <c:pt idx="1890">
                  <c:v>1.8900000000000001</c:v>
                </c:pt>
                <c:pt idx="1891">
                  <c:v>1.891</c:v>
                </c:pt>
                <c:pt idx="1892">
                  <c:v>1.8920000000000001</c:v>
                </c:pt>
                <c:pt idx="1893">
                  <c:v>1.893</c:v>
                </c:pt>
                <c:pt idx="1894">
                  <c:v>1.8940000000000001</c:v>
                </c:pt>
                <c:pt idx="1895">
                  <c:v>1.895</c:v>
                </c:pt>
                <c:pt idx="1896">
                  <c:v>1.8960000000000001</c:v>
                </c:pt>
                <c:pt idx="1897">
                  <c:v>1.897</c:v>
                </c:pt>
                <c:pt idx="1898">
                  <c:v>1.8980000000000001</c:v>
                </c:pt>
                <c:pt idx="1899">
                  <c:v>1.899</c:v>
                </c:pt>
                <c:pt idx="1900">
                  <c:v>1.9000000000000001</c:v>
                </c:pt>
                <c:pt idx="1901">
                  <c:v>1.901</c:v>
                </c:pt>
                <c:pt idx="1902">
                  <c:v>1.9020000000000001</c:v>
                </c:pt>
                <c:pt idx="1903">
                  <c:v>1.903</c:v>
                </c:pt>
                <c:pt idx="1904">
                  <c:v>1.9040000000000001</c:v>
                </c:pt>
                <c:pt idx="1905">
                  <c:v>1.905</c:v>
                </c:pt>
                <c:pt idx="1906">
                  <c:v>1.9060000000000001</c:v>
                </c:pt>
                <c:pt idx="1907">
                  <c:v>1.907</c:v>
                </c:pt>
                <c:pt idx="1908">
                  <c:v>1.9080000000000001</c:v>
                </c:pt>
                <c:pt idx="1909">
                  <c:v>1.909</c:v>
                </c:pt>
                <c:pt idx="1910">
                  <c:v>1.9100000000000001</c:v>
                </c:pt>
                <c:pt idx="1911">
                  <c:v>1.911</c:v>
                </c:pt>
                <c:pt idx="1912">
                  <c:v>1.9120000000000001</c:v>
                </c:pt>
                <c:pt idx="1913">
                  <c:v>1.913</c:v>
                </c:pt>
                <c:pt idx="1914">
                  <c:v>1.9140000000000001</c:v>
                </c:pt>
                <c:pt idx="1915">
                  <c:v>1.915</c:v>
                </c:pt>
                <c:pt idx="1916">
                  <c:v>1.9160000000000001</c:v>
                </c:pt>
                <c:pt idx="1917">
                  <c:v>1.917</c:v>
                </c:pt>
                <c:pt idx="1918">
                  <c:v>1.9180000000000001</c:v>
                </c:pt>
                <c:pt idx="1919">
                  <c:v>1.919</c:v>
                </c:pt>
                <c:pt idx="1920">
                  <c:v>1.92</c:v>
                </c:pt>
                <c:pt idx="1921">
                  <c:v>1.921</c:v>
                </c:pt>
                <c:pt idx="1922">
                  <c:v>1.9219999999999999</c:v>
                </c:pt>
                <c:pt idx="1923">
                  <c:v>1.923</c:v>
                </c:pt>
                <c:pt idx="1924">
                  <c:v>1.9239999999999999</c:v>
                </c:pt>
                <c:pt idx="1925">
                  <c:v>1.925</c:v>
                </c:pt>
                <c:pt idx="1926">
                  <c:v>1.9259999999999999</c:v>
                </c:pt>
                <c:pt idx="1927">
                  <c:v>1.927</c:v>
                </c:pt>
                <c:pt idx="1928">
                  <c:v>1.9279999999999999</c:v>
                </c:pt>
                <c:pt idx="1929">
                  <c:v>1.929</c:v>
                </c:pt>
                <c:pt idx="1930">
                  <c:v>1.93</c:v>
                </c:pt>
                <c:pt idx="1931">
                  <c:v>1.931</c:v>
                </c:pt>
                <c:pt idx="1932">
                  <c:v>1.9319999999999999</c:v>
                </c:pt>
                <c:pt idx="1933">
                  <c:v>1.9330000000000001</c:v>
                </c:pt>
                <c:pt idx="1934">
                  <c:v>1.9339999999999999</c:v>
                </c:pt>
                <c:pt idx="1935">
                  <c:v>1.9350000000000001</c:v>
                </c:pt>
                <c:pt idx="1936">
                  <c:v>1.9359999999999999</c:v>
                </c:pt>
                <c:pt idx="1937">
                  <c:v>1.9370000000000001</c:v>
                </c:pt>
                <c:pt idx="1938">
                  <c:v>1.9379999999999999</c:v>
                </c:pt>
                <c:pt idx="1939">
                  <c:v>1.9390000000000001</c:v>
                </c:pt>
                <c:pt idx="1940">
                  <c:v>1.94</c:v>
                </c:pt>
                <c:pt idx="1941">
                  <c:v>1.9410000000000001</c:v>
                </c:pt>
                <c:pt idx="1942">
                  <c:v>1.9419999999999999</c:v>
                </c:pt>
                <c:pt idx="1943">
                  <c:v>1.9430000000000001</c:v>
                </c:pt>
                <c:pt idx="1944">
                  <c:v>1.944</c:v>
                </c:pt>
                <c:pt idx="1945">
                  <c:v>1.9450000000000001</c:v>
                </c:pt>
                <c:pt idx="1946">
                  <c:v>1.946</c:v>
                </c:pt>
                <c:pt idx="1947">
                  <c:v>1.9470000000000001</c:v>
                </c:pt>
                <c:pt idx="1948">
                  <c:v>1.948</c:v>
                </c:pt>
                <c:pt idx="1949">
                  <c:v>1.9490000000000001</c:v>
                </c:pt>
                <c:pt idx="1950">
                  <c:v>1.95</c:v>
                </c:pt>
                <c:pt idx="1951">
                  <c:v>1.9510000000000001</c:v>
                </c:pt>
                <c:pt idx="1952">
                  <c:v>1.952</c:v>
                </c:pt>
                <c:pt idx="1953">
                  <c:v>1.9530000000000001</c:v>
                </c:pt>
                <c:pt idx="1954">
                  <c:v>1.954</c:v>
                </c:pt>
                <c:pt idx="1955">
                  <c:v>1.9550000000000001</c:v>
                </c:pt>
                <c:pt idx="1956">
                  <c:v>1.956</c:v>
                </c:pt>
                <c:pt idx="1957">
                  <c:v>1.9570000000000001</c:v>
                </c:pt>
                <c:pt idx="1958">
                  <c:v>1.958</c:v>
                </c:pt>
                <c:pt idx="1959">
                  <c:v>1.9590000000000001</c:v>
                </c:pt>
                <c:pt idx="1960">
                  <c:v>1.96</c:v>
                </c:pt>
                <c:pt idx="1961">
                  <c:v>1.9610000000000001</c:v>
                </c:pt>
                <c:pt idx="1962">
                  <c:v>1.962</c:v>
                </c:pt>
                <c:pt idx="1963">
                  <c:v>1.9630000000000001</c:v>
                </c:pt>
                <c:pt idx="1964">
                  <c:v>1.964</c:v>
                </c:pt>
                <c:pt idx="1965">
                  <c:v>1.9650000000000001</c:v>
                </c:pt>
                <c:pt idx="1966">
                  <c:v>1.966</c:v>
                </c:pt>
                <c:pt idx="1967">
                  <c:v>1.9670000000000001</c:v>
                </c:pt>
                <c:pt idx="1968">
                  <c:v>1.968</c:v>
                </c:pt>
                <c:pt idx="1969">
                  <c:v>1.9690000000000001</c:v>
                </c:pt>
                <c:pt idx="1970">
                  <c:v>1.97</c:v>
                </c:pt>
                <c:pt idx="1971">
                  <c:v>1.9710000000000001</c:v>
                </c:pt>
                <c:pt idx="1972">
                  <c:v>1.972</c:v>
                </c:pt>
                <c:pt idx="1973">
                  <c:v>1.9730000000000001</c:v>
                </c:pt>
                <c:pt idx="1974">
                  <c:v>1.974</c:v>
                </c:pt>
                <c:pt idx="1975">
                  <c:v>1.9750000000000001</c:v>
                </c:pt>
                <c:pt idx="1976">
                  <c:v>1.976</c:v>
                </c:pt>
                <c:pt idx="1977">
                  <c:v>1.9770000000000001</c:v>
                </c:pt>
                <c:pt idx="1978">
                  <c:v>1.978</c:v>
                </c:pt>
                <c:pt idx="1979">
                  <c:v>1.9790000000000001</c:v>
                </c:pt>
                <c:pt idx="1980">
                  <c:v>1.98</c:v>
                </c:pt>
                <c:pt idx="1981">
                  <c:v>1.9810000000000001</c:v>
                </c:pt>
                <c:pt idx="1982">
                  <c:v>1.982</c:v>
                </c:pt>
                <c:pt idx="1983">
                  <c:v>1.9830000000000001</c:v>
                </c:pt>
                <c:pt idx="1984">
                  <c:v>1.984</c:v>
                </c:pt>
                <c:pt idx="1985">
                  <c:v>1.9850000000000001</c:v>
                </c:pt>
                <c:pt idx="1986">
                  <c:v>1.986</c:v>
                </c:pt>
                <c:pt idx="1987">
                  <c:v>1.9870000000000001</c:v>
                </c:pt>
                <c:pt idx="1988">
                  <c:v>1.988</c:v>
                </c:pt>
                <c:pt idx="1989">
                  <c:v>1.9890000000000001</c:v>
                </c:pt>
                <c:pt idx="1990">
                  <c:v>1.99</c:v>
                </c:pt>
                <c:pt idx="1991">
                  <c:v>1.9910000000000001</c:v>
                </c:pt>
                <c:pt idx="1992">
                  <c:v>1.992</c:v>
                </c:pt>
                <c:pt idx="1993">
                  <c:v>1.9930000000000001</c:v>
                </c:pt>
                <c:pt idx="1994">
                  <c:v>1.994</c:v>
                </c:pt>
                <c:pt idx="1995">
                  <c:v>1.9950000000000001</c:v>
                </c:pt>
                <c:pt idx="1996">
                  <c:v>1.996</c:v>
                </c:pt>
                <c:pt idx="1997">
                  <c:v>1.9970000000000001</c:v>
                </c:pt>
                <c:pt idx="1998">
                  <c:v>1.998</c:v>
                </c:pt>
                <c:pt idx="1999">
                  <c:v>1.9990000000000001</c:v>
                </c:pt>
                <c:pt idx="2000">
                  <c:v>2</c:v>
                </c:pt>
              </c:numCache>
            </c:numRef>
          </c:xVal>
          <c:yVal>
            <c:numRef>
              <c:f>Sheet8!$D$3:$D$2003</c:f>
              <c:numCache>
                <c:formatCode>General</c:formatCode>
                <c:ptCount val="2001"/>
                <c:pt idx="0">
                  <c:v>6.4964459999999997</c:v>
                </c:pt>
                <c:pt idx="1">
                  <c:v>4.1113309999999998</c:v>
                </c:pt>
                <c:pt idx="2">
                  <c:v>3.8571260000000001</c:v>
                </c:pt>
                <c:pt idx="3">
                  <c:v>3.903813</c:v>
                </c:pt>
                <c:pt idx="4">
                  <c:v>4.2790090000000003</c:v>
                </c:pt>
                <c:pt idx="5">
                  <c:v>4.4674870000000002</c:v>
                </c:pt>
                <c:pt idx="6">
                  <c:v>3.8387410000000002</c:v>
                </c:pt>
                <c:pt idx="7">
                  <c:v>4.0157509999999998</c:v>
                </c:pt>
                <c:pt idx="8">
                  <c:v>4.228847</c:v>
                </c:pt>
                <c:pt idx="9">
                  <c:v>4.0777049999999999</c:v>
                </c:pt>
                <c:pt idx="10">
                  <c:v>4.3778610000000002</c:v>
                </c:pt>
                <c:pt idx="11">
                  <c:v>3.942415</c:v>
                </c:pt>
                <c:pt idx="12">
                  <c:v>4.378406</c:v>
                </c:pt>
                <c:pt idx="13">
                  <c:v>4.1258489999999997</c:v>
                </c:pt>
                <c:pt idx="14">
                  <c:v>4.410806</c:v>
                </c:pt>
                <c:pt idx="15">
                  <c:v>4.1294360000000001</c:v>
                </c:pt>
                <c:pt idx="16">
                  <c:v>3.7826270000000002</c:v>
                </c:pt>
                <c:pt idx="17">
                  <c:v>4.2538580000000001</c:v>
                </c:pt>
                <c:pt idx="18">
                  <c:v>4.2607359999999996</c:v>
                </c:pt>
                <c:pt idx="19">
                  <c:v>3.866778</c:v>
                </c:pt>
                <c:pt idx="20">
                  <c:v>3.9794559999999999</c:v>
                </c:pt>
                <c:pt idx="21">
                  <c:v>4.0697419999999997</c:v>
                </c:pt>
                <c:pt idx="22">
                  <c:v>3.9577650000000002</c:v>
                </c:pt>
                <c:pt idx="23">
                  <c:v>4.1304910000000001</c:v>
                </c:pt>
                <c:pt idx="24">
                  <c:v>4.0904230000000004</c:v>
                </c:pt>
                <c:pt idx="25">
                  <c:v>3.9925440000000001</c:v>
                </c:pt>
                <c:pt idx="26">
                  <c:v>4.1396569999999997</c:v>
                </c:pt>
                <c:pt idx="27">
                  <c:v>4.4515349999999998</c:v>
                </c:pt>
                <c:pt idx="28">
                  <c:v>3.5747100000000001</c:v>
                </c:pt>
                <c:pt idx="29">
                  <c:v>4.3851430000000002</c:v>
                </c:pt>
                <c:pt idx="30">
                  <c:v>4.2941539999999998</c:v>
                </c:pt>
                <c:pt idx="31">
                  <c:v>4.1595449999999996</c:v>
                </c:pt>
                <c:pt idx="32">
                  <c:v>4.1054360000000001</c:v>
                </c:pt>
                <c:pt idx="33">
                  <c:v>3.8340670000000001</c:v>
                </c:pt>
                <c:pt idx="34">
                  <c:v>3.1085289999999999</c:v>
                </c:pt>
                <c:pt idx="35">
                  <c:v>3.558341</c:v>
                </c:pt>
                <c:pt idx="36">
                  <c:v>3.2245910000000002</c:v>
                </c:pt>
                <c:pt idx="37">
                  <c:v>3.8333400000000002</c:v>
                </c:pt>
                <c:pt idx="38">
                  <c:v>3.3833679999999999</c:v>
                </c:pt>
                <c:pt idx="39">
                  <c:v>3.5010379999999999</c:v>
                </c:pt>
                <c:pt idx="40">
                  <c:v>3.3757679999999999</c:v>
                </c:pt>
                <c:pt idx="41">
                  <c:v>3.6705960000000002</c:v>
                </c:pt>
                <c:pt idx="42">
                  <c:v>3.6346720000000001</c:v>
                </c:pt>
                <c:pt idx="43">
                  <c:v>3.3993579999999999</c:v>
                </c:pt>
                <c:pt idx="44">
                  <c:v>3.1522039999999998</c:v>
                </c:pt>
                <c:pt idx="45">
                  <c:v>3.8515239999999999</c:v>
                </c:pt>
                <c:pt idx="46">
                  <c:v>3.6776849999999999</c:v>
                </c:pt>
                <c:pt idx="47">
                  <c:v>3.449611</c:v>
                </c:pt>
                <c:pt idx="48">
                  <c:v>3.3606060000000002</c:v>
                </c:pt>
                <c:pt idx="49">
                  <c:v>3.4041890000000001</c:v>
                </c:pt>
                <c:pt idx="50">
                  <c:v>3.4372220000000002</c:v>
                </c:pt>
                <c:pt idx="51">
                  <c:v>3.2020439999999999</c:v>
                </c:pt>
                <c:pt idx="52">
                  <c:v>3.2585389999999999</c:v>
                </c:pt>
                <c:pt idx="53">
                  <c:v>3.3350309999999999</c:v>
                </c:pt>
                <c:pt idx="54">
                  <c:v>3.6256059999999999</c:v>
                </c:pt>
                <c:pt idx="55">
                  <c:v>3.230998</c:v>
                </c:pt>
                <c:pt idx="56">
                  <c:v>3.1680929999999998</c:v>
                </c:pt>
                <c:pt idx="57">
                  <c:v>3.2770049999999999</c:v>
                </c:pt>
                <c:pt idx="58">
                  <c:v>3.4243990000000002</c:v>
                </c:pt>
                <c:pt idx="59">
                  <c:v>3.3890310000000001</c:v>
                </c:pt>
                <c:pt idx="60">
                  <c:v>3.4719769999999999</c:v>
                </c:pt>
                <c:pt idx="61">
                  <c:v>3.4703369999999998</c:v>
                </c:pt>
                <c:pt idx="62">
                  <c:v>3.6607880000000002</c:v>
                </c:pt>
                <c:pt idx="63">
                  <c:v>3.5469409999999999</c:v>
                </c:pt>
                <c:pt idx="64">
                  <c:v>3.704243</c:v>
                </c:pt>
                <c:pt idx="65">
                  <c:v>3.3511709999999999</c:v>
                </c:pt>
                <c:pt idx="66">
                  <c:v>3.4021669999999999</c:v>
                </c:pt>
                <c:pt idx="67">
                  <c:v>3.6496390000000001</c:v>
                </c:pt>
                <c:pt idx="68">
                  <c:v>3.4884040000000001</c:v>
                </c:pt>
                <c:pt idx="69">
                  <c:v>3.2356769999999999</c:v>
                </c:pt>
                <c:pt idx="70">
                  <c:v>3.6141679999999998</c:v>
                </c:pt>
                <c:pt idx="71">
                  <c:v>3.3942610000000002</c:v>
                </c:pt>
                <c:pt idx="72">
                  <c:v>3.2798660000000002</c:v>
                </c:pt>
                <c:pt idx="73">
                  <c:v>3.4969399999999999</c:v>
                </c:pt>
                <c:pt idx="74">
                  <c:v>3.5457049999999999</c:v>
                </c:pt>
                <c:pt idx="75">
                  <c:v>3.4146459999999998</c:v>
                </c:pt>
                <c:pt idx="76">
                  <c:v>3.362457</c:v>
                </c:pt>
                <c:pt idx="77">
                  <c:v>3.2759930000000002</c:v>
                </c:pt>
                <c:pt idx="78">
                  <c:v>3.4445679999999999</c:v>
                </c:pt>
                <c:pt idx="79">
                  <c:v>3.810975</c:v>
                </c:pt>
                <c:pt idx="80">
                  <c:v>3.1838139999999999</c:v>
                </c:pt>
                <c:pt idx="81">
                  <c:v>3.5048859999999999</c:v>
                </c:pt>
                <c:pt idx="82">
                  <c:v>3.447978</c:v>
                </c:pt>
                <c:pt idx="83">
                  <c:v>3.3913570000000002</c:v>
                </c:pt>
                <c:pt idx="84">
                  <c:v>3.3033329999999999</c:v>
                </c:pt>
                <c:pt idx="85">
                  <c:v>3.6593300000000002</c:v>
                </c:pt>
                <c:pt idx="86">
                  <c:v>3.298718</c:v>
                </c:pt>
                <c:pt idx="87">
                  <c:v>3.32457</c:v>
                </c:pt>
                <c:pt idx="88">
                  <c:v>3.472213</c:v>
                </c:pt>
                <c:pt idx="89">
                  <c:v>3.6288689999999999</c:v>
                </c:pt>
                <c:pt idx="90">
                  <c:v>3.3143229999999999</c:v>
                </c:pt>
                <c:pt idx="91">
                  <c:v>3.3319580000000002</c:v>
                </c:pt>
                <c:pt idx="92">
                  <c:v>3.4627319999999999</c:v>
                </c:pt>
                <c:pt idx="93">
                  <c:v>3.4814020000000001</c:v>
                </c:pt>
                <c:pt idx="94">
                  <c:v>3.4183050000000001</c:v>
                </c:pt>
                <c:pt idx="95">
                  <c:v>3.36151</c:v>
                </c:pt>
                <c:pt idx="96">
                  <c:v>3.3613230000000001</c:v>
                </c:pt>
                <c:pt idx="97">
                  <c:v>3.363683</c:v>
                </c:pt>
                <c:pt idx="98">
                  <c:v>4.0729959999999998</c:v>
                </c:pt>
                <c:pt idx="99">
                  <c:v>3.3002539999999998</c:v>
                </c:pt>
                <c:pt idx="100">
                  <c:v>3.1430600000000002</c:v>
                </c:pt>
                <c:pt idx="101">
                  <c:v>3.6288420000000001</c:v>
                </c:pt>
                <c:pt idx="102">
                  <c:v>3.42361</c:v>
                </c:pt>
                <c:pt idx="103">
                  <c:v>3.089747</c:v>
                </c:pt>
                <c:pt idx="104">
                  <c:v>3.6057969999999999</c:v>
                </c:pt>
                <c:pt idx="105">
                  <c:v>3.2122950000000001</c:v>
                </c:pt>
                <c:pt idx="106">
                  <c:v>3.3688600000000002</c:v>
                </c:pt>
                <c:pt idx="107">
                  <c:v>3.2740200000000002</c:v>
                </c:pt>
                <c:pt idx="108">
                  <c:v>3.361523</c:v>
                </c:pt>
                <c:pt idx="109">
                  <c:v>3.3769119999999999</c:v>
                </c:pt>
                <c:pt idx="110">
                  <c:v>3.299461</c:v>
                </c:pt>
                <c:pt idx="111">
                  <c:v>3.4793829999999999</c:v>
                </c:pt>
                <c:pt idx="112">
                  <c:v>3.4520300000000002</c:v>
                </c:pt>
                <c:pt idx="113">
                  <c:v>3.4861360000000001</c:v>
                </c:pt>
                <c:pt idx="114">
                  <c:v>3.2835480000000001</c:v>
                </c:pt>
                <c:pt idx="115">
                  <c:v>3.4352490000000002</c:v>
                </c:pt>
                <c:pt idx="116">
                  <c:v>3.2771249999999998</c:v>
                </c:pt>
                <c:pt idx="117">
                  <c:v>3.399858</c:v>
                </c:pt>
                <c:pt idx="118">
                  <c:v>3.6233819999999999</c:v>
                </c:pt>
                <c:pt idx="119">
                  <c:v>2.958421</c:v>
                </c:pt>
                <c:pt idx="120">
                  <c:v>3.2971919999999999</c:v>
                </c:pt>
                <c:pt idx="121">
                  <c:v>3.6099800000000002</c:v>
                </c:pt>
                <c:pt idx="122">
                  <c:v>3.2522190000000002</c:v>
                </c:pt>
                <c:pt idx="123">
                  <c:v>3.5158260000000001</c:v>
                </c:pt>
                <c:pt idx="124">
                  <c:v>3.3860030000000001</c:v>
                </c:pt>
                <c:pt idx="125">
                  <c:v>3.3604069999999999</c:v>
                </c:pt>
                <c:pt idx="126">
                  <c:v>3.3930009999999999</c:v>
                </c:pt>
                <c:pt idx="127">
                  <c:v>3.329472</c:v>
                </c:pt>
                <c:pt idx="128">
                  <c:v>3.6781730000000001</c:v>
                </c:pt>
                <c:pt idx="129">
                  <c:v>3.281142</c:v>
                </c:pt>
                <c:pt idx="130">
                  <c:v>3.444763</c:v>
                </c:pt>
                <c:pt idx="131">
                  <c:v>3.1739739999999999</c:v>
                </c:pt>
                <c:pt idx="132">
                  <c:v>3.5103499999999999</c:v>
                </c:pt>
                <c:pt idx="133">
                  <c:v>3.2810769999999998</c:v>
                </c:pt>
                <c:pt idx="134">
                  <c:v>3.2905000000000002</c:v>
                </c:pt>
                <c:pt idx="135">
                  <c:v>3.403743</c:v>
                </c:pt>
                <c:pt idx="136">
                  <c:v>3.4941659999999999</c:v>
                </c:pt>
                <c:pt idx="137">
                  <c:v>3.252732</c:v>
                </c:pt>
                <c:pt idx="138">
                  <c:v>3.8048579999999999</c:v>
                </c:pt>
                <c:pt idx="139">
                  <c:v>3.489274</c:v>
                </c:pt>
                <c:pt idx="140">
                  <c:v>3.4509120000000002</c:v>
                </c:pt>
                <c:pt idx="141">
                  <c:v>2.923079</c:v>
                </c:pt>
                <c:pt idx="142">
                  <c:v>3.8307730000000002</c:v>
                </c:pt>
                <c:pt idx="143">
                  <c:v>3.3819379999999999</c:v>
                </c:pt>
                <c:pt idx="144">
                  <c:v>3.1988129999999999</c:v>
                </c:pt>
                <c:pt idx="145">
                  <c:v>3.4759440000000001</c:v>
                </c:pt>
                <c:pt idx="146">
                  <c:v>3.3334570000000001</c:v>
                </c:pt>
                <c:pt idx="147">
                  <c:v>3.6509870000000002</c:v>
                </c:pt>
                <c:pt idx="148">
                  <c:v>3.2323729999999999</c:v>
                </c:pt>
                <c:pt idx="149">
                  <c:v>3.3826499999999999</c:v>
                </c:pt>
                <c:pt idx="150">
                  <c:v>3.9878879999999999</c:v>
                </c:pt>
                <c:pt idx="151">
                  <c:v>3.5206789999999999</c:v>
                </c:pt>
                <c:pt idx="152">
                  <c:v>3.4372579999999999</c:v>
                </c:pt>
                <c:pt idx="153">
                  <c:v>3.650385</c:v>
                </c:pt>
                <c:pt idx="154">
                  <c:v>3.700958</c:v>
                </c:pt>
                <c:pt idx="155">
                  <c:v>3.6947670000000001</c:v>
                </c:pt>
                <c:pt idx="156">
                  <c:v>3.5481509999999998</c:v>
                </c:pt>
                <c:pt idx="157">
                  <c:v>3.2577560000000001</c:v>
                </c:pt>
                <c:pt idx="158">
                  <c:v>3.7127659999999998</c:v>
                </c:pt>
                <c:pt idx="159">
                  <c:v>3.302692</c:v>
                </c:pt>
                <c:pt idx="160">
                  <c:v>3.585019</c:v>
                </c:pt>
                <c:pt idx="161">
                  <c:v>3.1307689999999999</c:v>
                </c:pt>
                <c:pt idx="162">
                  <c:v>3.3475779999999999</c:v>
                </c:pt>
                <c:pt idx="163">
                  <c:v>3.2609689999999998</c:v>
                </c:pt>
                <c:pt idx="164">
                  <c:v>3.2898299999999998</c:v>
                </c:pt>
                <c:pt idx="165">
                  <c:v>3.7071239999999999</c:v>
                </c:pt>
                <c:pt idx="166">
                  <c:v>3.7141039999999998</c:v>
                </c:pt>
                <c:pt idx="167">
                  <c:v>3.0271330000000001</c:v>
                </c:pt>
                <c:pt idx="168">
                  <c:v>3.3643580000000002</c:v>
                </c:pt>
                <c:pt idx="169">
                  <c:v>3.5058099999999999</c:v>
                </c:pt>
                <c:pt idx="170">
                  <c:v>3.3089189999999999</c:v>
                </c:pt>
                <c:pt idx="171">
                  <c:v>3.5896979999999998</c:v>
                </c:pt>
                <c:pt idx="172">
                  <c:v>3.3566989999999999</c:v>
                </c:pt>
                <c:pt idx="173">
                  <c:v>3.5268269999999999</c:v>
                </c:pt>
                <c:pt idx="174">
                  <c:v>3.5311539999999999</c:v>
                </c:pt>
                <c:pt idx="175">
                  <c:v>3.4132099999999999</c:v>
                </c:pt>
                <c:pt idx="176">
                  <c:v>3.1095760000000001</c:v>
                </c:pt>
                <c:pt idx="177">
                  <c:v>3.5925959999999999</c:v>
                </c:pt>
                <c:pt idx="178">
                  <c:v>3.659837</c:v>
                </c:pt>
                <c:pt idx="179">
                  <c:v>3.2954150000000002</c:v>
                </c:pt>
                <c:pt idx="180">
                  <c:v>3.5564619999999998</c:v>
                </c:pt>
                <c:pt idx="181">
                  <c:v>3.4321929999999998</c:v>
                </c:pt>
                <c:pt idx="182">
                  <c:v>3.4209610000000001</c:v>
                </c:pt>
                <c:pt idx="183">
                  <c:v>3.4400789999999999</c:v>
                </c:pt>
                <c:pt idx="184">
                  <c:v>3.6118269999999999</c:v>
                </c:pt>
                <c:pt idx="185">
                  <c:v>3.2138620000000002</c:v>
                </c:pt>
                <c:pt idx="186">
                  <c:v>3.4914700000000001</c:v>
                </c:pt>
                <c:pt idx="187">
                  <c:v>3.743325</c:v>
                </c:pt>
                <c:pt idx="188">
                  <c:v>3.125235</c:v>
                </c:pt>
                <c:pt idx="189">
                  <c:v>3.5911409999999999</c:v>
                </c:pt>
                <c:pt idx="190">
                  <c:v>3.5627179999999998</c:v>
                </c:pt>
                <c:pt idx="191">
                  <c:v>3.4726889999999999</c:v>
                </c:pt>
                <c:pt idx="192">
                  <c:v>3.4099889999999999</c:v>
                </c:pt>
                <c:pt idx="193">
                  <c:v>3.4840589999999998</c:v>
                </c:pt>
                <c:pt idx="194">
                  <c:v>3.1346020000000001</c:v>
                </c:pt>
                <c:pt idx="195">
                  <c:v>3.4740769999999999</c:v>
                </c:pt>
                <c:pt idx="196">
                  <c:v>3.2404639999999998</c:v>
                </c:pt>
                <c:pt idx="197">
                  <c:v>3.6042380000000001</c:v>
                </c:pt>
                <c:pt idx="198">
                  <c:v>3.827744</c:v>
                </c:pt>
                <c:pt idx="199">
                  <c:v>3.6001159999999999</c:v>
                </c:pt>
                <c:pt idx="200">
                  <c:v>3.1420889999999999</c:v>
                </c:pt>
                <c:pt idx="201">
                  <c:v>3.2623099999999998</c:v>
                </c:pt>
                <c:pt idx="202">
                  <c:v>3.4179740000000001</c:v>
                </c:pt>
                <c:pt idx="203">
                  <c:v>3.476664</c:v>
                </c:pt>
                <c:pt idx="204">
                  <c:v>4.1371950000000002</c:v>
                </c:pt>
                <c:pt idx="205">
                  <c:v>3.8149250000000001</c:v>
                </c:pt>
                <c:pt idx="206">
                  <c:v>3.2522380000000002</c:v>
                </c:pt>
                <c:pt idx="207">
                  <c:v>3.5077210000000001</c:v>
                </c:pt>
                <c:pt idx="208">
                  <c:v>3.2123949999999999</c:v>
                </c:pt>
                <c:pt idx="209">
                  <c:v>3.415108</c:v>
                </c:pt>
                <c:pt idx="210">
                  <c:v>3.645556</c:v>
                </c:pt>
                <c:pt idx="211">
                  <c:v>3.4454310000000001</c:v>
                </c:pt>
                <c:pt idx="212">
                  <c:v>3.3321360000000002</c:v>
                </c:pt>
                <c:pt idx="213">
                  <c:v>3.5155180000000001</c:v>
                </c:pt>
                <c:pt idx="214">
                  <c:v>3.2918810000000001</c:v>
                </c:pt>
                <c:pt idx="215">
                  <c:v>3.663316</c:v>
                </c:pt>
                <c:pt idx="216">
                  <c:v>3.2192949999999998</c:v>
                </c:pt>
                <c:pt idx="217">
                  <c:v>3.6595</c:v>
                </c:pt>
                <c:pt idx="218">
                  <c:v>3.1010270000000002</c:v>
                </c:pt>
                <c:pt idx="219">
                  <c:v>3.6383190000000001</c:v>
                </c:pt>
                <c:pt idx="220">
                  <c:v>3.5795089999999998</c:v>
                </c:pt>
                <c:pt idx="221">
                  <c:v>3.2254809999999998</c:v>
                </c:pt>
                <c:pt idx="222">
                  <c:v>3.778511</c:v>
                </c:pt>
                <c:pt idx="223">
                  <c:v>3.278159</c:v>
                </c:pt>
                <c:pt idx="224">
                  <c:v>3.6411600000000002</c:v>
                </c:pt>
                <c:pt idx="225">
                  <c:v>3.6240130000000002</c:v>
                </c:pt>
                <c:pt idx="226">
                  <c:v>3.4612949999999998</c:v>
                </c:pt>
                <c:pt idx="227">
                  <c:v>3.505684</c:v>
                </c:pt>
                <c:pt idx="228">
                  <c:v>3.3092739999999998</c:v>
                </c:pt>
                <c:pt idx="229">
                  <c:v>3.5663589999999998</c:v>
                </c:pt>
                <c:pt idx="230">
                  <c:v>3.5114770000000002</c:v>
                </c:pt>
                <c:pt idx="231">
                  <c:v>3.4839370000000001</c:v>
                </c:pt>
                <c:pt idx="232">
                  <c:v>3.409119</c:v>
                </c:pt>
                <c:pt idx="233">
                  <c:v>3.3210739999999999</c:v>
                </c:pt>
                <c:pt idx="234">
                  <c:v>3.280646</c:v>
                </c:pt>
                <c:pt idx="235">
                  <c:v>3.52867</c:v>
                </c:pt>
                <c:pt idx="236">
                  <c:v>3.6612909999999999</c:v>
                </c:pt>
                <c:pt idx="237">
                  <c:v>3.5823839999999998</c:v>
                </c:pt>
                <c:pt idx="238">
                  <c:v>3.560047</c:v>
                </c:pt>
                <c:pt idx="239">
                  <c:v>3.5702319999999999</c:v>
                </c:pt>
                <c:pt idx="240">
                  <c:v>3.4483299999999999</c:v>
                </c:pt>
                <c:pt idx="241">
                  <c:v>3.3572649999999999</c:v>
                </c:pt>
                <c:pt idx="242">
                  <c:v>3.0997430000000001</c:v>
                </c:pt>
                <c:pt idx="243">
                  <c:v>3.486335</c:v>
                </c:pt>
                <c:pt idx="244">
                  <c:v>3.271515</c:v>
                </c:pt>
                <c:pt idx="245">
                  <c:v>3.584517</c:v>
                </c:pt>
                <c:pt idx="246">
                  <c:v>3.6766200000000002</c:v>
                </c:pt>
                <c:pt idx="247">
                  <c:v>3.5543179999999999</c:v>
                </c:pt>
                <c:pt idx="248">
                  <c:v>3.2771170000000001</c:v>
                </c:pt>
                <c:pt idx="249">
                  <c:v>3.450682</c:v>
                </c:pt>
                <c:pt idx="250">
                  <c:v>3.4218609999999998</c:v>
                </c:pt>
                <c:pt idx="251">
                  <c:v>3.2434669999999999</c:v>
                </c:pt>
                <c:pt idx="252">
                  <c:v>3.3797389999999998</c:v>
                </c:pt>
                <c:pt idx="253">
                  <c:v>3.5015550000000002</c:v>
                </c:pt>
                <c:pt idx="254">
                  <c:v>3.1579929999999998</c:v>
                </c:pt>
                <c:pt idx="255">
                  <c:v>3.156987</c:v>
                </c:pt>
                <c:pt idx="256">
                  <c:v>3.520705</c:v>
                </c:pt>
                <c:pt idx="257">
                  <c:v>3.4700289999999998</c:v>
                </c:pt>
                <c:pt idx="258">
                  <c:v>3.6713420000000001</c:v>
                </c:pt>
                <c:pt idx="259">
                  <c:v>3.4894210000000001</c:v>
                </c:pt>
                <c:pt idx="260">
                  <c:v>3.351404</c:v>
                </c:pt>
                <c:pt idx="261">
                  <c:v>3.5695969999999999</c:v>
                </c:pt>
                <c:pt idx="262">
                  <c:v>3.3879570000000001</c:v>
                </c:pt>
                <c:pt idx="263">
                  <c:v>3.1415709999999999</c:v>
                </c:pt>
                <c:pt idx="264">
                  <c:v>3.4557570000000002</c:v>
                </c:pt>
                <c:pt idx="265">
                  <c:v>3.6571959999999999</c:v>
                </c:pt>
                <c:pt idx="266">
                  <c:v>3.5730559999999998</c:v>
                </c:pt>
                <c:pt idx="267">
                  <c:v>3.4157950000000001</c:v>
                </c:pt>
                <c:pt idx="268">
                  <c:v>3.1202999999999999</c:v>
                </c:pt>
                <c:pt idx="269">
                  <c:v>3.516527</c:v>
                </c:pt>
                <c:pt idx="270">
                  <c:v>3.4681440000000001</c:v>
                </c:pt>
                <c:pt idx="271">
                  <c:v>3.2738230000000001</c:v>
                </c:pt>
                <c:pt idx="272">
                  <c:v>3.3534449999999998</c:v>
                </c:pt>
                <c:pt idx="273">
                  <c:v>3.3892600000000002</c:v>
                </c:pt>
                <c:pt idx="274">
                  <c:v>3.4290940000000001</c:v>
                </c:pt>
                <c:pt idx="275">
                  <c:v>3.2892769999999998</c:v>
                </c:pt>
                <c:pt idx="276">
                  <c:v>3.3658779999999999</c:v>
                </c:pt>
                <c:pt idx="277">
                  <c:v>3.4312900000000002</c:v>
                </c:pt>
                <c:pt idx="278">
                  <c:v>3.5578780000000001</c:v>
                </c:pt>
                <c:pt idx="279">
                  <c:v>3.5330119999999998</c:v>
                </c:pt>
                <c:pt idx="280">
                  <c:v>3.1426159999999999</c:v>
                </c:pt>
                <c:pt idx="281">
                  <c:v>3.3786139999999998</c:v>
                </c:pt>
                <c:pt idx="282">
                  <c:v>3.3648090000000002</c:v>
                </c:pt>
                <c:pt idx="283">
                  <c:v>3.3872599999999999</c:v>
                </c:pt>
                <c:pt idx="284">
                  <c:v>3.4187919999999998</c:v>
                </c:pt>
                <c:pt idx="285">
                  <c:v>3.5878930000000002</c:v>
                </c:pt>
                <c:pt idx="286">
                  <c:v>3.398161</c:v>
                </c:pt>
                <c:pt idx="287">
                  <c:v>3.7915540000000001</c:v>
                </c:pt>
                <c:pt idx="288">
                  <c:v>3.5508769999999998</c:v>
                </c:pt>
                <c:pt idx="289">
                  <c:v>3.4384429999999999</c:v>
                </c:pt>
                <c:pt idx="290">
                  <c:v>3.695643</c:v>
                </c:pt>
                <c:pt idx="291">
                  <c:v>3.3265090000000002</c:v>
                </c:pt>
                <c:pt idx="292">
                  <c:v>3.5751650000000001</c:v>
                </c:pt>
                <c:pt idx="293">
                  <c:v>3.5414319999999999</c:v>
                </c:pt>
                <c:pt idx="294">
                  <c:v>3.1447530000000001</c:v>
                </c:pt>
                <c:pt idx="295">
                  <c:v>3.3558300000000001</c:v>
                </c:pt>
                <c:pt idx="296">
                  <c:v>3.3633999999999999</c:v>
                </c:pt>
                <c:pt idx="297">
                  <c:v>3.1934710000000002</c:v>
                </c:pt>
                <c:pt idx="298">
                  <c:v>3.305183</c:v>
                </c:pt>
                <c:pt idx="299">
                  <c:v>3.2503389999999999</c:v>
                </c:pt>
                <c:pt idx="300">
                  <c:v>3.1351879999999999</c:v>
                </c:pt>
                <c:pt idx="301">
                  <c:v>3.4596529999999999</c:v>
                </c:pt>
                <c:pt idx="302">
                  <c:v>3.6355420000000001</c:v>
                </c:pt>
                <c:pt idx="303">
                  <c:v>3.4901979999999999</c:v>
                </c:pt>
                <c:pt idx="304">
                  <c:v>3.339591</c:v>
                </c:pt>
                <c:pt idx="305">
                  <c:v>3.5134319999999999</c:v>
                </c:pt>
                <c:pt idx="306">
                  <c:v>3.4785249999999999</c:v>
                </c:pt>
                <c:pt idx="307">
                  <c:v>3.8303509999999998</c:v>
                </c:pt>
                <c:pt idx="308">
                  <c:v>3.3716729999999999</c:v>
                </c:pt>
                <c:pt idx="309">
                  <c:v>3.3176100000000002</c:v>
                </c:pt>
                <c:pt idx="310">
                  <c:v>3.6353469999999999</c:v>
                </c:pt>
                <c:pt idx="311">
                  <c:v>3.2353930000000002</c:v>
                </c:pt>
                <c:pt idx="312">
                  <c:v>3.5334639999999999</c:v>
                </c:pt>
                <c:pt idx="313">
                  <c:v>3.435438</c:v>
                </c:pt>
                <c:pt idx="314">
                  <c:v>3.4928859999999999</c:v>
                </c:pt>
                <c:pt idx="315">
                  <c:v>3.5078330000000002</c:v>
                </c:pt>
                <c:pt idx="316">
                  <c:v>3.5030830000000002</c:v>
                </c:pt>
                <c:pt idx="317">
                  <c:v>3.4714420000000001</c:v>
                </c:pt>
                <c:pt idx="318">
                  <c:v>3.519212</c:v>
                </c:pt>
                <c:pt idx="319">
                  <c:v>3.7139980000000001</c:v>
                </c:pt>
                <c:pt idx="320">
                  <c:v>3.5867469999999999</c:v>
                </c:pt>
                <c:pt idx="321">
                  <c:v>3.284564</c:v>
                </c:pt>
                <c:pt idx="322">
                  <c:v>3.4365929999999998</c:v>
                </c:pt>
                <c:pt idx="323">
                  <c:v>3.4174980000000001</c:v>
                </c:pt>
                <c:pt idx="324">
                  <c:v>3.1223890000000001</c:v>
                </c:pt>
                <c:pt idx="325">
                  <c:v>3.598166</c:v>
                </c:pt>
                <c:pt idx="326">
                  <c:v>3.5210520000000001</c:v>
                </c:pt>
                <c:pt idx="327">
                  <c:v>3.238289</c:v>
                </c:pt>
                <c:pt idx="328">
                  <c:v>3.4250780000000001</c:v>
                </c:pt>
                <c:pt idx="329">
                  <c:v>3.1796679999999999</c:v>
                </c:pt>
                <c:pt idx="330">
                  <c:v>3.1604770000000002</c:v>
                </c:pt>
                <c:pt idx="331">
                  <c:v>3.3617789999999999</c:v>
                </c:pt>
                <c:pt idx="332">
                  <c:v>3.1651790000000002</c:v>
                </c:pt>
                <c:pt idx="333">
                  <c:v>3.4539789999999999</c:v>
                </c:pt>
                <c:pt idx="334">
                  <c:v>3.3410899999999999</c:v>
                </c:pt>
                <c:pt idx="335">
                  <c:v>3.3784900000000002</c:v>
                </c:pt>
                <c:pt idx="336">
                  <c:v>3.3403770000000002</c:v>
                </c:pt>
                <c:pt idx="337">
                  <c:v>3.5183879999999998</c:v>
                </c:pt>
                <c:pt idx="338">
                  <c:v>3.2074150000000001</c:v>
                </c:pt>
                <c:pt idx="339">
                  <c:v>3.495517</c:v>
                </c:pt>
                <c:pt idx="340">
                  <c:v>3.3435929999999998</c:v>
                </c:pt>
                <c:pt idx="341">
                  <c:v>3.4436369999999998</c:v>
                </c:pt>
                <c:pt idx="342">
                  <c:v>3.60988</c:v>
                </c:pt>
                <c:pt idx="343">
                  <c:v>3.1959119999999999</c:v>
                </c:pt>
                <c:pt idx="344">
                  <c:v>3.3389929999999999</c:v>
                </c:pt>
                <c:pt idx="345">
                  <c:v>3.4004029999999998</c:v>
                </c:pt>
                <c:pt idx="346">
                  <c:v>3.4928159999999999</c:v>
                </c:pt>
                <c:pt idx="347">
                  <c:v>3.8777710000000001</c:v>
                </c:pt>
                <c:pt idx="348">
                  <c:v>3.6151260000000001</c:v>
                </c:pt>
                <c:pt idx="349">
                  <c:v>3.5216729999999998</c:v>
                </c:pt>
                <c:pt idx="350">
                  <c:v>3.4370690000000002</c:v>
                </c:pt>
                <c:pt idx="351">
                  <c:v>3.2801670000000001</c:v>
                </c:pt>
                <c:pt idx="352">
                  <c:v>3.3011379999999999</c:v>
                </c:pt>
                <c:pt idx="353">
                  <c:v>3.3685689999999999</c:v>
                </c:pt>
                <c:pt idx="354">
                  <c:v>3.5653779999999999</c:v>
                </c:pt>
                <c:pt idx="355">
                  <c:v>3.6042619999999999</c:v>
                </c:pt>
                <c:pt idx="356">
                  <c:v>3.097102</c:v>
                </c:pt>
                <c:pt idx="357">
                  <c:v>3.5126050000000002</c:v>
                </c:pt>
                <c:pt idx="358">
                  <c:v>3.3210959999999998</c:v>
                </c:pt>
                <c:pt idx="359">
                  <c:v>3.1850510000000001</c:v>
                </c:pt>
                <c:pt idx="360">
                  <c:v>3.707516</c:v>
                </c:pt>
                <c:pt idx="361">
                  <c:v>3.3562620000000001</c:v>
                </c:pt>
                <c:pt idx="362">
                  <c:v>3.6655980000000001</c:v>
                </c:pt>
                <c:pt idx="363">
                  <c:v>3.303369</c:v>
                </c:pt>
                <c:pt idx="364">
                  <c:v>3.5097290000000001</c:v>
                </c:pt>
                <c:pt idx="365">
                  <c:v>3.4246690000000002</c:v>
                </c:pt>
                <c:pt idx="366">
                  <c:v>3.368973</c:v>
                </c:pt>
                <c:pt idx="367">
                  <c:v>3.1431879999999999</c:v>
                </c:pt>
                <c:pt idx="368">
                  <c:v>3.4227059999999998</c:v>
                </c:pt>
                <c:pt idx="369">
                  <c:v>3.2994309999999998</c:v>
                </c:pt>
                <c:pt idx="370">
                  <c:v>3.7391740000000002</c:v>
                </c:pt>
                <c:pt idx="371">
                  <c:v>3.303064</c:v>
                </c:pt>
                <c:pt idx="372">
                  <c:v>3.4159670000000002</c:v>
                </c:pt>
                <c:pt idx="373">
                  <c:v>3.5146269999999999</c:v>
                </c:pt>
                <c:pt idx="374">
                  <c:v>3.573985</c:v>
                </c:pt>
                <c:pt idx="375">
                  <c:v>3.4643820000000001</c:v>
                </c:pt>
                <c:pt idx="376">
                  <c:v>3.4618229999999999</c:v>
                </c:pt>
                <c:pt idx="377">
                  <c:v>3.2907609999999998</c:v>
                </c:pt>
                <c:pt idx="378">
                  <c:v>3.3079969999999999</c:v>
                </c:pt>
                <c:pt idx="379">
                  <c:v>3.5574940000000002</c:v>
                </c:pt>
                <c:pt idx="380">
                  <c:v>3.4174980000000001</c:v>
                </c:pt>
                <c:pt idx="381">
                  <c:v>3.322838</c:v>
                </c:pt>
                <c:pt idx="382">
                  <c:v>3.5384989999999998</c:v>
                </c:pt>
                <c:pt idx="383">
                  <c:v>3.300284</c:v>
                </c:pt>
                <c:pt idx="384">
                  <c:v>3.6171820000000001</c:v>
                </c:pt>
                <c:pt idx="385">
                  <c:v>3.2531490000000001</c:v>
                </c:pt>
                <c:pt idx="386">
                  <c:v>3.4059979999999999</c:v>
                </c:pt>
                <c:pt idx="387">
                  <c:v>3.4668899999999998</c:v>
                </c:pt>
                <c:pt idx="388">
                  <c:v>3.8010579999999998</c:v>
                </c:pt>
                <c:pt idx="389">
                  <c:v>3.247271</c:v>
                </c:pt>
                <c:pt idx="390">
                  <c:v>3.3787410000000002</c:v>
                </c:pt>
                <c:pt idx="391">
                  <c:v>3.457856</c:v>
                </c:pt>
                <c:pt idx="392">
                  <c:v>3.391375</c:v>
                </c:pt>
                <c:pt idx="393">
                  <c:v>3.5482960000000001</c:v>
                </c:pt>
                <c:pt idx="394">
                  <c:v>3.2920370000000001</c:v>
                </c:pt>
                <c:pt idx="395">
                  <c:v>3.3924400000000001</c:v>
                </c:pt>
                <c:pt idx="396">
                  <c:v>3.3280090000000002</c:v>
                </c:pt>
                <c:pt idx="397">
                  <c:v>3.1337280000000001</c:v>
                </c:pt>
                <c:pt idx="398">
                  <c:v>3.6285810000000001</c:v>
                </c:pt>
                <c:pt idx="399">
                  <c:v>3.353688</c:v>
                </c:pt>
                <c:pt idx="400">
                  <c:v>3.4515739999999999</c:v>
                </c:pt>
                <c:pt idx="401">
                  <c:v>3.4407160000000001</c:v>
                </c:pt>
                <c:pt idx="402">
                  <c:v>3.1329020000000001</c:v>
                </c:pt>
                <c:pt idx="403">
                  <c:v>3.4821620000000002</c:v>
                </c:pt>
                <c:pt idx="404">
                  <c:v>3.214534</c:v>
                </c:pt>
                <c:pt idx="405">
                  <c:v>3.791569</c:v>
                </c:pt>
                <c:pt idx="406">
                  <c:v>3.3678309999999998</c:v>
                </c:pt>
                <c:pt idx="407">
                  <c:v>3.510116</c:v>
                </c:pt>
                <c:pt idx="408">
                  <c:v>3.9420350000000002</c:v>
                </c:pt>
                <c:pt idx="409">
                  <c:v>3.6664880000000002</c:v>
                </c:pt>
                <c:pt idx="410">
                  <c:v>3.583072</c:v>
                </c:pt>
                <c:pt idx="411">
                  <c:v>3.4628389999999998</c:v>
                </c:pt>
                <c:pt idx="412">
                  <c:v>3.1145339999999999</c:v>
                </c:pt>
                <c:pt idx="413">
                  <c:v>3.2306659999999998</c:v>
                </c:pt>
                <c:pt idx="414">
                  <c:v>3.4131900000000002</c:v>
                </c:pt>
                <c:pt idx="415">
                  <c:v>3.8518370000000002</c:v>
                </c:pt>
                <c:pt idx="416">
                  <c:v>3.696199</c:v>
                </c:pt>
                <c:pt idx="417">
                  <c:v>3.6738119999999999</c:v>
                </c:pt>
                <c:pt idx="418">
                  <c:v>3.4563030000000001</c:v>
                </c:pt>
                <c:pt idx="419">
                  <c:v>3.151624</c:v>
                </c:pt>
                <c:pt idx="420">
                  <c:v>3.1203430000000001</c:v>
                </c:pt>
                <c:pt idx="421">
                  <c:v>3.7881420000000001</c:v>
                </c:pt>
                <c:pt idx="422">
                  <c:v>3.679516</c:v>
                </c:pt>
                <c:pt idx="423">
                  <c:v>3.2666300000000001</c:v>
                </c:pt>
                <c:pt idx="424">
                  <c:v>3.0975640000000002</c:v>
                </c:pt>
                <c:pt idx="425">
                  <c:v>3.6181199999999998</c:v>
                </c:pt>
                <c:pt idx="426">
                  <c:v>4.2052909999999999</c:v>
                </c:pt>
                <c:pt idx="427">
                  <c:v>3.8267549999999999</c:v>
                </c:pt>
                <c:pt idx="428">
                  <c:v>3.0550280000000001</c:v>
                </c:pt>
                <c:pt idx="429">
                  <c:v>3.6437050000000002</c:v>
                </c:pt>
                <c:pt idx="430">
                  <c:v>3.532184</c:v>
                </c:pt>
                <c:pt idx="431">
                  <c:v>3.480766</c:v>
                </c:pt>
                <c:pt idx="432">
                  <c:v>3.3448199999999999</c:v>
                </c:pt>
                <c:pt idx="433">
                  <c:v>3.3902939999999999</c:v>
                </c:pt>
                <c:pt idx="434">
                  <c:v>3.73712</c:v>
                </c:pt>
                <c:pt idx="435">
                  <c:v>3.3538079999999999</c:v>
                </c:pt>
                <c:pt idx="436">
                  <c:v>3.5062600000000002</c:v>
                </c:pt>
                <c:pt idx="437">
                  <c:v>3.7102010000000001</c:v>
                </c:pt>
                <c:pt idx="438">
                  <c:v>3.4452720000000001</c:v>
                </c:pt>
                <c:pt idx="439">
                  <c:v>3.1589290000000001</c:v>
                </c:pt>
                <c:pt idx="440">
                  <c:v>3.196895</c:v>
                </c:pt>
                <c:pt idx="441">
                  <c:v>3.5078770000000001</c:v>
                </c:pt>
                <c:pt idx="442">
                  <c:v>3.6234820000000001</c:v>
                </c:pt>
                <c:pt idx="443">
                  <c:v>3.4765160000000002</c:v>
                </c:pt>
                <c:pt idx="444">
                  <c:v>3.5317289999999999</c:v>
                </c:pt>
                <c:pt idx="445">
                  <c:v>3.3976109999999999</c:v>
                </c:pt>
                <c:pt idx="446">
                  <c:v>3.3688090000000002</c:v>
                </c:pt>
                <c:pt idx="447">
                  <c:v>3.3395709999999998</c:v>
                </c:pt>
                <c:pt idx="448">
                  <c:v>4.0790189999999997</c:v>
                </c:pt>
                <c:pt idx="449">
                  <c:v>3.558195</c:v>
                </c:pt>
                <c:pt idx="450">
                  <c:v>3.6291890000000002</c:v>
                </c:pt>
                <c:pt idx="451">
                  <c:v>3.355162</c:v>
                </c:pt>
                <c:pt idx="452">
                  <c:v>3.2869869999999999</c:v>
                </c:pt>
                <c:pt idx="453">
                  <c:v>3.366714</c:v>
                </c:pt>
                <c:pt idx="454">
                  <c:v>3.6193409999999999</c:v>
                </c:pt>
                <c:pt idx="455">
                  <c:v>3.286826</c:v>
                </c:pt>
                <c:pt idx="456">
                  <c:v>3.4503339999999998</c:v>
                </c:pt>
                <c:pt idx="457">
                  <c:v>3.4340480000000002</c:v>
                </c:pt>
                <c:pt idx="458">
                  <c:v>4.0195100000000004</c:v>
                </c:pt>
                <c:pt idx="459">
                  <c:v>3.308694</c:v>
                </c:pt>
                <c:pt idx="460">
                  <c:v>3.663516</c:v>
                </c:pt>
                <c:pt idx="461">
                  <c:v>3.5106169999999999</c:v>
                </c:pt>
                <c:pt idx="462">
                  <c:v>3.362749</c:v>
                </c:pt>
                <c:pt idx="463">
                  <c:v>4.0072270000000003</c:v>
                </c:pt>
                <c:pt idx="464">
                  <c:v>3.2710240000000002</c:v>
                </c:pt>
                <c:pt idx="465">
                  <c:v>3.2688999999999999</c:v>
                </c:pt>
                <c:pt idx="466">
                  <c:v>3.6029779999999998</c:v>
                </c:pt>
                <c:pt idx="467">
                  <c:v>3.5176949999999998</c:v>
                </c:pt>
                <c:pt idx="468">
                  <c:v>3.401322</c:v>
                </c:pt>
                <c:pt idx="469">
                  <c:v>3.325834</c:v>
                </c:pt>
                <c:pt idx="470">
                  <c:v>3.2632659999999998</c:v>
                </c:pt>
                <c:pt idx="471">
                  <c:v>3.9312269999999998</c:v>
                </c:pt>
                <c:pt idx="472">
                  <c:v>3.4407290000000001</c:v>
                </c:pt>
                <c:pt idx="473">
                  <c:v>2.988232</c:v>
                </c:pt>
                <c:pt idx="474">
                  <c:v>3.276246</c:v>
                </c:pt>
                <c:pt idx="475">
                  <c:v>3.819979</c:v>
                </c:pt>
                <c:pt idx="476">
                  <c:v>3.6296110000000001</c:v>
                </c:pt>
                <c:pt idx="477">
                  <c:v>3.2405680000000001</c:v>
                </c:pt>
                <c:pt idx="478">
                  <c:v>3.472655</c:v>
                </c:pt>
                <c:pt idx="479">
                  <c:v>3.436388</c:v>
                </c:pt>
                <c:pt idx="480">
                  <c:v>3.5331060000000001</c:v>
                </c:pt>
                <c:pt idx="481">
                  <c:v>3.471886</c:v>
                </c:pt>
                <c:pt idx="482">
                  <c:v>3.3483689999999999</c:v>
                </c:pt>
                <c:pt idx="483">
                  <c:v>2.969217</c:v>
                </c:pt>
                <c:pt idx="484">
                  <c:v>3.7808229999999998</c:v>
                </c:pt>
                <c:pt idx="485">
                  <c:v>3.6915550000000001</c:v>
                </c:pt>
                <c:pt idx="486">
                  <c:v>3.2620230000000001</c:v>
                </c:pt>
                <c:pt idx="487">
                  <c:v>3.4146730000000001</c:v>
                </c:pt>
                <c:pt idx="488">
                  <c:v>3.4249139999999998</c:v>
                </c:pt>
                <c:pt idx="489">
                  <c:v>3.3639410000000001</c:v>
                </c:pt>
                <c:pt idx="490">
                  <c:v>3.4232960000000001</c:v>
                </c:pt>
                <c:pt idx="491">
                  <c:v>3.704647</c:v>
                </c:pt>
                <c:pt idx="492">
                  <c:v>3.6333880000000001</c:v>
                </c:pt>
                <c:pt idx="493">
                  <c:v>3.1928649999999998</c:v>
                </c:pt>
                <c:pt idx="494">
                  <c:v>3.5504159999999998</c:v>
                </c:pt>
                <c:pt idx="495">
                  <c:v>3.3540760000000001</c:v>
                </c:pt>
                <c:pt idx="496">
                  <c:v>3.3410329999999999</c:v>
                </c:pt>
                <c:pt idx="497">
                  <c:v>3.3647239999999998</c:v>
                </c:pt>
                <c:pt idx="498">
                  <c:v>3.455438</c:v>
                </c:pt>
                <c:pt idx="499">
                  <c:v>3.7111939999999999</c:v>
                </c:pt>
                <c:pt idx="500">
                  <c:v>3.5464440000000002</c:v>
                </c:pt>
                <c:pt idx="501">
                  <c:v>3.4082729999999999</c:v>
                </c:pt>
                <c:pt idx="502">
                  <c:v>3.5661999999999998</c:v>
                </c:pt>
                <c:pt idx="503">
                  <c:v>3.5368680000000001</c:v>
                </c:pt>
                <c:pt idx="504">
                  <c:v>3.3707569999999998</c:v>
                </c:pt>
                <c:pt idx="505">
                  <c:v>3.2669519999999999</c:v>
                </c:pt>
                <c:pt idx="506">
                  <c:v>3.6446540000000001</c:v>
                </c:pt>
                <c:pt idx="507">
                  <c:v>3.3027150000000001</c:v>
                </c:pt>
                <c:pt idx="508">
                  <c:v>3.1930230000000002</c:v>
                </c:pt>
                <c:pt idx="509">
                  <c:v>3.852468</c:v>
                </c:pt>
                <c:pt idx="510">
                  <c:v>3.3005800000000001</c:v>
                </c:pt>
                <c:pt idx="511">
                  <c:v>3.4033359999999999</c:v>
                </c:pt>
                <c:pt idx="512">
                  <c:v>3.5004179999999998</c:v>
                </c:pt>
                <c:pt idx="513">
                  <c:v>3.294616</c:v>
                </c:pt>
                <c:pt idx="514">
                  <c:v>3.3757950000000001</c:v>
                </c:pt>
                <c:pt idx="515">
                  <c:v>3.5259659999999999</c:v>
                </c:pt>
                <c:pt idx="516">
                  <c:v>3.213962</c:v>
                </c:pt>
                <c:pt idx="517">
                  <c:v>3.4752730000000001</c:v>
                </c:pt>
                <c:pt idx="518">
                  <c:v>3.1447539999999998</c:v>
                </c:pt>
                <c:pt idx="519">
                  <c:v>3.6576469999999999</c:v>
                </c:pt>
                <c:pt idx="520">
                  <c:v>3.4713409999999998</c:v>
                </c:pt>
                <c:pt idx="521">
                  <c:v>3.4268109999999998</c:v>
                </c:pt>
                <c:pt idx="522">
                  <c:v>3.3702350000000001</c:v>
                </c:pt>
                <c:pt idx="523">
                  <c:v>3.0945119999999999</c:v>
                </c:pt>
                <c:pt idx="524">
                  <c:v>3.1157140000000001</c:v>
                </c:pt>
                <c:pt idx="525">
                  <c:v>3.2860109999999998</c:v>
                </c:pt>
                <c:pt idx="526">
                  <c:v>3.2355830000000001</c:v>
                </c:pt>
                <c:pt idx="527">
                  <c:v>3.1627019999999999</c:v>
                </c:pt>
                <c:pt idx="528">
                  <c:v>3.4140969999999999</c:v>
                </c:pt>
                <c:pt idx="529">
                  <c:v>3.1948059999999998</c:v>
                </c:pt>
                <c:pt idx="530">
                  <c:v>3.469204</c:v>
                </c:pt>
                <c:pt idx="531">
                  <c:v>3.3911410000000002</c:v>
                </c:pt>
                <c:pt idx="532">
                  <c:v>3.5671870000000001</c:v>
                </c:pt>
                <c:pt idx="533">
                  <c:v>3.3395280000000001</c:v>
                </c:pt>
                <c:pt idx="534">
                  <c:v>3.3821690000000002</c:v>
                </c:pt>
                <c:pt idx="535">
                  <c:v>3.2872569999999999</c:v>
                </c:pt>
                <c:pt idx="536">
                  <c:v>3.4184109999999999</c:v>
                </c:pt>
                <c:pt idx="537">
                  <c:v>3.3781819999999998</c:v>
                </c:pt>
                <c:pt idx="538">
                  <c:v>3.6316510000000002</c:v>
                </c:pt>
                <c:pt idx="539">
                  <c:v>3.743455</c:v>
                </c:pt>
                <c:pt idx="540">
                  <c:v>3.2499120000000001</c:v>
                </c:pt>
                <c:pt idx="541">
                  <c:v>3.4124699999999999</c:v>
                </c:pt>
                <c:pt idx="542">
                  <c:v>3.3145630000000001</c:v>
                </c:pt>
                <c:pt idx="543">
                  <c:v>3.4472700000000001</c:v>
                </c:pt>
                <c:pt idx="544">
                  <c:v>3.0889169999999999</c:v>
                </c:pt>
                <c:pt idx="545">
                  <c:v>3.4608140000000001</c:v>
                </c:pt>
                <c:pt idx="546">
                  <c:v>3.4346999999999999</c:v>
                </c:pt>
                <c:pt idx="547">
                  <c:v>3.2850860000000002</c:v>
                </c:pt>
                <c:pt idx="548">
                  <c:v>3.3912589999999998</c:v>
                </c:pt>
                <c:pt idx="549">
                  <c:v>3.678061</c:v>
                </c:pt>
                <c:pt idx="550">
                  <c:v>3.4382259999999998</c:v>
                </c:pt>
                <c:pt idx="551">
                  <c:v>3.115151</c:v>
                </c:pt>
                <c:pt idx="552">
                  <c:v>3.327242</c:v>
                </c:pt>
                <c:pt idx="553">
                  <c:v>3.2911199999999998</c:v>
                </c:pt>
                <c:pt idx="554">
                  <c:v>3.5982660000000002</c:v>
                </c:pt>
                <c:pt idx="555">
                  <c:v>3.3538619999999999</c:v>
                </c:pt>
                <c:pt idx="556">
                  <c:v>3.2896049999999999</c:v>
                </c:pt>
                <c:pt idx="557">
                  <c:v>3.3952819999999999</c:v>
                </c:pt>
                <c:pt idx="558">
                  <c:v>3.4757509999999998</c:v>
                </c:pt>
                <c:pt idx="559">
                  <c:v>3.3942009999999998</c:v>
                </c:pt>
                <c:pt idx="560">
                  <c:v>3.4024040000000002</c:v>
                </c:pt>
                <c:pt idx="561">
                  <c:v>3.5333559999999999</c:v>
                </c:pt>
                <c:pt idx="562">
                  <c:v>3.727738</c:v>
                </c:pt>
                <c:pt idx="563">
                  <c:v>3.1633</c:v>
                </c:pt>
                <c:pt idx="564">
                  <c:v>3.5673059999999999</c:v>
                </c:pt>
                <c:pt idx="565">
                  <c:v>3.6517930000000001</c:v>
                </c:pt>
                <c:pt idx="566">
                  <c:v>3.4985560000000002</c:v>
                </c:pt>
                <c:pt idx="567">
                  <c:v>3.4089860000000001</c:v>
                </c:pt>
                <c:pt idx="568">
                  <c:v>3.2313480000000001</c:v>
                </c:pt>
                <c:pt idx="569">
                  <c:v>3.5880100000000001</c:v>
                </c:pt>
                <c:pt idx="570">
                  <c:v>3.3355090000000001</c:v>
                </c:pt>
                <c:pt idx="571">
                  <c:v>3.4356110000000002</c:v>
                </c:pt>
                <c:pt idx="572">
                  <c:v>3.7775110000000001</c:v>
                </c:pt>
                <c:pt idx="573">
                  <c:v>3.5602839999999998</c:v>
                </c:pt>
                <c:pt idx="574">
                  <c:v>3.4124750000000001</c:v>
                </c:pt>
                <c:pt idx="575">
                  <c:v>3.0527220000000002</c:v>
                </c:pt>
                <c:pt idx="576">
                  <c:v>3.6868289999999999</c:v>
                </c:pt>
                <c:pt idx="577">
                  <c:v>4.0768500000000003</c:v>
                </c:pt>
                <c:pt idx="578">
                  <c:v>3.4372880000000001</c:v>
                </c:pt>
                <c:pt idx="579">
                  <c:v>3.161572</c:v>
                </c:pt>
                <c:pt idx="580">
                  <c:v>3.8029649999999999</c:v>
                </c:pt>
                <c:pt idx="581">
                  <c:v>3.6460530000000002</c:v>
                </c:pt>
                <c:pt idx="582">
                  <c:v>3.3835489999999999</c:v>
                </c:pt>
                <c:pt idx="583">
                  <c:v>3.458456</c:v>
                </c:pt>
                <c:pt idx="584">
                  <c:v>3.5646369999999998</c:v>
                </c:pt>
                <c:pt idx="585">
                  <c:v>3.4193739999999999</c:v>
                </c:pt>
                <c:pt idx="586">
                  <c:v>3.5906639999999999</c:v>
                </c:pt>
                <c:pt idx="587">
                  <c:v>3.5678260000000002</c:v>
                </c:pt>
                <c:pt idx="588">
                  <c:v>3.339458</c:v>
                </c:pt>
                <c:pt idx="589">
                  <c:v>3.6541190000000001</c:v>
                </c:pt>
                <c:pt idx="590">
                  <c:v>3.4052009999999999</c:v>
                </c:pt>
                <c:pt idx="591">
                  <c:v>3.2407020000000002</c:v>
                </c:pt>
                <c:pt idx="592">
                  <c:v>3.5807869999999999</c:v>
                </c:pt>
                <c:pt idx="593">
                  <c:v>3.6195539999999999</c:v>
                </c:pt>
                <c:pt idx="594">
                  <c:v>3.443946</c:v>
                </c:pt>
                <c:pt idx="595">
                  <c:v>3.3815810000000002</c:v>
                </c:pt>
                <c:pt idx="596">
                  <c:v>3.2971889999999999</c:v>
                </c:pt>
                <c:pt idx="597">
                  <c:v>3.6737090000000001</c:v>
                </c:pt>
                <c:pt idx="598">
                  <c:v>3.5166029999999999</c:v>
                </c:pt>
                <c:pt idx="599">
                  <c:v>3.5723569999999998</c:v>
                </c:pt>
                <c:pt idx="600">
                  <c:v>3.2940450000000001</c:v>
                </c:pt>
                <c:pt idx="601">
                  <c:v>3.4513029999999998</c:v>
                </c:pt>
                <c:pt idx="602">
                  <c:v>3.6552380000000002</c:v>
                </c:pt>
                <c:pt idx="603">
                  <c:v>3.2625999999999999</c:v>
                </c:pt>
                <c:pt idx="604">
                  <c:v>3.2219419999999999</c:v>
                </c:pt>
                <c:pt idx="605">
                  <c:v>3.3621349999999999</c:v>
                </c:pt>
                <c:pt idx="606">
                  <c:v>3.5418059999999998</c:v>
                </c:pt>
                <c:pt idx="607">
                  <c:v>3.3350460000000002</c:v>
                </c:pt>
                <c:pt idx="608">
                  <c:v>3.3536160000000002</c:v>
                </c:pt>
                <c:pt idx="609">
                  <c:v>3.3342700000000001</c:v>
                </c:pt>
                <c:pt idx="610">
                  <c:v>3.9832139999999998</c:v>
                </c:pt>
                <c:pt idx="611">
                  <c:v>3.604892</c:v>
                </c:pt>
                <c:pt idx="612">
                  <c:v>3.2774899999999998</c:v>
                </c:pt>
                <c:pt idx="613">
                  <c:v>3.2232449999999999</c:v>
                </c:pt>
                <c:pt idx="614">
                  <c:v>3.559777</c:v>
                </c:pt>
                <c:pt idx="615">
                  <c:v>3.5579339999999999</c:v>
                </c:pt>
                <c:pt idx="616">
                  <c:v>3.30565</c:v>
                </c:pt>
                <c:pt idx="617">
                  <c:v>3.41168</c:v>
                </c:pt>
                <c:pt idx="618">
                  <c:v>3.277193</c:v>
                </c:pt>
                <c:pt idx="619">
                  <c:v>3.8989259999999999</c:v>
                </c:pt>
                <c:pt idx="620">
                  <c:v>3.417414</c:v>
                </c:pt>
                <c:pt idx="621">
                  <c:v>3.432518</c:v>
                </c:pt>
                <c:pt idx="622">
                  <c:v>3.447333</c:v>
                </c:pt>
                <c:pt idx="623">
                  <c:v>3.1080380000000001</c:v>
                </c:pt>
                <c:pt idx="624">
                  <c:v>3.5834100000000002</c:v>
                </c:pt>
                <c:pt idx="625">
                  <c:v>3.170531</c:v>
                </c:pt>
                <c:pt idx="626">
                  <c:v>3.3661840000000001</c:v>
                </c:pt>
                <c:pt idx="627">
                  <c:v>3.8147509999999998</c:v>
                </c:pt>
                <c:pt idx="628">
                  <c:v>3.8977580000000001</c:v>
                </c:pt>
                <c:pt idx="629">
                  <c:v>3.3385579999999999</c:v>
                </c:pt>
                <c:pt idx="630">
                  <c:v>3.280071</c:v>
                </c:pt>
                <c:pt idx="631">
                  <c:v>3.285199</c:v>
                </c:pt>
                <c:pt idx="632">
                  <c:v>3.3296600000000001</c:v>
                </c:pt>
                <c:pt idx="633">
                  <c:v>3.2409889999999999</c:v>
                </c:pt>
                <c:pt idx="634">
                  <c:v>3.363254</c:v>
                </c:pt>
                <c:pt idx="635">
                  <c:v>3.6098119999999998</c:v>
                </c:pt>
                <c:pt idx="636">
                  <c:v>3.2780670000000001</c:v>
                </c:pt>
                <c:pt idx="637">
                  <c:v>3.4212940000000001</c:v>
                </c:pt>
                <c:pt idx="638">
                  <c:v>3.4971730000000001</c:v>
                </c:pt>
                <c:pt idx="639">
                  <c:v>3.1982390000000001</c:v>
                </c:pt>
                <c:pt idx="640">
                  <c:v>3.599761</c:v>
                </c:pt>
                <c:pt idx="641">
                  <c:v>3.2133980000000002</c:v>
                </c:pt>
                <c:pt idx="642">
                  <c:v>3.2453379999999998</c:v>
                </c:pt>
                <c:pt idx="643">
                  <c:v>3.5583879999999999</c:v>
                </c:pt>
                <c:pt idx="644">
                  <c:v>3.267137</c:v>
                </c:pt>
                <c:pt idx="645">
                  <c:v>3.1964440000000001</c:v>
                </c:pt>
                <c:pt idx="646">
                  <c:v>3.1662330000000001</c:v>
                </c:pt>
                <c:pt idx="647">
                  <c:v>3.3930150000000001</c:v>
                </c:pt>
                <c:pt idx="648">
                  <c:v>3.6175760000000001</c:v>
                </c:pt>
                <c:pt idx="649">
                  <c:v>3.1877420000000001</c:v>
                </c:pt>
                <c:pt idx="650">
                  <c:v>3.4281380000000001</c:v>
                </c:pt>
                <c:pt idx="651">
                  <c:v>3.4985490000000001</c:v>
                </c:pt>
                <c:pt idx="652">
                  <c:v>3.5565720000000001</c:v>
                </c:pt>
                <c:pt idx="653">
                  <c:v>3.3543229999999999</c:v>
                </c:pt>
                <c:pt idx="654">
                  <c:v>3.339572</c:v>
                </c:pt>
                <c:pt idx="655">
                  <c:v>3.448331</c:v>
                </c:pt>
                <c:pt idx="656">
                  <c:v>3.4552040000000002</c:v>
                </c:pt>
                <c:pt idx="657">
                  <c:v>3.647948</c:v>
                </c:pt>
                <c:pt idx="658">
                  <c:v>3.6712039999999999</c:v>
                </c:pt>
                <c:pt idx="659">
                  <c:v>3.4270510000000001</c:v>
                </c:pt>
                <c:pt idx="660">
                  <c:v>3.402587</c:v>
                </c:pt>
                <c:pt idx="661">
                  <c:v>3.4797340000000001</c:v>
                </c:pt>
                <c:pt idx="662">
                  <c:v>3.261447</c:v>
                </c:pt>
                <c:pt idx="663">
                  <c:v>3.2265470000000001</c:v>
                </c:pt>
                <c:pt idx="664">
                  <c:v>3.023164</c:v>
                </c:pt>
                <c:pt idx="665">
                  <c:v>3.2627359999999999</c:v>
                </c:pt>
                <c:pt idx="666">
                  <c:v>3.68641</c:v>
                </c:pt>
                <c:pt idx="667">
                  <c:v>3.404515</c:v>
                </c:pt>
                <c:pt idx="668">
                  <c:v>3.5453130000000002</c:v>
                </c:pt>
                <c:pt idx="669">
                  <c:v>3.6233170000000001</c:v>
                </c:pt>
                <c:pt idx="670">
                  <c:v>3.288948</c:v>
                </c:pt>
                <c:pt idx="671">
                  <c:v>3.421046</c:v>
                </c:pt>
                <c:pt idx="672">
                  <c:v>3.7177859999999998</c:v>
                </c:pt>
                <c:pt idx="673">
                  <c:v>3.3962949999999998</c:v>
                </c:pt>
                <c:pt idx="674">
                  <c:v>3.6923379999999999</c:v>
                </c:pt>
                <c:pt idx="675">
                  <c:v>3.397958</c:v>
                </c:pt>
                <c:pt idx="676">
                  <c:v>3.4913069999999999</c:v>
                </c:pt>
                <c:pt idx="677">
                  <c:v>3.355588</c:v>
                </c:pt>
                <c:pt idx="678">
                  <c:v>3.3520539999999999</c:v>
                </c:pt>
                <c:pt idx="679">
                  <c:v>3.217743</c:v>
                </c:pt>
                <c:pt idx="680">
                  <c:v>3.2414209999999999</c:v>
                </c:pt>
                <c:pt idx="681">
                  <c:v>3.7026340000000002</c:v>
                </c:pt>
                <c:pt idx="682">
                  <c:v>3.710315</c:v>
                </c:pt>
                <c:pt idx="683">
                  <c:v>3.2470469999999998</c:v>
                </c:pt>
                <c:pt idx="684">
                  <c:v>3.4810970000000001</c:v>
                </c:pt>
                <c:pt idx="685">
                  <c:v>3.5835720000000002</c:v>
                </c:pt>
                <c:pt idx="686">
                  <c:v>3.2016179999999999</c:v>
                </c:pt>
                <c:pt idx="687">
                  <c:v>3.2771659999999998</c:v>
                </c:pt>
                <c:pt idx="688">
                  <c:v>3.5610750000000002</c:v>
                </c:pt>
                <c:pt idx="689">
                  <c:v>3.4009640000000001</c:v>
                </c:pt>
                <c:pt idx="690">
                  <c:v>3.4806020000000002</c:v>
                </c:pt>
                <c:pt idx="691">
                  <c:v>3.344039</c:v>
                </c:pt>
                <c:pt idx="692">
                  <c:v>3.386393</c:v>
                </c:pt>
                <c:pt idx="693">
                  <c:v>3.471511</c:v>
                </c:pt>
                <c:pt idx="694">
                  <c:v>3.1898900000000001</c:v>
                </c:pt>
                <c:pt idx="695">
                  <c:v>3.2074069999999999</c:v>
                </c:pt>
                <c:pt idx="696">
                  <c:v>3.4554969999999998</c:v>
                </c:pt>
                <c:pt idx="697">
                  <c:v>3.596651</c:v>
                </c:pt>
                <c:pt idx="698">
                  <c:v>3.3129309999999998</c:v>
                </c:pt>
                <c:pt idx="699">
                  <c:v>3.2372299999999998</c:v>
                </c:pt>
                <c:pt idx="700">
                  <c:v>3.4273039999999999</c:v>
                </c:pt>
                <c:pt idx="701">
                  <c:v>3.384315</c:v>
                </c:pt>
                <c:pt idx="702">
                  <c:v>3.4846409999999999</c:v>
                </c:pt>
                <c:pt idx="703">
                  <c:v>3.2116850000000001</c:v>
                </c:pt>
                <c:pt idx="704">
                  <c:v>3.473633</c:v>
                </c:pt>
                <c:pt idx="705">
                  <c:v>3.6264630000000002</c:v>
                </c:pt>
                <c:pt idx="706">
                  <c:v>3.4694250000000002</c:v>
                </c:pt>
                <c:pt idx="707">
                  <c:v>3.4006349999999999</c:v>
                </c:pt>
                <c:pt idx="708">
                  <c:v>3.0455990000000002</c:v>
                </c:pt>
                <c:pt idx="709">
                  <c:v>3.3265850000000001</c:v>
                </c:pt>
                <c:pt idx="710">
                  <c:v>3.4924559999999998</c:v>
                </c:pt>
                <c:pt idx="711">
                  <c:v>3.6780870000000001</c:v>
                </c:pt>
                <c:pt idx="712">
                  <c:v>3.2405409999999999</c:v>
                </c:pt>
                <c:pt idx="713">
                  <c:v>3.3741110000000001</c:v>
                </c:pt>
                <c:pt idx="714">
                  <c:v>3.4048060000000002</c:v>
                </c:pt>
                <c:pt idx="715">
                  <c:v>3.382085</c:v>
                </c:pt>
                <c:pt idx="716">
                  <c:v>3.3681100000000002</c:v>
                </c:pt>
                <c:pt idx="717">
                  <c:v>3.496397</c:v>
                </c:pt>
                <c:pt idx="718">
                  <c:v>3.4442750000000002</c:v>
                </c:pt>
                <c:pt idx="719">
                  <c:v>3.7622070000000001</c:v>
                </c:pt>
                <c:pt idx="720">
                  <c:v>3.3108149999999998</c:v>
                </c:pt>
                <c:pt idx="721">
                  <c:v>3.3655040000000001</c:v>
                </c:pt>
                <c:pt idx="722">
                  <c:v>3.5972930000000001</c:v>
                </c:pt>
                <c:pt idx="723">
                  <c:v>3.2311269999999999</c:v>
                </c:pt>
                <c:pt idx="724">
                  <c:v>3.371194</c:v>
                </c:pt>
                <c:pt idx="725">
                  <c:v>3.197289</c:v>
                </c:pt>
                <c:pt idx="726">
                  <c:v>3.709635</c:v>
                </c:pt>
                <c:pt idx="727">
                  <c:v>3.6460189999999999</c:v>
                </c:pt>
                <c:pt idx="728">
                  <c:v>3.4526210000000002</c:v>
                </c:pt>
                <c:pt idx="729">
                  <c:v>3.0343140000000002</c:v>
                </c:pt>
                <c:pt idx="730">
                  <c:v>3.4504190000000001</c:v>
                </c:pt>
                <c:pt idx="731">
                  <c:v>3.4854560000000001</c:v>
                </c:pt>
                <c:pt idx="732">
                  <c:v>3.0948799999999999</c:v>
                </c:pt>
                <c:pt idx="733">
                  <c:v>3.3642629999999998</c:v>
                </c:pt>
                <c:pt idx="734">
                  <c:v>3.1682389999999998</c:v>
                </c:pt>
                <c:pt idx="735">
                  <c:v>3.536009</c:v>
                </c:pt>
                <c:pt idx="736">
                  <c:v>3.3070940000000002</c:v>
                </c:pt>
                <c:pt idx="737">
                  <c:v>3.141921</c:v>
                </c:pt>
                <c:pt idx="738">
                  <c:v>3.6750060000000002</c:v>
                </c:pt>
                <c:pt idx="739">
                  <c:v>3.2043200000000001</c:v>
                </c:pt>
                <c:pt idx="740">
                  <c:v>3.4572889999999998</c:v>
                </c:pt>
                <c:pt idx="741">
                  <c:v>3.180501</c:v>
                </c:pt>
                <c:pt idx="742">
                  <c:v>3.4512269999999998</c:v>
                </c:pt>
                <c:pt idx="743">
                  <c:v>3.2807590000000002</c:v>
                </c:pt>
                <c:pt idx="744">
                  <c:v>3.3199779999999999</c:v>
                </c:pt>
                <c:pt idx="745">
                  <c:v>3.3114919999999999</c:v>
                </c:pt>
                <c:pt idx="746">
                  <c:v>3.4111500000000001</c:v>
                </c:pt>
                <c:pt idx="747">
                  <c:v>3.3772180000000001</c:v>
                </c:pt>
                <c:pt idx="748">
                  <c:v>3.248008</c:v>
                </c:pt>
                <c:pt idx="749">
                  <c:v>3.6299450000000002</c:v>
                </c:pt>
                <c:pt idx="750">
                  <c:v>3.5155989999999999</c:v>
                </c:pt>
                <c:pt idx="751">
                  <c:v>3.383902</c:v>
                </c:pt>
                <c:pt idx="752">
                  <c:v>3.365917</c:v>
                </c:pt>
                <c:pt idx="753">
                  <c:v>3.3303210000000001</c:v>
                </c:pt>
                <c:pt idx="754">
                  <c:v>3.2548010000000001</c:v>
                </c:pt>
                <c:pt idx="755">
                  <c:v>3.3577309999999998</c:v>
                </c:pt>
                <c:pt idx="756">
                  <c:v>3.6407060000000002</c:v>
                </c:pt>
                <c:pt idx="757">
                  <c:v>3.0441950000000002</c:v>
                </c:pt>
                <c:pt idx="758">
                  <c:v>3.5300660000000001</c:v>
                </c:pt>
                <c:pt idx="759">
                  <c:v>3.3198940000000001</c:v>
                </c:pt>
                <c:pt idx="760">
                  <c:v>3.8502299999999998</c:v>
                </c:pt>
                <c:pt idx="761">
                  <c:v>3.4689209999999999</c:v>
                </c:pt>
                <c:pt idx="762">
                  <c:v>3.4635060000000002</c:v>
                </c:pt>
                <c:pt idx="763">
                  <c:v>3.3117329999999998</c:v>
                </c:pt>
                <c:pt idx="764">
                  <c:v>3.235385</c:v>
                </c:pt>
                <c:pt idx="765">
                  <c:v>3.4571200000000002</c:v>
                </c:pt>
                <c:pt idx="766">
                  <c:v>3.4907240000000002</c:v>
                </c:pt>
                <c:pt idx="767">
                  <c:v>3.383067</c:v>
                </c:pt>
                <c:pt idx="768">
                  <c:v>3.3187769999999999</c:v>
                </c:pt>
                <c:pt idx="769">
                  <c:v>3.4281160000000002</c:v>
                </c:pt>
                <c:pt idx="770">
                  <c:v>3.3195899999999998</c:v>
                </c:pt>
                <c:pt idx="771">
                  <c:v>3.4135710000000001</c:v>
                </c:pt>
                <c:pt idx="772">
                  <c:v>3.4442279999999998</c:v>
                </c:pt>
                <c:pt idx="773">
                  <c:v>3.3415620000000001</c:v>
                </c:pt>
                <c:pt idx="774">
                  <c:v>3.1373169999999999</c:v>
                </c:pt>
                <c:pt idx="775">
                  <c:v>3.6899500000000001</c:v>
                </c:pt>
                <c:pt idx="776">
                  <c:v>3.5312860000000001</c:v>
                </c:pt>
                <c:pt idx="777">
                  <c:v>3.4402849999999998</c:v>
                </c:pt>
                <c:pt idx="778">
                  <c:v>3.412982</c:v>
                </c:pt>
                <c:pt idx="779">
                  <c:v>3.3248410000000002</c:v>
                </c:pt>
                <c:pt idx="780">
                  <c:v>3.5317310000000002</c:v>
                </c:pt>
                <c:pt idx="781">
                  <c:v>3.5950510000000002</c:v>
                </c:pt>
                <c:pt idx="782">
                  <c:v>3.6689340000000001</c:v>
                </c:pt>
                <c:pt idx="783">
                  <c:v>3.5407540000000002</c:v>
                </c:pt>
                <c:pt idx="784">
                  <c:v>3.4807519999999998</c:v>
                </c:pt>
                <c:pt idx="785">
                  <c:v>3.3448769999999999</c:v>
                </c:pt>
                <c:pt idx="786">
                  <c:v>3.3428870000000002</c:v>
                </c:pt>
                <c:pt idx="787">
                  <c:v>3.555301</c:v>
                </c:pt>
                <c:pt idx="788">
                  <c:v>3.3057629999999998</c:v>
                </c:pt>
                <c:pt idx="789">
                  <c:v>3.170442</c:v>
                </c:pt>
                <c:pt idx="790">
                  <c:v>3.4247390000000002</c:v>
                </c:pt>
                <c:pt idx="791">
                  <c:v>3.7722630000000001</c:v>
                </c:pt>
                <c:pt idx="792">
                  <c:v>3.0587520000000001</c:v>
                </c:pt>
                <c:pt idx="793">
                  <c:v>3.1162200000000002</c:v>
                </c:pt>
                <c:pt idx="794">
                  <c:v>3.29854</c:v>
                </c:pt>
                <c:pt idx="795">
                  <c:v>3.4091870000000002</c:v>
                </c:pt>
                <c:pt idx="796">
                  <c:v>3.5395400000000001</c:v>
                </c:pt>
                <c:pt idx="797">
                  <c:v>3.5202330000000002</c:v>
                </c:pt>
                <c:pt idx="798">
                  <c:v>3.3200539999999998</c:v>
                </c:pt>
                <c:pt idx="799">
                  <c:v>3.451994</c:v>
                </c:pt>
                <c:pt idx="800">
                  <c:v>3.2628710000000001</c:v>
                </c:pt>
                <c:pt idx="801">
                  <c:v>3.3406129999999998</c:v>
                </c:pt>
                <c:pt idx="802">
                  <c:v>3.552216</c:v>
                </c:pt>
                <c:pt idx="803">
                  <c:v>3.4997240000000001</c:v>
                </c:pt>
                <c:pt idx="804">
                  <c:v>3.4792299999999998</c:v>
                </c:pt>
                <c:pt idx="805">
                  <c:v>3.3198310000000002</c:v>
                </c:pt>
                <c:pt idx="806">
                  <c:v>3.1822720000000002</c:v>
                </c:pt>
                <c:pt idx="807">
                  <c:v>3.4848479999999999</c:v>
                </c:pt>
                <c:pt idx="808">
                  <c:v>3.301418</c:v>
                </c:pt>
                <c:pt idx="809">
                  <c:v>3.4976090000000002</c:v>
                </c:pt>
                <c:pt idx="810">
                  <c:v>3.3120859999999999</c:v>
                </c:pt>
                <c:pt idx="811">
                  <c:v>3.137721</c:v>
                </c:pt>
                <c:pt idx="812">
                  <c:v>3.1854100000000001</c:v>
                </c:pt>
                <c:pt idx="813">
                  <c:v>3.4897089999999999</c:v>
                </c:pt>
                <c:pt idx="814">
                  <c:v>3.283223</c:v>
                </c:pt>
                <c:pt idx="815">
                  <c:v>3.0952389999999999</c:v>
                </c:pt>
                <c:pt idx="816">
                  <c:v>3.6673719999999999</c:v>
                </c:pt>
                <c:pt idx="817">
                  <c:v>3.7329910000000002</c:v>
                </c:pt>
                <c:pt idx="818">
                  <c:v>3.2967230000000001</c:v>
                </c:pt>
                <c:pt idx="819">
                  <c:v>3.3020049999999999</c:v>
                </c:pt>
                <c:pt idx="820">
                  <c:v>3.6730010000000002</c:v>
                </c:pt>
                <c:pt idx="821">
                  <c:v>3.3294630000000001</c:v>
                </c:pt>
                <c:pt idx="822">
                  <c:v>3.4195600000000002</c:v>
                </c:pt>
                <c:pt idx="823">
                  <c:v>3.2457769999999999</c:v>
                </c:pt>
                <c:pt idx="824">
                  <c:v>3.0594670000000002</c:v>
                </c:pt>
                <c:pt idx="825">
                  <c:v>3.4307349999999999</c:v>
                </c:pt>
                <c:pt idx="826">
                  <c:v>3.5532949999999999</c:v>
                </c:pt>
                <c:pt idx="827">
                  <c:v>3.482081</c:v>
                </c:pt>
                <c:pt idx="828">
                  <c:v>3.1275210000000002</c:v>
                </c:pt>
                <c:pt idx="829">
                  <c:v>3.7752590000000001</c:v>
                </c:pt>
                <c:pt idx="830">
                  <c:v>3.374673</c:v>
                </c:pt>
                <c:pt idx="831">
                  <c:v>3.542786</c:v>
                </c:pt>
                <c:pt idx="832">
                  <c:v>3.6034099999999998</c:v>
                </c:pt>
                <c:pt idx="833">
                  <c:v>3.690709</c:v>
                </c:pt>
                <c:pt idx="834">
                  <c:v>3.3131059999999999</c:v>
                </c:pt>
                <c:pt idx="835">
                  <c:v>3.2775289999999999</c:v>
                </c:pt>
                <c:pt idx="836">
                  <c:v>3.5573800000000002</c:v>
                </c:pt>
                <c:pt idx="837">
                  <c:v>3.2292320000000001</c:v>
                </c:pt>
                <c:pt idx="838">
                  <c:v>3.6486869999999998</c:v>
                </c:pt>
                <c:pt idx="839">
                  <c:v>3.6115900000000001</c:v>
                </c:pt>
                <c:pt idx="840">
                  <c:v>3.4576509999999998</c:v>
                </c:pt>
                <c:pt idx="841">
                  <c:v>3.293822</c:v>
                </c:pt>
                <c:pt idx="842">
                  <c:v>3.4559350000000002</c:v>
                </c:pt>
                <c:pt idx="843">
                  <c:v>3.6300490000000001</c:v>
                </c:pt>
                <c:pt idx="844">
                  <c:v>3.231773</c:v>
                </c:pt>
                <c:pt idx="845">
                  <c:v>3.5182030000000002</c:v>
                </c:pt>
                <c:pt idx="846">
                  <c:v>3.3970370000000001</c:v>
                </c:pt>
                <c:pt idx="847">
                  <c:v>3.4150689999999999</c:v>
                </c:pt>
                <c:pt idx="848">
                  <c:v>3.4920260000000001</c:v>
                </c:pt>
                <c:pt idx="849">
                  <c:v>3.4195859999999998</c:v>
                </c:pt>
                <c:pt idx="850">
                  <c:v>3.439708</c:v>
                </c:pt>
                <c:pt idx="851">
                  <c:v>3.7251629999999998</c:v>
                </c:pt>
                <c:pt idx="852">
                  <c:v>3.3509549999999999</c:v>
                </c:pt>
                <c:pt idx="853">
                  <c:v>3.3313009999999998</c:v>
                </c:pt>
                <c:pt idx="854">
                  <c:v>3.6318800000000002</c:v>
                </c:pt>
                <c:pt idx="855">
                  <c:v>3.2176909999999999</c:v>
                </c:pt>
                <c:pt idx="856">
                  <c:v>3.2836189999999998</c:v>
                </c:pt>
                <c:pt idx="857">
                  <c:v>3.4568490000000001</c:v>
                </c:pt>
                <c:pt idx="858">
                  <c:v>3.8703150000000002</c:v>
                </c:pt>
                <c:pt idx="859">
                  <c:v>3.388309</c:v>
                </c:pt>
                <c:pt idx="860">
                  <c:v>3.3677709999999998</c:v>
                </c:pt>
                <c:pt idx="861">
                  <c:v>3.7070820000000002</c:v>
                </c:pt>
                <c:pt idx="862">
                  <c:v>3.601289</c:v>
                </c:pt>
                <c:pt idx="863">
                  <c:v>3.3785029999999998</c:v>
                </c:pt>
                <c:pt idx="864">
                  <c:v>3.2560980000000002</c:v>
                </c:pt>
                <c:pt idx="865">
                  <c:v>3.3070050000000002</c:v>
                </c:pt>
                <c:pt idx="866">
                  <c:v>3.374142</c:v>
                </c:pt>
                <c:pt idx="867">
                  <c:v>3.4803389999999998</c:v>
                </c:pt>
                <c:pt idx="868">
                  <c:v>3.5054430000000001</c:v>
                </c:pt>
                <c:pt idx="869">
                  <c:v>3.5027819999999998</c:v>
                </c:pt>
                <c:pt idx="870">
                  <c:v>3.29833</c:v>
                </c:pt>
                <c:pt idx="871">
                  <c:v>3.5938850000000002</c:v>
                </c:pt>
                <c:pt idx="872">
                  <c:v>3.5866669999999998</c:v>
                </c:pt>
                <c:pt idx="873">
                  <c:v>3.7989820000000001</c:v>
                </c:pt>
                <c:pt idx="874">
                  <c:v>3.41248</c:v>
                </c:pt>
                <c:pt idx="875">
                  <c:v>3.1714470000000001</c:v>
                </c:pt>
                <c:pt idx="876">
                  <c:v>3.4558339999999999</c:v>
                </c:pt>
                <c:pt idx="877">
                  <c:v>3.5368629999999999</c:v>
                </c:pt>
                <c:pt idx="878">
                  <c:v>3.4929230000000002</c:v>
                </c:pt>
                <c:pt idx="879">
                  <c:v>3.6971419999999999</c:v>
                </c:pt>
                <c:pt idx="880">
                  <c:v>3.3188089999999999</c:v>
                </c:pt>
                <c:pt idx="881">
                  <c:v>3.5944440000000002</c:v>
                </c:pt>
                <c:pt idx="882">
                  <c:v>3.5580069999999999</c:v>
                </c:pt>
                <c:pt idx="883">
                  <c:v>3.2971699999999999</c:v>
                </c:pt>
                <c:pt idx="884">
                  <c:v>3.1560800000000002</c:v>
                </c:pt>
                <c:pt idx="885">
                  <c:v>3.7052139999999998</c:v>
                </c:pt>
                <c:pt idx="886">
                  <c:v>2.9241649999999999</c:v>
                </c:pt>
                <c:pt idx="887">
                  <c:v>3.4286210000000001</c:v>
                </c:pt>
                <c:pt idx="888">
                  <c:v>3.6150929999999999</c:v>
                </c:pt>
                <c:pt idx="889">
                  <c:v>3.425748</c:v>
                </c:pt>
                <c:pt idx="890">
                  <c:v>3.4164560000000002</c:v>
                </c:pt>
                <c:pt idx="891">
                  <c:v>3.2067040000000002</c:v>
                </c:pt>
                <c:pt idx="892">
                  <c:v>3.6875800000000001</c:v>
                </c:pt>
                <c:pt idx="893">
                  <c:v>3.5497920000000001</c:v>
                </c:pt>
                <c:pt idx="894">
                  <c:v>3.3946239999999999</c:v>
                </c:pt>
                <c:pt idx="895">
                  <c:v>3.3474349999999999</c:v>
                </c:pt>
                <c:pt idx="896">
                  <c:v>3.268999</c:v>
                </c:pt>
                <c:pt idx="897">
                  <c:v>3.26309</c:v>
                </c:pt>
                <c:pt idx="898">
                  <c:v>3.5926459999999998</c:v>
                </c:pt>
                <c:pt idx="899">
                  <c:v>3.111542</c:v>
                </c:pt>
                <c:pt idx="900">
                  <c:v>3.134611</c:v>
                </c:pt>
                <c:pt idx="901">
                  <c:v>3.3935949999999999</c:v>
                </c:pt>
                <c:pt idx="902">
                  <c:v>3.3046220000000002</c:v>
                </c:pt>
                <c:pt idx="903">
                  <c:v>3.5895480000000002</c:v>
                </c:pt>
                <c:pt idx="904">
                  <c:v>3.1676630000000001</c:v>
                </c:pt>
                <c:pt idx="905">
                  <c:v>3.7406860000000002</c:v>
                </c:pt>
                <c:pt idx="906">
                  <c:v>3.464054</c:v>
                </c:pt>
                <c:pt idx="907">
                  <c:v>3.2994400000000002</c:v>
                </c:pt>
                <c:pt idx="908">
                  <c:v>3.6003989999999999</c:v>
                </c:pt>
                <c:pt idx="909">
                  <c:v>3.223938</c:v>
                </c:pt>
                <c:pt idx="910">
                  <c:v>3.5173839999999998</c:v>
                </c:pt>
                <c:pt idx="911">
                  <c:v>3.9259770000000001</c:v>
                </c:pt>
                <c:pt idx="912">
                  <c:v>3.8014459999999999</c:v>
                </c:pt>
                <c:pt idx="913">
                  <c:v>3.420763</c:v>
                </c:pt>
                <c:pt idx="914">
                  <c:v>3.4495170000000002</c:v>
                </c:pt>
                <c:pt idx="915">
                  <c:v>3.9209160000000001</c:v>
                </c:pt>
                <c:pt idx="916">
                  <c:v>3.498723</c:v>
                </c:pt>
                <c:pt idx="917">
                  <c:v>3.1456900000000001</c:v>
                </c:pt>
                <c:pt idx="918">
                  <c:v>4.0260179999999997</c:v>
                </c:pt>
                <c:pt idx="919">
                  <c:v>3.593064</c:v>
                </c:pt>
                <c:pt idx="920">
                  <c:v>3.3571179999999998</c:v>
                </c:pt>
                <c:pt idx="921">
                  <c:v>3.5374119999999998</c:v>
                </c:pt>
                <c:pt idx="922">
                  <c:v>3.0863849999999999</c:v>
                </c:pt>
                <c:pt idx="923">
                  <c:v>3.340001</c:v>
                </c:pt>
                <c:pt idx="924">
                  <c:v>3.0539849999999999</c:v>
                </c:pt>
                <c:pt idx="925">
                  <c:v>3.4554719999999999</c:v>
                </c:pt>
                <c:pt idx="926">
                  <c:v>3.7157589999999998</c:v>
                </c:pt>
                <c:pt idx="927">
                  <c:v>3.5425909999999998</c:v>
                </c:pt>
                <c:pt idx="928">
                  <c:v>3.3592599999999999</c:v>
                </c:pt>
                <c:pt idx="929">
                  <c:v>3.449376</c:v>
                </c:pt>
                <c:pt idx="930">
                  <c:v>3.2870400000000002</c:v>
                </c:pt>
                <c:pt idx="931">
                  <c:v>3.23664</c:v>
                </c:pt>
                <c:pt idx="932">
                  <c:v>2.998516</c:v>
                </c:pt>
                <c:pt idx="933">
                  <c:v>3.8060010000000002</c:v>
                </c:pt>
                <c:pt idx="934">
                  <c:v>3.9348890000000001</c:v>
                </c:pt>
                <c:pt idx="935">
                  <c:v>3.6071200000000001</c:v>
                </c:pt>
                <c:pt idx="936">
                  <c:v>3.3997169999999999</c:v>
                </c:pt>
                <c:pt idx="937">
                  <c:v>3.5401989999999999</c:v>
                </c:pt>
                <c:pt idx="938">
                  <c:v>3.7718430000000001</c:v>
                </c:pt>
                <c:pt idx="939">
                  <c:v>3.4094669999999998</c:v>
                </c:pt>
                <c:pt idx="940">
                  <c:v>3.207722</c:v>
                </c:pt>
                <c:pt idx="941">
                  <c:v>3.5765729999999998</c:v>
                </c:pt>
                <c:pt idx="942">
                  <c:v>3.7128299999999999</c:v>
                </c:pt>
                <c:pt idx="943">
                  <c:v>3.1880410000000001</c:v>
                </c:pt>
                <c:pt idx="944">
                  <c:v>3.7047210000000002</c:v>
                </c:pt>
                <c:pt idx="945">
                  <c:v>3.5365120000000001</c:v>
                </c:pt>
                <c:pt idx="946">
                  <c:v>3.3331490000000001</c:v>
                </c:pt>
                <c:pt idx="947">
                  <c:v>3.149902</c:v>
                </c:pt>
                <c:pt idx="948">
                  <c:v>3.6903329999999999</c:v>
                </c:pt>
                <c:pt idx="949">
                  <c:v>3.1532269999999998</c:v>
                </c:pt>
                <c:pt idx="950">
                  <c:v>3.4470740000000002</c:v>
                </c:pt>
                <c:pt idx="951">
                  <c:v>3.3128129999999998</c:v>
                </c:pt>
                <c:pt idx="952">
                  <c:v>3.7118039999999999</c:v>
                </c:pt>
                <c:pt idx="953">
                  <c:v>3.799814</c:v>
                </c:pt>
                <c:pt idx="954">
                  <c:v>3.2568320000000002</c:v>
                </c:pt>
                <c:pt idx="955">
                  <c:v>3.478135</c:v>
                </c:pt>
                <c:pt idx="956">
                  <c:v>3.7204489999999999</c:v>
                </c:pt>
                <c:pt idx="957">
                  <c:v>3.2214860000000001</c:v>
                </c:pt>
                <c:pt idx="958">
                  <c:v>3.273307</c:v>
                </c:pt>
                <c:pt idx="959">
                  <c:v>3.594506</c:v>
                </c:pt>
                <c:pt idx="960">
                  <c:v>3.2860010000000002</c:v>
                </c:pt>
                <c:pt idx="961">
                  <c:v>3.1608879999999999</c:v>
                </c:pt>
                <c:pt idx="962">
                  <c:v>3.8103210000000001</c:v>
                </c:pt>
                <c:pt idx="963">
                  <c:v>3.657651</c:v>
                </c:pt>
                <c:pt idx="964">
                  <c:v>3.2090160000000001</c:v>
                </c:pt>
                <c:pt idx="965">
                  <c:v>3.4199269999999999</c:v>
                </c:pt>
                <c:pt idx="966">
                  <c:v>3.5733779999999999</c:v>
                </c:pt>
                <c:pt idx="967">
                  <c:v>3.2852399999999999</c:v>
                </c:pt>
                <c:pt idx="968">
                  <c:v>3.1677300000000002</c:v>
                </c:pt>
                <c:pt idx="969">
                  <c:v>3.5437940000000001</c:v>
                </c:pt>
                <c:pt idx="970">
                  <c:v>3.37826</c:v>
                </c:pt>
                <c:pt idx="971">
                  <c:v>3.3894700000000002</c:v>
                </c:pt>
                <c:pt idx="972">
                  <c:v>3.4227620000000001</c:v>
                </c:pt>
                <c:pt idx="973">
                  <c:v>3.7398509999999998</c:v>
                </c:pt>
                <c:pt idx="974">
                  <c:v>3.3680490000000001</c:v>
                </c:pt>
                <c:pt idx="975">
                  <c:v>3.3339970000000001</c:v>
                </c:pt>
                <c:pt idx="976">
                  <c:v>3.455905</c:v>
                </c:pt>
                <c:pt idx="977">
                  <c:v>3.5571480000000002</c:v>
                </c:pt>
                <c:pt idx="978">
                  <c:v>3.445201</c:v>
                </c:pt>
                <c:pt idx="979">
                  <c:v>3.5195470000000002</c:v>
                </c:pt>
                <c:pt idx="980">
                  <c:v>3.2297169999999999</c:v>
                </c:pt>
                <c:pt idx="981">
                  <c:v>3.7176429999999998</c:v>
                </c:pt>
                <c:pt idx="982">
                  <c:v>3.5991759999999999</c:v>
                </c:pt>
                <c:pt idx="983">
                  <c:v>3.181953</c:v>
                </c:pt>
                <c:pt idx="984">
                  <c:v>3.2638060000000002</c:v>
                </c:pt>
                <c:pt idx="985">
                  <c:v>3.8694269999999999</c:v>
                </c:pt>
                <c:pt idx="986">
                  <c:v>3.6914419999999999</c:v>
                </c:pt>
                <c:pt idx="987">
                  <c:v>3.5854720000000002</c:v>
                </c:pt>
                <c:pt idx="988">
                  <c:v>3.1839680000000001</c:v>
                </c:pt>
                <c:pt idx="989">
                  <c:v>3.3513959999999998</c:v>
                </c:pt>
                <c:pt idx="990">
                  <c:v>3.262543</c:v>
                </c:pt>
                <c:pt idx="991">
                  <c:v>3.4581400000000002</c:v>
                </c:pt>
                <c:pt idx="992">
                  <c:v>3.4459490000000002</c:v>
                </c:pt>
                <c:pt idx="993">
                  <c:v>3.3863050000000001</c:v>
                </c:pt>
                <c:pt idx="994">
                  <c:v>3.542853</c:v>
                </c:pt>
                <c:pt idx="995">
                  <c:v>3.1903540000000001</c:v>
                </c:pt>
                <c:pt idx="996">
                  <c:v>3.087691</c:v>
                </c:pt>
                <c:pt idx="997">
                  <c:v>3.7246169999999998</c:v>
                </c:pt>
                <c:pt idx="998">
                  <c:v>3.4014220000000002</c:v>
                </c:pt>
                <c:pt idx="999">
                  <c:v>3.2688380000000001</c:v>
                </c:pt>
                <c:pt idx="1000">
                  <c:v>3.2864490000000002</c:v>
                </c:pt>
                <c:pt idx="1001">
                  <c:v>3.2948179999999998</c:v>
                </c:pt>
                <c:pt idx="1002">
                  <c:v>3.32239</c:v>
                </c:pt>
                <c:pt idx="1003">
                  <c:v>3.3365819999999999</c:v>
                </c:pt>
                <c:pt idx="1004">
                  <c:v>3.3627319999999998</c:v>
                </c:pt>
                <c:pt idx="1005">
                  <c:v>3.478138</c:v>
                </c:pt>
                <c:pt idx="1006">
                  <c:v>3.4412880000000001</c:v>
                </c:pt>
                <c:pt idx="1007">
                  <c:v>3.276424</c:v>
                </c:pt>
                <c:pt idx="1008">
                  <c:v>3.6261169999999998</c:v>
                </c:pt>
                <c:pt idx="1009">
                  <c:v>3.6185390000000002</c:v>
                </c:pt>
                <c:pt idx="1010">
                  <c:v>3.1450909999999999</c:v>
                </c:pt>
                <c:pt idx="1011">
                  <c:v>3.5906539999999998</c:v>
                </c:pt>
                <c:pt idx="1012">
                  <c:v>3.3179460000000001</c:v>
                </c:pt>
                <c:pt idx="1013">
                  <c:v>3.5733359999999998</c:v>
                </c:pt>
                <c:pt idx="1014">
                  <c:v>3.2830249999999999</c:v>
                </c:pt>
                <c:pt idx="1015">
                  <c:v>3.8341590000000001</c:v>
                </c:pt>
                <c:pt idx="1016">
                  <c:v>3.6533039999999999</c:v>
                </c:pt>
                <c:pt idx="1017">
                  <c:v>3.1237710000000001</c:v>
                </c:pt>
                <c:pt idx="1018">
                  <c:v>3.4573719999999999</c:v>
                </c:pt>
                <c:pt idx="1019">
                  <c:v>3.3996499999999998</c:v>
                </c:pt>
                <c:pt idx="1020">
                  <c:v>3.5492370000000002</c:v>
                </c:pt>
                <c:pt idx="1021">
                  <c:v>3.6865790000000001</c:v>
                </c:pt>
                <c:pt idx="1022">
                  <c:v>3.3831389999999999</c:v>
                </c:pt>
                <c:pt idx="1023">
                  <c:v>3.557734</c:v>
                </c:pt>
                <c:pt idx="1024">
                  <c:v>3.393211</c:v>
                </c:pt>
                <c:pt idx="1025">
                  <c:v>3.4668019999999999</c:v>
                </c:pt>
                <c:pt idx="1026">
                  <c:v>3.5006059999999999</c:v>
                </c:pt>
                <c:pt idx="1027">
                  <c:v>3.5027849999999998</c:v>
                </c:pt>
                <c:pt idx="1028">
                  <c:v>3.8014299999999999</c:v>
                </c:pt>
                <c:pt idx="1029">
                  <c:v>3.3215460000000001</c:v>
                </c:pt>
                <c:pt idx="1030">
                  <c:v>3.2456529999999999</c:v>
                </c:pt>
                <c:pt idx="1031">
                  <c:v>3.735735</c:v>
                </c:pt>
                <c:pt idx="1032">
                  <c:v>3.3817050000000002</c:v>
                </c:pt>
                <c:pt idx="1033">
                  <c:v>3.3493330000000001</c:v>
                </c:pt>
                <c:pt idx="1034">
                  <c:v>3.4665089999999998</c:v>
                </c:pt>
                <c:pt idx="1035">
                  <c:v>3.7109420000000002</c:v>
                </c:pt>
                <c:pt idx="1036">
                  <c:v>3.1866989999999999</c:v>
                </c:pt>
                <c:pt idx="1037">
                  <c:v>3.5835439999999998</c:v>
                </c:pt>
                <c:pt idx="1038">
                  <c:v>3.383966</c:v>
                </c:pt>
                <c:pt idx="1039">
                  <c:v>3.2456640000000001</c:v>
                </c:pt>
                <c:pt idx="1040">
                  <c:v>3.1844950000000001</c:v>
                </c:pt>
                <c:pt idx="1041">
                  <c:v>3.4321709999999999</c:v>
                </c:pt>
                <c:pt idx="1042">
                  <c:v>3.4979089999999999</c:v>
                </c:pt>
                <c:pt idx="1043">
                  <c:v>3.7227380000000001</c:v>
                </c:pt>
                <c:pt idx="1044">
                  <c:v>3.3267950000000002</c:v>
                </c:pt>
                <c:pt idx="1045">
                  <c:v>3.2334930000000002</c:v>
                </c:pt>
                <c:pt idx="1046">
                  <c:v>3.735096</c:v>
                </c:pt>
                <c:pt idx="1047">
                  <c:v>3.3788130000000001</c:v>
                </c:pt>
                <c:pt idx="1048">
                  <c:v>3.6366049999999999</c:v>
                </c:pt>
                <c:pt idx="1049">
                  <c:v>3.5059089999999999</c:v>
                </c:pt>
                <c:pt idx="1050">
                  <c:v>3.2141449999999998</c:v>
                </c:pt>
                <c:pt idx="1051">
                  <c:v>3.2736909999999999</c:v>
                </c:pt>
                <c:pt idx="1052">
                  <c:v>3.5523169999999999</c:v>
                </c:pt>
                <c:pt idx="1053">
                  <c:v>3.8343970000000001</c:v>
                </c:pt>
                <c:pt idx="1054">
                  <c:v>3.3500390000000002</c:v>
                </c:pt>
                <c:pt idx="1055">
                  <c:v>3.9571700000000001</c:v>
                </c:pt>
                <c:pt idx="1056">
                  <c:v>3.0365319999999998</c:v>
                </c:pt>
                <c:pt idx="1057">
                  <c:v>3.4347729999999999</c:v>
                </c:pt>
                <c:pt idx="1058">
                  <c:v>3.7439809999999998</c:v>
                </c:pt>
                <c:pt idx="1059">
                  <c:v>3.7171780000000001</c:v>
                </c:pt>
                <c:pt idx="1060">
                  <c:v>3.620784</c:v>
                </c:pt>
                <c:pt idx="1061">
                  <c:v>3.341215</c:v>
                </c:pt>
                <c:pt idx="1062">
                  <c:v>3.386463</c:v>
                </c:pt>
                <c:pt idx="1063">
                  <c:v>3.6439309999999998</c:v>
                </c:pt>
                <c:pt idx="1064">
                  <c:v>3.6707999999999998</c:v>
                </c:pt>
                <c:pt idx="1065">
                  <c:v>3.5374810000000001</c:v>
                </c:pt>
                <c:pt idx="1066">
                  <c:v>3.6040109999999999</c:v>
                </c:pt>
                <c:pt idx="1067">
                  <c:v>3.5322689999999999</c:v>
                </c:pt>
                <c:pt idx="1068">
                  <c:v>3.9569800000000002</c:v>
                </c:pt>
                <c:pt idx="1069">
                  <c:v>3.4937429999999998</c:v>
                </c:pt>
                <c:pt idx="1070">
                  <c:v>3.2386279999999998</c:v>
                </c:pt>
                <c:pt idx="1071">
                  <c:v>3.5498889999999999</c:v>
                </c:pt>
                <c:pt idx="1072">
                  <c:v>3.1092330000000001</c:v>
                </c:pt>
                <c:pt idx="1073">
                  <c:v>3.4966080000000002</c:v>
                </c:pt>
                <c:pt idx="1074">
                  <c:v>3.255614</c:v>
                </c:pt>
                <c:pt idx="1075">
                  <c:v>3.3870870000000002</c:v>
                </c:pt>
                <c:pt idx="1076">
                  <c:v>3.1681550000000001</c:v>
                </c:pt>
                <c:pt idx="1077">
                  <c:v>3.4230019999999999</c:v>
                </c:pt>
                <c:pt idx="1078">
                  <c:v>3.0712660000000001</c:v>
                </c:pt>
                <c:pt idx="1079">
                  <c:v>3.5678399999999999</c:v>
                </c:pt>
                <c:pt idx="1080">
                  <c:v>3.3434680000000001</c:v>
                </c:pt>
                <c:pt idx="1081">
                  <c:v>3.420839</c:v>
                </c:pt>
                <c:pt idx="1082">
                  <c:v>3.7062050000000002</c:v>
                </c:pt>
                <c:pt idx="1083">
                  <c:v>3.3797470000000001</c:v>
                </c:pt>
                <c:pt idx="1084">
                  <c:v>3.2671290000000002</c:v>
                </c:pt>
                <c:pt idx="1085">
                  <c:v>3.3854259999999998</c:v>
                </c:pt>
                <c:pt idx="1086">
                  <c:v>3.574945</c:v>
                </c:pt>
                <c:pt idx="1087">
                  <c:v>3.3073139999999999</c:v>
                </c:pt>
                <c:pt idx="1088">
                  <c:v>3.6370819999999999</c:v>
                </c:pt>
                <c:pt idx="1089">
                  <c:v>3.2606099999999998</c:v>
                </c:pt>
                <c:pt idx="1090">
                  <c:v>3.3319049999999999</c:v>
                </c:pt>
                <c:pt idx="1091">
                  <c:v>3.4577710000000002</c:v>
                </c:pt>
                <c:pt idx="1092">
                  <c:v>3.460995</c:v>
                </c:pt>
                <c:pt idx="1093">
                  <c:v>3.8331409999999999</c:v>
                </c:pt>
                <c:pt idx="1094">
                  <c:v>3.5452970000000001</c:v>
                </c:pt>
                <c:pt idx="1095">
                  <c:v>3.7127319999999999</c:v>
                </c:pt>
                <c:pt idx="1096">
                  <c:v>3.4973100000000001</c:v>
                </c:pt>
                <c:pt idx="1097">
                  <c:v>3.8833299999999999</c:v>
                </c:pt>
                <c:pt idx="1098">
                  <c:v>3.2693620000000001</c:v>
                </c:pt>
                <c:pt idx="1099">
                  <c:v>3.1337630000000001</c:v>
                </c:pt>
                <c:pt idx="1100">
                  <c:v>4.0827359999999997</c:v>
                </c:pt>
                <c:pt idx="1101">
                  <c:v>3.3997730000000002</c:v>
                </c:pt>
                <c:pt idx="1102">
                  <c:v>3.539342</c:v>
                </c:pt>
                <c:pt idx="1103">
                  <c:v>3.4664450000000002</c:v>
                </c:pt>
                <c:pt idx="1104">
                  <c:v>3.6821220000000001</c:v>
                </c:pt>
                <c:pt idx="1105">
                  <c:v>3.2591869999999998</c:v>
                </c:pt>
                <c:pt idx="1106">
                  <c:v>3.3974690000000001</c:v>
                </c:pt>
                <c:pt idx="1107">
                  <c:v>3.4306670000000001</c:v>
                </c:pt>
                <c:pt idx="1108">
                  <c:v>3.125216</c:v>
                </c:pt>
                <c:pt idx="1109">
                  <c:v>3.5323889999999998</c:v>
                </c:pt>
                <c:pt idx="1110">
                  <c:v>3.5715880000000002</c:v>
                </c:pt>
                <c:pt idx="1111">
                  <c:v>3.2052849999999999</c:v>
                </c:pt>
                <c:pt idx="1112">
                  <c:v>3.6661000000000001</c:v>
                </c:pt>
                <c:pt idx="1113">
                  <c:v>3.3709009999999999</c:v>
                </c:pt>
                <c:pt idx="1114">
                  <c:v>3.2350840000000001</c:v>
                </c:pt>
                <c:pt idx="1115">
                  <c:v>3.3088799999999998</c:v>
                </c:pt>
                <c:pt idx="1116">
                  <c:v>3.4604309999999998</c:v>
                </c:pt>
                <c:pt idx="1117">
                  <c:v>3.752113</c:v>
                </c:pt>
                <c:pt idx="1118">
                  <c:v>3.5220880000000001</c:v>
                </c:pt>
                <c:pt idx="1119">
                  <c:v>3.0996480000000002</c:v>
                </c:pt>
                <c:pt idx="1120">
                  <c:v>3.4990760000000001</c:v>
                </c:pt>
                <c:pt idx="1121">
                  <c:v>3.3554240000000002</c:v>
                </c:pt>
                <c:pt idx="1122">
                  <c:v>3.136701</c:v>
                </c:pt>
                <c:pt idx="1123">
                  <c:v>3.5144690000000001</c:v>
                </c:pt>
                <c:pt idx="1124">
                  <c:v>3.1854749999999998</c:v>
                </c:pt>
                <c:pt idx="1125">
                  <c:v>3.5486550000000001</c:v>
                </c:pt>
                <c:pt idx="1126">
                  <c:v>3.5032390000000002</c:v>
                </c:pt>
                <c:pt idx="1127">
                  <c:v>3.417503</c:v>
                </c:pt>
                <c:pt idx="1128">
                  <c:v>3.3215340000000002</c:v>
                </c:pt>
                <c:pt idx="1129">
                  <c:v>3.7500369999999998</c:v>
                </c:pt>
                <c:pt idx="1130">
                  <c:v>3.4615870000000002</c:v>
                </c:pt>
                <c:pt idx="1131">
                  <c:v>3.0602740000000002</c:v>
                </c:pt>
                <c:pt idx="1132">
                  <c:v>3.6783320000000002</c:v>
                </c:pt>
                <c:pt idx="1133">
                  <c:v>3.6451220000000002</c:v>
                </c:pt>
                <c:pt idx="1134">
                  <c:v>3.3060849999999999</c:v>
                </c:pt>
                <c:pt idx="1135">
                  <c:v>3.598598</c:v>
                </c:pt>
                <c:pt idx="1136">
                  <c:v>3.1953239999999998</c:v>
                </c:pt>
                <c:pt idx="1137">
                  <c:v>3.3741099999999999</c:v>
                </c:pt>
                <c:pt idx="1138">
                  <c:v>3.4274179999999999</c:v>
                </c:pt>
                <c:pt idx="1139">
                  <c:v>3.418288</c:v>
                </c:pt>
                <c:pt idx="1140">
                  <c:v>3.1713420000000001</c:v>
                </c:pt>
                <c:pt idx="1141">
                  <c:v>3.1277439999999999</c:v>
                </c:pt>
                <c:pt idx="1142">
                  <c:v>3.4271950000000002</c:v>
                </c:pt>
                <c:pt idx="1143">
                  <c:v>3.354285</c:v>
                </c:pt>
                <c:pt idx="1144">
                  <c:v>3.2768700000000002</c:v>
                </c:pt>
                <c:pt idx="1145">
                  <c:v>3.3644319999999999</c:v>
                </c:pt>
                <c:pt idx="1146">
                  <c:v>3.438882</c:v>
                </c:pt>
                <c:pt idx="1147">
                  <c:v>3.4469940000000001</c:v>
                </c:pt>
                <c:pt idx="1148">
                  <c:v>3.6914760000000002</c:v>
                </c:pt>
                <c:pt idx="1149">
                  <c:v>3.3804080000000001</c:v>
                </c:pt>
                <c:pt idx="1150">
                  <c:v>3.0910980000000001</c:v>
                </c:pt>
                <c:pt idx="1151">
                  <c:v>3.4610310000000002</c:v>
                </c:pt>
                <c:pt idx="1152">
                  <c:v>3.3161649999999998</c:v>
                </c:pt>
                <c:pt idx="1153">
                  <c:v>3.4098410000000001</c:v>
                </c:pt>
                <c:pt idx="1154">
                  <c:v>3.12663</c:v>
                </c:pt>
                <c:pt idx="1155">
                  <c:v>3.7805240000000002</c:v>
                </c:pt>
                <c:pt idx="1156">
                  <c:v>3.339947</c:v>
                </c:pt>
                <c:pt idx="1157">
                  <c:v>3.5349550000000001</c:v>
                </c:pt>
                <c:pt idx="1158">
                  <c:v>3.6051850000000001</c:v>
                </c:pt>
                <c:pt idx="1159">
                  <c:v>3.386263</c:v>
                </c:pt>
                <c:pt idx="1160">
                  <c:v>3.2952659999999998</c:v>
                </c:pt>
                <c:pt idx="1161">
                  <c:v>3.6973850000000001</c:v>
                </c:pt>
                <c:pt idx="1162">
                  <c:v>3.5174500000000002</c:v>
                </c:pt>
                <c:pt idx="1163">
                  <c:v>3.4350900000000002</c:v>
                </c:pt>
                <c:pt idx="1164">
                  <c:v>3.4724149999999998</c:v>
                </c:pt>
                <c:pt idx="1165">
                  <c:v>3.1368680000000002</c:v>
                </c:pt>
                <c:pt idx="1166">
                  <c:v>3.5954929999999998</c:v>
                </c:pt>
                <c:pt idx="1167">
                  <c:v>3.3283930000000002</c:v>
                </c:pt>
                <c:pt idx="1168">
                  <c:v>3.4574440000000002</c:v>
                </c:pt>
                <c:pt idx="1169">
                  <c:v>3.3408639999999998</c:v>
                </c:pt>
                <c:pt idx="1170">
                  <c:v>3.6144270000000001</c:v>
                </c:pt>
                <c:pt idx="1171">
                  <c:v>3.6090650000000002</c:v>
                </c:pt>
                <c:pt idx="1172">
                  <c:v>3.6613500000000001</c:v>
                </c:pt>
                <c:pt idx="1173">
                  <c:v>3.353869</c:v>
                </c:pt>
                <c:pt idx="1174">
                  <c:v>3.2797100000000001</c:v>
                </c:pt>
                <c:pt idx="1175">
                  <c:v>3.5637500000000002</c:v>
                </c:pt>
                <c:pt idx="1176">
                  <c:v>3.395019</c:v>
                </c:pt>
                <c:pt idx="1177">
                  <c:v>3.2232120000000002</c:v>
                </c:pt>
                <c:pt idx="1178">
                  <c:v>3.3881130000000002</c:v>
                </c:pt>
                <c:pt idx="1179">
                  <c:v>3.5790299999999999</c:v>
                </c:pt>
                <c:pt idx="1180">
                  <c:v>3.5532849999999998</c:v>
                </c:pt>
                <c:pt idx="1181">
                  <c:v>3.203992</c:v>
                </c:pt>
                <c:pt idx="1182">
                  <c:v>3.4966089999999999</c:v>
                </c:pt>
                <c:pt idx="1183">
                  <c:v>3.4776790000000002</c:v>
                </c:pt>
                <c:pt idx="1184">
                  <c:v>3.1104039999999999</c:v>
                </c:pt>
                <c:pt idx="1185">
                  <c:v>3.5546169999999999</c:v>
                </c:pt>
                <c:pt idx="1186">
                  <c:v>3.5269330000000001</c:v>
                </c:pt>
                <c:pt idx="1187">
                  <c:v>3.4105970000000001</c:v>
                </c:pt>
                <c:pt idx="1188">
                  <c:v>3.2044000000000001</c:v>
                </c:pt>
                <c:pt idx="1189">
                  <c:v>3.25136</c:v>
                </c:pt>
                <c:pt idx="1190">
                  <c:v>3.4397190000000002</c:v>
                </c:pt>
                <c:pt idx="1191">
                  <c:v>3.6631119999999999</c:v>
                </c:pt>
                <c:pt idx="1192">
                  <c:v>3.4265949999999998</c:v>
                </c:pt>
                <c:pt idx="1193">
                  <c:v>3.2637070000000001</c:v>
                </c:pt>
                <c:pt idx="1194">
                  <c:v>3.468296</c:v>
                </c:pt>
                <c:pt idx="1195">
                  <c:v>3.557871</c:v>
                </c:pt>
                <c:pt idx="1196">
                  <c:v>3.4043450000000002</c:v>
                </c:pt>
                <c:pt idx="1197">
                  <c:v>3.5586500000000001</c:v>
                </c:pt>
                <c:pt idx="1198">
                  <c:v>3.4070010000000002</c:v>
                </c:pt>
                <c:pt idx="1199">
                  <c:v>3.2475879999999999</c:v>
                </c:pt>
                <c:pt idx="1200">
                  <c:v>3.4367200000000002</c:v>
                </c:pt>
                <c:pt idx="1201">
                  <c:v>3.408407</c:v>
                </c:pt>
                <c:pt idx="1202">
                  <c:v>3.7421769999999999</c:v>
                </c:pt>
                <c:pt idx="1203">
                  <c:v>3.3893770000000001</c:v>
                </c:pt>
                <c:pt idx="1204">
                  <c:v>3.5538720000000001</c:v>
                </c:pt>
                <c:pt idx="1205">
                  <c:v>3.4492720000000001</c:v>
                </c:pt>
                <c:pt idx="1206">
                  <c:v>3.7738809999999998</c:v>
                </c:pt>
                <c:pt idx="1207">
                  <c:v>3.3605209999999999</c:v>
                </c:pt>
                <c:pt idx="1208">
                  <c:v>3.3776570000000001</c:v>
                </c:pt>
                <c:pt idx="1209">
                  <c:v>3.781507</c:v>
                </c:pt>
                <c:pt idx="1210">
                  <c:v>3.1681080000000001</c:v>
                </c:pt>
                <c:pt idx="1211">
                  <c:v>3.4319709999999999</c:v>
                </c:pt>
                <c:pt idx="1212">
                  <c:v>3.6877080000000002</c:v>
                </c:pt>
                <c:pt idx="1213">
                  <c:v>3.4867499999999998</c:v>
                </c:pt>
                <c:pt idx="1214">
                  <c:v>3.227732</c:v>
                </c:pt>
                <c:pt idx="1215">
                  <c:v>3.3625970000000001</c:v>
                </c:pt>
                <c:pt idx="1216">
                  <c:v>3.3564180000000001</c:v>
                </c:pt>
                <c:pt idx="1217">
                  <c:v>3.4103560000000002</c:v>
                </c:pt>
                <c:pt idx="1218">
                  <c:v>3.2117990000000001</c:v>
                </c:pt>
                <c:pt idx="1219">
                  <c:v>3.0328110000000001</c:v>
                </c:pt>
                <c:pt idx="1220">
                  <c:v>3.5553409999999999</c:v>
                </c:pt>
                <c:pt idx="1221">
                  <c:v>3.7971499999999998</c:v>
                </c:pt>
                <c:pt idx="1222">
                  <c:v>3.1411020000000001</c:v>
                </c:pt>
                <c:pt idx="1223">
                  <c:v>3.2852299999999999</c:v>
                </c:pt>
                <c:pt idx="1224">
                  <c:v>3.6676709999999999</c:v>
                </c:pt>
                <c:pt idx="1225">
                  <c:v>3.4395850000000001</c:v>
                </c:pt>
                <c:pt idx="1226">
                  <c:v>3.4800610000000001</c:v>
                </c:pt>
                <c:pt idx="1227">
                  <c:v>3.3220800000000001</c:v>
                </c:pt>
                <c:pt idx="1228">
                  <c:v>3.4808859999999999</c:v>
                </c:pt>
                <c:pt idx="1229">
                  <c:v>3.6240290000000002</c:v>
                </c:pt>
                <c:pt idx="1230">
                  <c:v>3.2128839999999999</c:v>
                </c:pt>
                <c:pt idx="1231">
                  <c:v>3.4971019999999999</c:v>
                </c:pt>
                <c:pt idx="1232">
                  <c:v>3.5658219999999998</c:v>
                </c:pt>
                <c:pt idx="1233">
                  <c:v>3.401475</c:v>
                </c:pt>
                <c:pt idx="1234">
                  <c:v>3.3448199999999999</c:v>
                </c:pt>
                <c:pt idx="1235">
                  <c:v>3.1803279999999998</c:v>
                </c:pt>
                <c:pt idx="1236">
                  <c:v>3.5878009999999998</c:v>
                </c:pt>
                <c:pt idx="1237">
                  <c:v>3.3665569999999998</c:v>
                </c:pt>
                <c:pt idx="1238">
                  <c:v>3.3513660000000001</c:v>
                </c:pt>
                <c:pt idx="1239">
                  <c:v>3.9335719999999998</c:v>
                </c:pt>
                <c:pt idx="1240">
                  <c:v>3.3160609999999999</c:v>
                </c:pt>
                <c:pt idx="1241">
                  <c:v>3.0303119999999999</c:v>
                </c:pt>
                <c:pt idx="1242">
                  <c:v>3.3183929999999999</c:v>
                </c:pt>
                <c:pt idx="1243">
                  <c:v>3.7717589999999999</c:v>
                </c:pt>
                <c:pt idx="1244">
                  <c:v>3.2272110000000001</c:v>
                </c:pt>
                <c:pt idx="1245">
                  <c:v>3.582443</c:v>
                </c:pt>
                <c:pt idx="1246">
                  <c:v>3.325644</c:v>
                </c:pt>
                <c:pt idx="1247">
                  <c:v>3.2970980000000001</c:v>
                </c:pt>
                <c:pt idx="1248">
                  <c:v>3.4749729999999999</c:v>
                </c:pt>
                <c:pt idx="1249">
                  <c:v>3.3175500000000002</c:v>
                </c:pt>
                <c:pt idx="1250">
                  <c:v>3.4071449999999999</c:v>
                </c:pt>
                <c:pt idx="1251">
                  <c:v>3.5683829999999999</c:v>
                </c:pt>
                <c:pt idx="1252">
                  <c:v>3.4067259999999999</c:v>
                </c:pt>
                <c:pt idx="1253">
                  <c:v>3.5729009999999999</c:v>
                </c:pt>
                <c:pt idx="1254">
                  <c:v>3.3980969999999999</c:v>
                </c:pt>
                <c:pt idx="1255">
                  <c:v>3.5994109999999999</c:v>
                </c:pt>
                <c:pt idx="1256">
                  <c:v>3.9135759999999999</c:v>
                </c:pt>
                <c:pt idx="1257">
                  <c:v>3.1254390000000001</c:v>
                </c:pt>
                <c:pt idx="1258">
                  <c:v>3.0536129999999999</c:v>
                </c:pt>
                <c:pt idx="1259">
                  <c:v>3.667589</c:v>
                </c:pt>
                <c:pt idx="1260">
                  <c:v>3.3659309999999998</c:v>
                </c:pt>
                <c:pt idx="1261">
                  <c:v>3.2948149999999998</c:v>
                </c:pt>
                <c:pt idx="1262">
                  <c:v>3.5681750000000001</c:v>
                </c:pt>
                <c:pt idx="1263">
                  <c:v>3.530942</c:v>
                </c:pt>
                <c:pt idx="1264">
                  <c:v>3.1082999999999998</c:v>
                </c:pt>
                <c:pt idx="1265">
                  <c:v>3.4788730000000001</c:v>
                </c:pt>
                <c:pt idx="1266">
                  <c:v>3.7522709999999999</c:v>
                </c:pt>
                <c:pt idx="1267">
                  <c:v>3.2991640000000002</c:v>
                </c:pt>
                <c:pt idx="1268">
                  <c:v>3.306435</c:v>
                </c:pt>
                <c:pt idx="1269">
                  <c:v>3.118204</c:v>
                </c:pt>
                <c:pt idx="1270">
                  <c:v>3.5494119999999998</c:v>
                </c:pt>
                <c:pt idx="1271">
                  <c:v>3.4234490000000002</c:v>
                </c:pt>
                <c:pt idx="1272">
                  <c:v>3.283229</c:v>
                </c:pt>
                <c:pt idx="1273">
                  <c:v>3.4453999999999998</c:v>
                </c:pt>
                <c:pt idx="1274">
                  <c:v>3.4883679999999999</c:v>
                </c:pt>
                <c:pt idx="1275">
                  <c:v>3.3983479999999999</c:v>
                </c:pt>
                <c:pt idx="1276">
                  <c:v>3.3593850000000001</c:v>
                </c:pt>
                <c:pt idx="1277">
                  <c:v>3.3938809999999999</c:v>
                </c:pt>
                <c:pt idx="1278">
                  <c:v>3.2127599999999998</c:v>
                </c:pt>
                <c:pt idx="1279">
                  <c:v>3.5154779999999999</c:v>
                </c:pt>
                <c:pt idx="1280">
                  <c:v>3.3182900000000002</c:v>
                </c:pt>
                <c:pt idx="1281">
                  <c:v>3.31684</c:v>
                </c:pt>
                <c:pt idx="1282">
                  <c:v>3.223973</c:v>
                </c:pt>
                <c:pt idx="1283">
                  <c:v>3.6556929999999999</c:v>
                </c:pt>
                <c:pt idx="1284">
                  <c:v>3.2038880000000001</c:v>
                </c:pt>
                <c:pt idx="1285">
                  <c:v>3.5477940000000001</c:v>
                </c:pt>
                <c:pt idx="1286">
                  <c:v>3.3213569999999999</c:v>
                </c:pt>
                <c:pt idx="1287">
                  <c:v>3.6543380000000001</c:v>
                </c:pt>
                <c:pt idx="1288">
                  <c:v>3.4676399999999998</c:v>
                </c:pt>
                <c:pt idx="1289">
                  <c:v>3.4020410000000001</c:v>
                </c:pt>
                <c:pt idx="1290">
                  <c:v>3.2073420000000001</c:v>
                </c:pt>
                <c:pt idx="1291">
                  <c:v>3.445443</c:v>
                </c:pt>
                <c:pt idx="1292">
                  <c:v>3.3166039999999999</c:v>
                </c:pt>
                <c:pt idx="1293">
                  <c:v>3.2277779999999998</c:v>
                </c:pt>
                <c:pt idx="1294">
                  <c:v>3.4975700000000001</c:v>
                </c:pt>
                <c:pt idx="1295">
                  <c:v>3.571059</c:v>
                </c:pt>
                <c:pt idx="1296">
                  <c:v>3.300503</c:v>
                </c:pt>
                <c:pt idx="1297">
                  <c:v>3.934669</c:v>
                </c:pt>
                <c:pt idx="1298">
                  <c:v>3.3808590000000001</c:v>
                </c:pt>
                <c:pt idx="1299">
                  <c:v>3.2125010000000001</c:v>
                </c:pt>
                <c:pt idx="1300">
                  <c:v>3.1102089999999998</c:v>
                </c:pt>
                <c:pt idx="1301">
                  <c:v>3.713937</c:v>
                </c:pt>
                <c:pt idx="1302">
                  <c:v>3.264411</c:v>
                </c:pt>
                <c:pt idx="1303">
                  <c:v>3.2413430000000001</c:v>
                </c:pt>
                <c:pt idx="1304">
                  <c:v>3.5198290000000001</c:v>
                </c:pt>
                <c:pt idx="1305">
                  <c:v>3.2947169999999999</c:v>
                </c:pt>
                <c:pt idx="1306">
                  <c:v>3.3995109999999999</c:v>
                </c:pt>
                <c:pt idx="1307">
                  <c:v>3.1603659999999998</c:v>
                </c:pt>
                <c:pt idx="1308">
                  <c:v>3.4848180000000002</c:v>
                </c:pt>
                <c:pt idx="1309">
                  <c:v>3.7004649999999999</c:v>
                </c:pt>
                <c:pt idx="1310">
                  <c:v>3.547139</c:v>
                </c:pt>
                <c:pt idx="1311">
                  <c:v>3.4321389999999998</c:v>
                </c:pt>
                <c:pt idx="1312">
                  <c:v>3.5859489999999998</c:v>
                </c:pt>
                <c:pt idx="1313">
                  <c:v>3.5440499999999999</c:v>
                </c:pt>
                <c:pt idx="1314">
                  <c:v>3.666617</c:v>
                </c:pt>
                <c:pt idx="1315">
                  <c:v>3.7185760000000001</c:v>
                </c:pt>
                <c:pt idx="1316">
                  <c:v>3.682042</c:v>
                </c:pt>
                <c:pt idx="1317">
                  <c:v>3.1570830000000001</c:v>
                </c:pt>
                <c:pt idx="1318">
                  <c:v>3.3494329999999999</c:v>
                </c:pt>
                <c:pt idx="1319">
                  <c:v>3.3822160000000001</c:v>
                </c:pt>
                <c:pt idx="1320">
                  <c:v>3.48475</c:v>
                </c:pt>
                <c:pt idx="1321">
                  <c:v>3.120822</c:v>
                </c:pt>
                <c:pt idx="1322">
                  <c:v>3.5884550000000002</c:v>
                </c:pt>
                <c:pt idx="1323">
                  <c:v>3.0885929999999999</c:v>
                </c:pt>
                <c:pt idx="1324">
                  <c:v>3.458669</c:v>
                </c:pt>
                <c:pt idx="1325">
                  <c:v>3.3852679999999999</c:v>
                </c:pt>
                <c:pt idx="1326">
                  <c:v>3.9475500000000001</c:v>
                </c:pt>
                <c:pt idx="1327">
                  <c:v>3.3082349999999998</c:v>
                </c:pt>
                <c:pt idx="1328">
                  <c:v>3.4450340000000002</c:v>
                </c:pt>
                <c:pt idx="1329">
                  <c:v>3.6956929999999999</c:v>
                </c:pt>
                <c:pt idx="1330">
                  <c:v>3.5456349999999999</c:v>
                </c:pt>
                <c:pt idx="1331">
                  <c:v>3.0821109999999998</c:v>
                </c:pt>
                <c:pt idx="1332">
                  <c:v>3.284151</c:v>
                </c:pt>
                <c:pt idx="1333">
                  <c:v>3.4099439999999999</c:v>
                </c:pt>
                <c:pt idx="1334">
                  <c:v>3.4795509999999998</c:v>
                </c:pt>
                <c:pt idx="1335">
                  <c:v>3.200183</c:v>
                </c:pt>
                <c:pt idx="1336">
                  <c:v>3.395381</c:v>
                </c:pt>
                <c:pt idx="1337">
                  <c:v>3.2996150000000002</c:v>
                </c:pt>
                <c:pt idx="1338">
                  <c:v>3.0861939999999999</c:v>
                </c:pt>
                <c:pt idx="1339">
                  <c:v>3.6995179999999999</c:v>
                </c:pt>
                <c:pt idx="1340">
                  <c:v>3.1504439999999998</c:v>
                </c:pt>
                <c:pt idx="1341">
                  <c:v>3.3066279999999999</c:v>
                </c:pt>
                <c:pt idx="1342">
                  <c:v>3.165117</c:v>
                </c:pt>
                <c:pt idx="1343">
                  <c:v>3.8033359999999998</c:v>
                </c:pt>
                <c:pt idx="1344">
                  <c:v>3.3472740000000001</c:v>
                </c:pt>
                <c:pt idx="1345">
                  <c:v>3.6652209999999998</c:v>
                </c:pt>
                <c:pt idx="1346">
                  <c:v>3.6113729999999999</c:v>
                </c:pt>
                <c:pt idx="1347">
                  <c:v>3.3528310000000001</c:v>
                </c:pt>
                <c:pt idx="1348">
                  <c:v>3.2676240000000001</c:v>
                </c:pt>
                <c:pt idx="1349">
                  <c:v>3.4671850000000002</c:v>
                </c:pt>
                <c:pt idx="1350">
                  <c:v>3.2025749999999999</c:v>
                </c:pt>
                <c:pt idx="1351">
                  <c:v>3.6178080000000001</c:v>
                </c:pt>
                <c:pt idx="1352">
                  <c:v>3.1461700000000001</c:v>
                </c:pt>
                <c:pt idx="1353">
                  <c:v>3.324011</c:v>
                </c:pt>
                <c:pt idx="1354">
                  <c:v>3.6005379999999998</c:v>
                </c:pt>
                <c:pt idx="1355">
                  <c:v>3.278286</c:v>
                </c:pt>
                <c:pt idx="1356">
                  <c:v>3.4432420000000001</c:v>
                </c:pt>
                <c:pt idx="1357">
                  <c:v>3.418739</c:v>
                </c:pt>
                <c:pt idx="1358">
                  <c:v>3.7858239999999999</c:v>
                </c:pt>
                <c:pt idx="1359">
                  <c:v>3.5398689999999999</c:v>
                </c:pt>
                <c:pt idx="1360">
                  <c:v>3.5857399999999999</c:v>
                </c:pt>
                <c:pt idx="1361">
                  <c:v>3.2788469999999998</c:v>
                </c:pt>
                <c:pt idx="1362">
                  <c:v>3.175332</c:v>
                </c:pt>
                <c:pt idx="1363">
                  <c:v>3.432887</c:v>
                </c:pt>
                <c:pt idx="1364">
                  <c:v>3.6635499999999999</c:v>
                </c:pt>
                <c:pt idx="1365">
                  <c:v>3.1829489999999998</c:v>
                </c:pt>
                <c:pt idx="1366">
                  <c:v>3.4794529999999999</c:v>
                </c:pt>
                <c:pt idx="1367">
                  <c:v>3.5458440000000002</c:v>
                </c:pt>
                <c:pt idx="1368">
                  <c:v>3.336627</c:v>
                </c:pt>
                <c:pt idx="1369">
                  <c:v>3.4299149999999998</c:v>
                </c:pt>
                <c:pt idx="1370">
                  <c:v>3.4369540000000001</c:v>
                </c:pt>
                <c:pt idx="1371">
                  <c:v>3.531647</c:v>
                </c:pt>
                <c:pt idx="1372">
                  <c:v>3.6539470000000001</c:v>
                </c:pt>
                <c:pt idx="1373">
                  <c:v>3.4006020000000001</c:v>
                </c:pt>
                <c:pt idx="1374">
                  <c:v>3.4095949999999999</c:v>
                </c:pt>
                <c:pt idx="1375">
                  <c:v>3.18424</c:v>
                </c:pt>
                <c:pt idx="1376">
                  <c:v>3.1215519999999999</c:v>
                </c:pt>
                <c:pt idx="1377">
                  <c:v>3.3282430000000001</c:v>
                </c:pt>
                <c:pt idx="1378">
                  <c:v>3.5531969999999999</c:v>
                </c:pt>
                <c:pt idx="1379">
                  <c:v>3.4119220000000001</c:v>
                </c:pt>
                <c:pt idx="1380">
                  <c:v>3.4699059999999999</c:v>
                </c:pt>
                <c:pt idx="1381">
                  <c:v>3.8251110000000001</c:v>
                </c:pt>
                <c:pt idx="1382">
                  <c:v>3.2089780000000001</c:v>
                </c:pt>
                <c:pt idx="1383">
                  <c:v>3.5391189999999999</c:v>
                </c:pt>
                <c:pt idx="1384">
                  <c:v>3.9165969999999999</c:v>
                </c:pt>
                <c:pt idx="1385">
                  <c:v>3.337018</c:v>
                </c:pt>
                <c:pt idx="1386">
                  <c:v>3.6191469999999999</c:v>
                </c:pt>
                <c:pt idx="1387">
                  <c:v>3.4471059999999998</c:v>
                </c:pt>
                <c:pt idx="1388">
                  <c:v>3.4029959999999999</c:v>
                </c:pt>
                <c:pt idx="1389">
                  <c:v>3.2625090000000001</c:v>
                </c:pt>
                <c:pt idx="1390">
                  <c:v>3.4520089999999999</c:v>
                </c:pt>
                <c:pt idx="1391">
                  <c:v>3.2208420000000002</c:v>
                </c:pt>
                <c:pt idx="1392">
                  <c:v>3.5345490000000002</c:v>
                </c:pt>
                <c:pt idx="1393">
                  <c:v>3.3111259999999998</c:v>
                </c:pt>
                <c:pt idx="1394">
                  <c:v>3.3665219999999998</c:v>
                </c:pt>
                <c:pt idx="1395">
                  <c:v>3.4323480000000002</c:v>
                </c:pt>
                <c:pt idx="1396">
                  <c:v>3.469878</c:v>
                </c:pt>
                <c:pt idx="1397">
                  <c:v>3.3992339999999999</c:v>
                </c:pt>
                <c:pt idx="1398">
                  <c:v>3.1734119999999999</c:v>
                </c:pt>
                <c:pt idx="1399">
                  <c:v>3.5707659999999999</c:v>
                </c:pt>
                <c:pt idx="1400">
                  <c:v>3.7847550000000001</c:v>
                </c:pt>
                <c:pt idx="1401">
                  <c:v>3.460445</c:v>
                </c:pt>
                <c:pt idx="1402">
                  <c:v>3.2839290000000001</c:v>
                </c:pt>
                <c:pt idx="1403">
                  <c:v>3.1798989999999998</c:v>
                </c:pt>
                <c:pt idx="1404">
                  <c:v>3.3130410000000001</c:v>
                </c:pt>
                <c:pt idx="1405">
                  <c:v>3.316262</c:v>
                </c:pt>
                <c:pt idx="1406">
                  <c:v>3.3544010000000002</c:v>
                </c:pt>
                <c:pt idx="1407">
                  <c:v>3.5238160000000001</c:v>
                </c:pt>
                <c:pt idx="1408">
                  <c:v>3.2953079999999999</c:v>
                </c:pt>
                <c:pt idx="1409">
                  <c:v>3.2975270000000001</c:v>
                </c:pt>
                <c:pt idx="1410">
                  <c:v>3.6503450000000002</c:v>
                </c:pt>
                <c:pt idx="1411">
                  <c:v>3.2809460000000001</c:v>
                </c:pt>
                <c:pt idx="1412">
                  <c:v>3.4118050000000002</c:v>
                </c:pt>
                <c:pt idx="1413">
                  <c:v>3.6381589999999999</c:v>
                </c:pt>
                <c:pt idx="1414">
                  <c:v>3.2590599999999998</c:v>
                </c:pt>
                <c:pt idx="1415">
                  <c:v>3.4471669999999999</c:v>
                </c:pt>
                <c:pt idx="1416">
                  <c:v>3.3858980000000001</c:v>
                </c:pt>
                <c:pt idx="1417">
                  <c:v>3.3881730000000001</c:v>
                </c:pt>
                <c:pt idx="1418">
                  <c:v>3.1239340000000002</c:v>
                </c:pt>
                <c:pt idx="1419">
                  <c:v>3.613321</c:v>
                </c:pt>
                <c:pt idx="1420">
                  <c:v>3.1807189999999999</c:v>
                </c:pt>
                <c:pt idx="1421">
                  <c:v>3.3607670000000001</c:v>
                </c:pt>
                <c:pt idx="1422">
                  <c:v>3.453252</c:v>
                </c:pt>
                <c:pt idx="1423">
                  <c:v>3.5155539999999998</c:v>
                </c:pt>
                <c:pt idx="1424">
                  <c:v>3.7393909999999999</c:v>
                </c:pt>
                <c:pt idx="1425">
                  <c:v>3.5075810000000001</c:v>
                </c:pt>
                <c:pt idx="1426">
                  <c:v>3.102646</c:v>
                </c:pt>
                <c:pt idx="1427">
                  <c:v>3.6579570000000001</c:v>
                </c:pt>
                <c:pt idx="1428">
                  <c:v>3.6199629999999998</c:v>
                </c:pt>
                <c:pt idx="1429">
                  <c:v>3.5275189999999998</c:v>
                </c:pt>
                <c:pt idx="1430">
                  <c:v>3.496359</c:v>
                </c:pt>
                <c:pt idx="1431">
                  <c:v>3.3362959999999999</c:v>
                </c:pt>
                <c:pt idx="1432">
                  <c:v>3.6857609999999998</c:v>
                </c:pt>
                <c:pt idx="1433">
                  <c:v>3.5245950000000001</c:v>
                </c:pt>
                <c:pt idx="1434">
                  <c:v>3.4249809999999998</c:v>
                </c:pt>
                <c:pt idx="1435">
                  <c:v>3.2814610000000002</c:v>
                </c:pt>
                <c:pt idx="1436">
                  <c:v>3.6093120000000001</c:v>
                </c:pt>
                <c:pt idx="1437">
                  <c:v>3.5310030000000001</c:v>
                </c:pt>
                <c:pt idx="1438">
                  <c:v>3.6970299999999998</c:v>
                </c:pt>
                <c:pt idx="1439">
                  <c:v>3.6984170000000001</c:v>
                </c:pt>
                <c:pt idx="1440">
                  <c:v>3.5759479999999999</c:v>
                </c:pt>
                <c:pt idx="1441">
                  <c:v>3.423775</c:v>
                </c:pt>
                <c:pt idx="1442">
                  <c:v>3.2929040000000001</c:v>
                </c:pt>
                <c:pt idx="1443">
                  <c:v>3.7326459999999999</c:v>
                </c:pt>
                <c:pt idx="1444">
                  <c:v>3.7943210000000001</c:v>
                </c:pt>
                <c:pt idx="1445">
                  <c:v>3.6366499999999999</c:v>
                </c:pt>
                <c:pt idx="1446">
                  <c:v>3.756059</c:v>
                </c:pt>
                <c:pt idx="1447">
                  <c:v>3.4101140000000001</c:v>
                </c:pt>
                <c:pt idx="1448">
                  <c:v>3.351823</c:v>
                </c:pt>
                <c:pt idx="1449">
                  <c:v>3.4039440000000001</c:v>
                </c:pt>
                <c:pt idx="1450">
                  <c:v>3.693908</c:v>
                </c:pt>
                <c:pt idx="1451">
                  <c:v>3.4283839999999999</c:v>
                </c:pt>
                <c:pt idx="1452">
                  <c:v>3.381688</c:v>
                </c:pt>
                <c:pt idx="1453">
                  <c:v>3.4028740000000002</c:v>
                </c:pt>
                <c:pt idx="1454">
                  <c:v>3.357488</c:v>
                </c:pt>
                <c:pt idx="1455">
                  <c:v>3.1774420000000001</c:v>
                </c:pt>
                <c:pt idx="1456">
                  <c:v>3.0520299999999998</c:v>
                </c:pt>
                <c:pt idx="1457">
                  <c:v>3.5288910000000002</c:v>
                </c:pt>
                <c:pt idx="1458">
                  <c:v>3.3113229999999998</c:v>
                </c:pt>
                <c:pt idx="1459">
                  <c:v>3.476728</c:v>
                </c:pt>
                <c:pt idx="1460">
                  <c:v>3.8304819999999999</c:v>
                </c:pt>
                <c:pt idx="1461">
                  <c:v>3.4571429999999999</c:v>
                </c:pt>
                <c:pt idx="1462">
                  <c:v>3.2702249999999999</c:v>
                </c:pt>
                <c:pt idx="1463">
                  <c:v>3.4911650000000001</c:v>
                </c:pt>
                <c:pt idx="1464">
                  <c:v>3.3271259999999998</c:v>
                </c:pt>
                <c:pt idx="1465">
                  <c:v>3.3290820000000001</c:v>
                </c:pt>
                <c:pt idx="1466">
                  <c:v>3.149794</c:v>
                </c:pt>
                <c:pt idx="1467">
                  <c:v>3.4204310000000002</c:v>
                </c:pt>
                <c:pt idx="1468">
                  <c:v>3.1115879999999998</c:v>
                </c:pt>
                <c:pt idx="1469">
                  <c:v>3.2495129999999999</c:v>
                </c:pt>
                <c:pt idx="1470">
                  <c:v>3.3742000000000001</c:v>
                </c:pt>
                <c:pt idx="1471">
                  <c:v>3.2616649999999998</c:v>
                </c:pt>
                <c:pt idx="1472">
                  <c:v>3.4057110000000002</c:v>
                </c:pt>
                <c:pt idx="1473">
                  <c:v>3.4911759999999998</c:v>
                </c:pt>
                <c:pt idx="1474">
                  <c:v>3.5358510000000001</c:v>
                </c:pt>
                <c:pt idx="1475">
                  <c:v>3.8157519999999998</c:v>
                </c:pt>
                <c:pt idx="1476">
                  <c:v>3.2937159999999999</c:v>
                </c:pt>
                <c:pt idx="1477">
                  <c:v>3.3683369999999999</c:v>
                </c:pt>
                <c:pt idx="1478">
                  <c:v>3.1385320000000001</c:v>
                </c:pt>
                <c:pt idx="1479">
                  <c:v>3.405891</c:v>
                </c:pt>
                <c:pt idx="1480">
                  <c:v>3.261269</c:v>
                </c:pt>
                <c:pt idx="1481">
                  <c:v>3.23841</c:v>
                </c:pt>
                <c:pt idx="1482">
                  <c:v>3.4252310000000001</c:v>
                </c:pt>
                <c:pt idx="1483">
                  <c:v>3.7145109999999999</c:v>
                </c:pt>
                <c:pt idx="1484">
                  <c:v>3.3795039999999998</c:v>
                </c:pt>
                <c:pt idx="1485">
                  <c:v>3.6181429999999999</c:v>
                </c:pt>
                <c:pt idx="1486">
                  <c:v>3.4179740000000001</c:v>
                </c:pt>
                <c:pt idx="1487">
                  <c:v>3.4815040000000002</c:v>
                </c:pt>
                <c:pt idx="1488">
                  <c:v>3.6223000000000001</c:v>
                </c:pt>
                <c:pt idx="1489">
                  <c:v>3.4189660000000002</c:v>
                </c:pt>
                <c:pt idx="1490">
                  <c:v>3.3466589999999998</c:v>
                </c:pt>
                <c:pt idx="1491">
                  <c:v>3.2617310000000002</c:v>
                </c:pt>
                <c:pt idx="1492">
                  <c:v>3.3656269999999999</c:v>
                </c:pt>
                <c:pt idx="1493">
                  <c:v>3.2206899999999998</c:v>
                </c:pt>
                <c:pt idx="1494">
                  <c:v>3.290454</c:v>
                </c:pt>
                <c:pt idx="1495">
                  <c:v>3.3510330000000002</c:v>
                </c:pt>
                <c:pt idx="1496">
                  <c:v>3.7681420000000001</c:v>
                </c:pt>
                <c:pt idx="1497">
                  <c:v>3.1988509999999999</c:v>
                </c:pt>
                <c:pt idx="1498">
                  <c:v>3.3251219999999999</c:v>
                </c:pt>
                <c:pt idx="1499">
                  <c:v>3.5818729999999999</c:v>
                </c:pt>
                <c:pt idx="1500">
                  <c:v>3.538942</c:v>
                </c:pt>
                <c:pt idx="1501">
                  <c:v>3.3508680000000002</c:v>
                </c:pt>
                <c:pt idx="1502">
                  <c:v>3.4686370000000002</c:v>
                </c:pt>
                <c:pt idx="1503">
                  <c:v>3.785666</c:v>
                </c:pt>
                <c:pt idx="1504">
                  <c:v>3.6107269999999998</c:v>
                </c:pt>
                <c:pt idx="1505">
                  <c:v>3.129807</c:v>
                </c:pt>
                <c:pt idx="1506">
                  <c:v>3.245069</c:v>
                </c:pt>
                <c:pt idx="1507">
                  <c:v>3.504095</c:v>
                </c:pt>
                <c:pt idx="1508">
                  <c:v>3.5788760000000002</c:v>
                </c:pt>
                <c:pt idx="1509">
                  <c:v>3.1703830000000002</c:v>
                </c:pt>
                <c:pt idx="1510">
                  <c:v>3.4733879999999999</c:v>
                </c:pt>
                <c:pt idx="1511">
                  <c:v>3.2015850000000001</c:v>
                </c:pt>
                <c:pt idx="1512">
                  <c:v>3.4742670000000002</c:v>
                </c:pt>
                <c:pt idx="1513">
                  <c:v>3.2808670000000002</c:v>
                </c:pt>
                <c:pt idx="1514">
                  <c:v>3.4964689999999998</c:v>
                </c:pt>
                <c:pt idx="1515">
                  <c:v>3.505414</c:v>
                </c:pt>
                <c:pt idx="1516">
                  <c:v>4.0220989999999999</c:v>
                </c:pt>
                <c:pt idx="1517">
                  <c:v>3.4740099999999998</c:v>
                </c:pt>
                <c:pt idx="1518">
                  <c:v>3.4398590000000002</c:v>
                </c:pt>
                <c:pt idx="1519">
                  <c:v>3.5449459999999999</c:v>
                </c:pt>
                <c:pt idx="1520">
                  <c:v>3.5696509999999999</c:v>
                </c:pt>
                <c:pt idx="1521">
                  <c:v>3.253247</c:v>
                </c:pt>
                <c:pt idx="1522">
                  <c:v>3.7305440000000001</c:v>
                </c:pt>
                <c:pt idx="1523">
                  <c:v>3.2016800000000001</c:v>
                </c:pt>
                <c:pt idx="1524">
                  <c:v>3.4067880000000001</c:v>
                </c:pt>
                <c:pt idx="1525">
                  <c:v>3.6023489999999998</c:v>
                </c:pt>
                <c:pt idx="1526">
                  <c:v>3.432496</c:v>
                </c:pt>
                <c:pt idx="1527">
                  <c:v>3.2287569999999999</c:v>
                </c:pt>
                <c:pt idx="1528">
                  <c:v>3.5963470000000002</c:v>
                </c:pt>
                <c:pt idx="1529">
                  <c:v>3.4615049999999998</c:v>
                </c:pt>
                <c:pt idx="1530">
                  <c:v>3.7790059999999999</c:v>
                </c:pt>
                <c:pt idx="1531">
                  <c:v>3.621432</c:v>
                </c:pt>
                <c:pt idx="1532">
                  <c:v>3.354365</c:v>
                </c:pt>
                <c:pt idx="1533">
                  <c:v>3.3604430000000001</c:v>
                </c:pt>
                <c:pt idx="1534">
                  <c:v>3.8068870000000001</c:v>
                </c:pt>
                <c:pt idx="1535">
                  <c:v>3.7062719999999998</c:v>
                </c:pt>
                <c:pt idx="1536">
                  <c:v>3.6996609999999999</c:v>
                </c:pt>
                <c:pt idx="1537">
                  <c:v>3.2206709999999998</c:v>
                </c:pt>
                <c:pt idx="1538">
                  <c:v>3.5068429999999999</c:v>
                </c:pt>
                <c:pt idx="1539">
                  <c:v>3.8024559999999998</c:v>
                </c:pt>
                <c:pt idx="1540">
                  <c:v>3.2549199999999998</c:v>
                </c:pt>
                <c:pt idx="1541">
                  <c:v>3.2495660000000002</c:v>
                </c:pt>
                <c:pt idx="1542">
                  <c:v>3.6516709999999999</c:v>
                </c:pt>
                <c:pt idx="1543">
                  <c:v>3.428401</c:v>
                </c:pt>
                <c:pt idx="1544">
                  <c:v>3.1649120000000002</c:v>
                </c:pt>
                <c:pt idx="1545">
                  <c:v>3.3772039999999999</c:v>
                </c:pt>
                <c:pt idx="1546">
                  <c:v>3.3882249999999998</c:v>
                </c:pt>
                <c:pt idx="1547">
                  <c:v>3.2395339999999999</c:v>
                </c:pt>
                <c:pt idx="1548">
                  <c:v>3.4645169999999998</c:v>
                </c:pt>
                <c:pt idx="1549">
                  <c:v>3.431756</c:v>
                </c:pt>
                <c:pt idx="1550">
                  <c:v>3.3963619999999999</c:v>
                </c:pt>
                <c:pt idx="1551">
                  <c:v>3.507676</c:v>
                </c:pt>
                <c:pt idx="1552">
                  <c:v>3.5512589999999999</c:v>
                </c:pt>
                <c:pt idx="1553">
                  <c:v>3.4489920000000001</c:v>
                </c:pt>
                <c:pt idx="1554">
                  <c:v>3.3054730000000001</c:v>
                </c:pt>
                <c:pt idx="1555">
                  <c:v>3.0439240000000001</c:v>
                </c:pt>
                <c:pt idx="1556">
                  <c:v>3.331661</c:v>
                </c:pt>
                <c:pt idx="1557">
                  <c:v>3.3960710000000001</c:v>
                </c:pt>
                <c:pt idx="1558">
                  <c:v>3.310508</c:v>
                </c:pt>
                <c:pt idx="1559">
                  <c:v>3.2666849999999998</c:v>
                </c:pt>
                <c:pt idx="1560">
                  <c:v>3.6307489999999998</c:v>
                </c:pt>
                <c:pt idx="1561">
                  <c:v>3.7306729999999999</c:v>
                </c:pt>
                <c:pt idx="1562">
                  <c:v>3.5324840000000002</c:v>
                </c:pt>
                <c:pt idx="1563">
                  <c:v>3.2070400000000001</c:v>
                </c:pt>
                <c:pt idx="1564">
                  <c:v>3.30775</c:v>
                </c:pt>
                <c:pt idx="1565">
                  <c:v>3.3991880000000001</c:v>
                </c:pt>
                <c:pt idx="1566">
                  <c:v>3.3433259999999998</c:v>
                </c:pt>
                <c:pt idx="1567">
                  <c:v>3.344986</c:v>
                </c:pt>
                <c:pt idx="1568">
                  <c:v>3.5722299999999998</c:v>
                </c:pt>
                <c:pt idx="1569">
                  <c:v>3.0158489999999998</c:v>
                </c:pt>
                <c:pt idx="1570">
                  <c:v>3.7977449999999999</c:v>
                </c:pt>
                <c:pt idx="1571">
                  <c:v>3.5243739999999999</c:v>
                </c:pt>
                <c:pt idx="1572">
                  <c:v>3.3965360000000002</c:v>
                </c:pt>
                <c:pt idx="1573">
                  <c:v>3.5115029999999998</c:v>
                </c:pt>
                <c:pt idx="1574">
                  <c:v>3.4713769999999999</c:v>
                </c:pt>
                <c:pt idx="1575">
                  <c:v>3.2977430000000001</c:v>
                </c:pt>
                <c:pt idx="1576">
                  <c:v>3.2103869999999999</c:v>
                </c:pt>
                <c:pt idx="1577">
                  <c:v>3.50299</c:v>
                </c:pt>
                <c:pt idx="1578">
                  <c:v>3.1256889999999999</c:v>
                </c:pt>
                <c:pt idx="1579">
                  <c:v>3.2348789999999998</c:v>
                </c:pt>
                <c:pt idx="1580">
                  <c:v>3.3564470000000002</c:v>
                </c:pt>
                <c:pt idx="1581">
                  <c:v>3.4523929999999998</c:v>
                </c:pt>
                <c:pt idx="1582">
                  <c:v>3.1663800000000002</c:v>
                </c:pt>
                <c:pt idx="1583">
                  <c:v>3.4897629999999999</c:v>
                </c:pt>
                <c:pt idx="1584">
                  <c:v>3.480607</c:v>
                </c:pt>
                <c:pt idx="1585">
                  <c:v>3.2247379999999999</c:v>
                </c:pt>
                <c:pt idx="1586">
                  <c:v>3.4050959999999999</c:v>
                </c:pt>
                <c:pt idx="1587">
                  <c:v>3.3163819999999999</c:v>
                </c:pt>
                <c:pt idx="1588">
                  <c:v>3.5798169999999998</c:v>
                </c:pt>
                <c:pt idx="1589">
                  <c:v>3.2940839999999998</c:v>
                </c:pt>
                <c:pt idx="1590">
                  <c:v>3.4915289999999999</c:v>
                </c:pt>
                <c:pt idx="1591">
                  <c:v>3.5140560000000001</c:v>
                </c:pt>
                <c:pt idx="1592">
                  <c:v>3.3857970000000002</c:v>
                </c:pt>
                <c:pt idx="1593">
                  <c:v>3.1270349999999998</c:v>
                </c:pt>
                <c:pt idx="1594">
                  <c:v>3.5976249999999999</c:v>
                </c:pt>
                <c:pt idx="1595">
                  <c:v>3.5114900000000002</c:v>
                </c:pt>
                <c:pt idx="1596">
                  <c:v>3.473007</c:v>
                </c:pt>
                <c:pt idx="1597">
                  <c:v>3.3369260000000001</c:v>
                </c:pt>
                <c:pt idx="1598">
                  <c:v>3.4029210000000001</c:v>
                </c:pt>
                <c:pt idx="1599">
                  <c:v>3.6344129999999999</c:v>
                </c:pt>
                <c:pt idx="1600">
                  <c:v>3.3259669999999999</c:v>
                </c:pt>
                <c:pt idx="1601">
                  <c:v>3.455724</c:v>
                </c:pt>
                <c:pt idx="1602">
                  <c:v>3.3168039999999999</c:v>
                </c:pt>
                <c:pt idx="1603">
                  <c:v>3.4524710000000001</c:v>
                </c:pt>
                <c:pt idx="1604">
                  <c:v>3.37799</c:v>
                </c:pt>
                <c:pt idx="1605">
                  <c:v>3.2763849999999999</c:v>
                </c:pt>
                <c:pt idx="1606">
                  <c:v>3.286314</c:v>
                </c:pt>
                <c:pt idx="1607">
                  <c:v>3.3875259999999998</c:v>
                </c:pt>
                <c:pt idx="1608">
                  <c:v>3.2514620000000001</c:v>
                </c:pt>
                <c:pt idx="1609">
                  <c:v>3.418094</c:v>
                </c:pt>
                <c:pt idx="1610">
                  <c:v>3.320503</c:v>
                </c:pt>
                <c:pt idx="1611">
                  <c:v>3.6248420000000001</c:v>
                </c:pt>
                <c:pt idx="1612">
                  <c:v>3.658836</c:v>
                </c:pt>
                <c:pt idx="1613">
                  <c:v>3.539946</c:v>
                </c:pt>
                <c:pt idx="1614">
                  <c:v>3.3169330000000001</c:v>
                </c:pt>
                <c:pt idx="1615">
                  <c:v>3.3125209999999998</c:v>
                </c:pt>
                <c:pt idx="1616">
                  <c:v>3.7802039999999999</c:v>
                </c:pt>
                <c:pt idx="1617">
                  <c:v>3.071809</c:v>
                </c:pt>
                <c:pt idx="1618">
                  <c:v>3.588244</c:v>
                </c:pt>
                <c:pt idx="1619">
                  <c:v>3.650388</c:v>
                </c:pt>
                <c:pt idx="1620">
                  <c:v>3.2844880000000001</c:v>
                </c:pt>
                <c:pt idx="1621">
                  <c:v>3.461767</c:v>
                </c:pt>
                <c:pt idx="1622">
                  <c:v>3.2279620000000002</c:v>
                </c:pt>
                <c:pt idx="1623">
                  <c:v>3.3637359999999998</c:v>
                </c:pt>
                <c:pt idx="1624">
                  <c:v>3.485789</c:v>
                </c:pt>
                <c:pt idx="1625">
                  <c:v>3.614846</c:v>
                </c:pt>
                <c:pt idx="1626">
                  <c:v>3.227004</c:v>
                </c:pt>
                <c:pt idx="1627">
                  <c:v>3.5424120000000001</c:v>
                </c:pt>
                <c:pt idx="1628">
                  <c:v>3.5082580000000001</c:v>
                </c:pt>
                <c:pt idx="1629">
                  <c:v>3.4589370000000002</c:v>
                </c:pt>
                <c:pt idx="1630">
                  <c:v>3.3391410000000001</c:v>
                </c:pt>
                <c:pt idx="1631">
                  <c:v>3.1258170000000001</c:v>
                </c:pt>
                <c:pt idx="1632">
                  <c:v>3.3534470000000001</c:v>
                </c:pt>
                <c:pt idx="1633">
                  <c:v>3.4850620000000001</c:v>
                </c:pt>
                <c:pt idx="1634">
                  <c:v>3.3160609999999999</c:v>
                </c:pt>
                <c:pt idx="1635">
                  <c:v>3.991317</c:v>
                </c:pt>
                <c:pt idx="1636">
                  <c:v>3.4730490000000001</c:v>
                </c:pt>
                <c:pt idx="1637">
                  <c:v>3.4814059999999998</c:v>
                </c:pt>
                <c:pt idx="1638">
                  <c:v>3.2267860000000002</c:v>
                </c:pt>
                <c:pt idx="1639">
                  <c:v>3.4266700000000001</c:v>
                </c:pt>
                <c:pt idx="1640">
                  <c:v>3.3476710000000001</c:v>
                </c:pt>
                <c:pt idx="1641">
                  <c:v>3.424417</c:v>
                </c:pt>
                <c:pt idx="1642">
                  <c:v>3.3557419999999998</c:v>
                </c:pt>
                <c:pt idx="1643">
                  <c:v>3.5089299999999999</c:v>
                </c:pt>
                <c:pt idx="1644">
                  <c:v>3.229606</c:v>
                </c:pt>
                <c:pt idx="1645">
                  <c:v>3.3808009999999999</c:v>
                </c:pt>
                <c:pt idx="1646">
                  <c:v>3.679767</c:v>
                </c:pt>
                <c:pt idx="1647">
                  <c:v>3.5075349999999998</c:v>
                </c:pt>
                <c:pt idx="1648">
                  <c:v>3.2594949999999998</c:v>
                </c:pt>
                <c:pt idx="1649">
                  <c:v>3.5685150000000001</c:v>
                </c:pt>
                <c:pt idx="1650">
                  <c:v>3.9175789999999999</c:v>
                </c:pt>
                <c:pt idx="1651">
                  <c:v>3.6606399999999999</c:v>
                </c:pt>
                <c:pt idx="1652">
                  <c:v>3.2560980000000002</c:v>
                </c:pt>
                <c:pt idx="1653">
                  <c:v>3.2654679999999998</c:v>
                </c:pt>
                <c:pt idx="1654">
                  <c:v>3.6461579999999998</c:v>
                </c:pt>
                <c:pt idx="1655">
                  <c:v>3.3836219999999999</c:v>
                </c:pt>
                <c:pt idx="1656">
                  <c:v>3.442793</c:v>
                </c:pt>
                <c:pt idx="1657">
                  <c:v>3.308268</c:v>
                </c:pt>
                <c:pt idx="1658">
                  <c:v>3.4923069999999998</c:v>
                </c:pt>
                <c:pt idx="1659">
                  <c:v>3.4162889999999999</c:v>
                </c:pt>
                <c:pt idx="1660">
                  <c:v>3.2668789999999999</c:v>
                </c:pt>
                <c:pt idx="1661">
                  <c:v>3.3575970000000002</c:v>
                </c:pt>
                <c:pt idx="1662">
                  <c:v>3.664606</c:v>
                </c:pt>
                <c:pt idx="1663">
                  <c:v>3.337764</c:v>
                </c:pt>
                <c:pt idx="1664">
                  <c:v>3.4425520000000001</c:v>
                </c:pt>
                <c:pt idx="1665">
                  <c:v>3.5470060000000001</c:v>
                </c:pt>
                <c:pt idx="1666">
                  <c:v>3.7997049999999999</c:v>
                </c:pt>
                <c:pt idx="1667">
                  <c:v>3.466885</c:v>
                </c:pt>
                <c:pt idx="1668">
                  <c:v>3.4637769999999999</c:v>
                </c:pt>
                <c:pt idx="1669">
                  <c:v>3.5670860000000002</c:v>
                </c:pt>
                <c:pt idx="1670">
                  <c:v>3.4642430000000002</c:v>
                </c:pt>
                <c:pt idx="1671">
                  <c:v>3.5289709999999999</c:v>
                </c:pt>
                <c:pt idx="1672">
                  <c:v>3.515625</c:v>
                </c:pt>
                <c:pt idx="1673">
                  <c:v>3.2984390000000001</c:v>
                </c:pt>
                <c:pt idx="1674">
                  <c:v>3.3473000000000002</c:v>
                </c:pt>
                <c:pt idx="1675">
                  <c:v>3.2793670000000001</c:v>
                </c:pt>
                <c:pt idx="1676">
                  <c:v>3.385462</c:v>
                </c:pt>
                <c:pt idx="1677">
                  <c:v>3.3762259999999999</c:v>
                </c:pt>
                <c:pt idx="1678">
                  <c:v>3.367327</c:v>
                </c:pt>
                <c:pt idx="1679">
                  <c:v>3.345723</c:v>
                </c:pt>
                <c:pt idx="1680">
                  <c:v>3.2115079999999998</c:v>
                </c:pt>
                <c:pt idx="1681">
                  <c:v>3.4463840000000001</c:v>
                </c:pt>
                <c:pt idx="1682">
                  <c:v>3.2351290000000001</c:v>
                </c:pt>
                <c:pt idx="1683">
                  <c:v>3.26172</c:v>
                </c:pt>
                <c:pt idx="1684">
                  <c:v>3.524985</c:v>
                </c:pt>
                <c:pt idx="1685">
                  <c:v>3.4169260000000001</c:v>
                </c:pt>
                <c:pt idx="1686">
                  <c:v>3.7289870000000001</c:v>
                </c:pt>
                <c:pt idx="1687">
                  <c:v>3.5891459999999999</c:v>
                </c:pt>
                <c:pt idx="1688">
                  <c:v>3.161327</c:v>
                </c:pt>
                <c:pt idx="1689">
                  <c:v>3.5188199999999998</c:v>
                </c:pt>
                <c:pt idx="1690">
                  <c:v>3.3063660000000001</c:v>
                </c:pt>
                <c:pt idx="1691">
                  <c:v>3.5450179999999998</c:v>
                </c:pt>
                <c:pt idx="1692">
                  <c:v>3.468321</c:v>
                </c:pt>
                <c:pt idx="1693">
                  <c:v>3.2123059999999999</c:v>
                </c:pt>
                <c:pt idx="1694">
                  <c:v>3.313186</c:v>
                </c:pt>
                <c:pt idx="1695">
                  <c:v>3.4037299999999999</c:v>
                </c:pt>
                <c:pt idx="1696">
                  <c:v>3.373291</c:v>
                </c:pt>
                <c:pt idx="1697">
                  <c:v>3.4584950000000001</c:v>
                </c:pt>
                <c:pt idx="1698">
                  <c:v>3.562522</c:v>
                </c:pt>
                <c:pt idx="1699">
                  <c:v>3.0554670000000002</c:v>
                </c:pt>
                <c:pt idx="1700">
                  <c:v>3.5901610000000002</c:v>
                </c:pt>
                <c:pt idx="1701">
                  <c:v>3.6588639999999999</c:v>
                </c:pt>
                <c:pt idx="1702">
                  <c:v>3.0739749999999999</c:v>
                </c:pt>
                <c:pt idx="1703">
                  <c:v>3.5023200000000001</c:v>
                </c:pt>
                <c:pt idx="1704">
                  <c:v>3.2581099999999998</c:v>
                </c:pt>
                <c:pt idx="1705">
                  <c:v>3.0812040000000001</c:v>
                </c:pt>
                <c:pt idx="1706">
                  <c:v>3.551812</c:v>
                </c:pt>
                <c:pt idx="1707">
                  <c:v>3.5410919999999999</c:v>
                </c:pt>
                <c:pt idx="1708">
                  <c:v>3.628342</c:v>
                </c:pt>
                <c:pt idx="1709">
                  <c:v>3.3643529999999999</c:v>
                </c:pt>
                <c:pt idx="1710">
                  <c:v>3.5892210000000002</c:v>
                </c:pt>
                <c:pt idx="1711">
                  <c:v>3.8309839999999999</c:v>
                </c:pt>
                <c:pt idx="1712">
                  <c:v>3.6357650000000001</c:v>
                </c:pt>
                <c:pt idx="1713">
                  <c:v>3.351337</c:v>
                </c:pt>
                <c:pt idx="1714">
                  <c:v>3.6382750000000001</c:v>
                </c:pt>
                <c:pt idx="1715">
                  <c:v>3.3792040000000001</c:v>
                </c:pt>
                <c:pt idx="1716">
                  <c:v>3.4068580000000002</c:v>
                </c:pt>
                <c:pt idx="1717">
                  <c:v>3.4094359999999999</c:v>
                </c:pt>
                <c:pt idx="1718">
                  <c:v>3.152142</c:v>
                </c:pt>
                <c:pt idx="1719">
                  <c:v>3.427387</c:v>
                </c:pt>
                <c:pt idx="1720">
                  <c:v>3.958491</c:v>
                </c:pt>
                <c:pt idx="1721">
                  <c:v>3.296109</c:v>
                </c:pt>
                <c:pt idx="1722">
                  <c:v>3.1976279999999999</c:v>
                </c:pt>
                <c:pt idx="1723">
                  <c:v>3.284262</c:v>
                </c:pt>
                <c:pt idx="1724">
                  <c:v>3.3041239999999998</c:v>
                </c:pt>
                <c:pt idx="1725">
                  <c:v>3.3728820000000002</c:v>
                </c:pt>
                <c:pt idx="1726">
                  <c:v>3.487152</c:v>
                </c:pt>
                <c:pt idx="1727">
                  <c:v>3.7779980000000002</c:v>
                </c:pt>
                <c:pt idx="1728">
                  <c:v>3.4730370000000002</c:v>
                </c:pt>
                <c:pt idx="1729">
                  <c:v>3.397599</c:v>
                </c:pt>
                <c:pt idx="1730">
                  <c:v>3.5711680000000001</c:v>
                </c:pt>
                <c:pt idx="1731">
                  <c:v>3.3427850000000001</c:v>
                </c:pt>
                <c:pt idx="1732">
                  <c:v>3.3648769999999999</c:v>
                </c:pt>
                <c:pt idx="1733">
                  <c:v>3.468575</c:v>
                </c:pt>
                <c:pt idx="1734">
                  <c:v>3.3526760000000002</c:v>
                </c:pt>
                <c:pt idx="1735">
                  <c:v>3.599596</c:v>
                </c:pt>
                <c:pt idx="1736">
                  <c:v>3.2148479999999999</c:v>
                </c:pt>
                <c:pt idx="1737">
                  <c:v>3.1726749999999999</c:v>
                </c:pt>
                <c:pt idx="1738">
                  <c:v>3.3558330000000001</c:v>
                </c:pt>
                <c:pt idx="1739">
                  <c:v>3.5086020000000002</c:v>
                </c:pt>
                <c:pt idx="1740">
                  <c:v>3.2933080000000001</c:v>
                </c:pt>
                <c:pt idx="1741">
                  <c:v>3.2934559999999999</c:v>
                </c:pt>
                <c:pt idx="1742">
                  <c:v>3.3498350000000001</c:v>
                </c:pt>
                <c:pt idx="1743">
                  <c:v>3.4960810000000002</c:v>
                </c:pt>
                <c:pt idx="1744">
                  <c:v>3.2965719999999998</c:v>
                </c:pt>
                <c:pt idx="1745">
                  <c:v>3.2528929999999998</c:v>
                </c:pt>
                <c:pt idx="1746">
                  <c:v>3.2611759999999999</c:v>
                </c:pt>
                <c:pt idx="1747">
                  <c:v>3.3992800000000001</c:v>
                </c:pt>
                <c:pt idx="1748">
                  <c:v>3.614735</c:v>
                </c:pt>
                <c:pt idx="1749">
                  <c:v>3.7548080000000001</c:v>
                </c:pt>
                <c:pt idx="1750">
                  <c:v>3.4045570000000001</c:v>
                </c:pt>
                <c:pt idx="1751">
                  <c:v>3.7503510000000002</c:v>
                </c:pt>
                <c:pt idx="1752">
                  <c:v>3.0664389999999999</c:v>
                </c:pt>
                <c:pt idx="1753">
                  <c:v>3.437592</c:v>
                </c:pt>
                <c:pt idx="1754">
                  <c:v>3.2388780000000001</c:v>
                </c:pt>
                <c:pt idx="1755">
                  <c:v>3.6192099999999998</c:v>
                </c:pt>
                <c:pt idx="1756">
                  <c:v>3.336106</c:v>
                </c:pt>
                <c:pt idx="1757">
                  <c:v>3.2490540000000001</c:v>
                </c:pt>
                <c:pt idx="1758">
                  <c:v>3.4333399999999998</c:v>
                </c:pt>
                <c:pt idx="1759">
                  <c:v>3.469103</c:v>
                </c:pt>
                <c:pt idx="1760">
                  <c:v>3.7416209999999999</c:v>
                </c:pt>
                <c:pt idx="1761">
                  <c:v>3.353116</c:v>
                </c:pt>
                <c:pt idx="1762">
                  <c:v>2.990621</c:v>
                </c:pt>
                <c:pt idx="1763">
                  <c:v>3.6265399999999999</c:v>
                </c:pt>
                <c:pt idx="1764">
                  <c:v>3.5733389999999998</c:v>
                </c:pt>
                <c:pt idx="1765">
                  <c:v>3.1481319999999999</c:v>
                </c:pt>
                <c:pt idx="1766">
                  <c:v>3.2305039999999998</c:v>
                </c:pt>
                <c:pt idx="1767">
                  <c:v>3.652434</c:v>
                </c:pt>
                <c:pt idx="1768">
                  <c:v>3.5033400000000001</c:v>
                </c:pt>
                <c:pt idx="1769">
                  <c:v>3.500041</c:v>
                </c:pt>
                <c:pt idx="1770">
                  <c:v>3.351979</c:v>
                </c:pt>
                <c:pt idx="1771">
                  <c:v>3.5865130000000001</c:v>
                </c:pt>
                <c:pt idx="1772">
                  <c:v>3.792621</c:v>
                </c:pt>
                <c:pt idx="1773">
                  <c:v>3.6778219999999999</c:v>
                </c:pt>
                <c:pt idx="1774">
                  <c:v>3.1242779999999999</c:v>
                </c:pt>
                <c:pt idx="1775">
                  <c:v>3.4536509999999998</c:v>
                </c:pt>
                <c:pt idx="1776">
                  <c:v>3.7778550000000002</c:v>
                </c:pt>
                <c:pt idx="1777">
                  <c:v>3.267137</c:v>
                </c:pt>
                <c:pt idx="1778">
                  <c:v>3.5461550000000002</c:v>
                </c:pt>
                <c:pt idx="1779">
                  <c:v>3.5661849999999999</c:v>
                </c:pt>
                <c:pt idx="1780">
                  <c:v>3.219058</c:v>
                </c:pt>
                <c:pt idx="1781">
                  <c:v>3.0100470000000001</c:v>
                </c:pt>
                <c:pt idx="1782">
                  <c:v>3.769695</c:v>
                </c:pt>
                <c:pt idx="1783">
                  <c:v>3.2084220000000001</c:v>
                </c:pt>
                <c:pt idx="1784">
                  <c:v>3.2174049999999998</c:v>
                </c:pt>
                <c:pt idx="1785">
                  <c:v>3.4278019999999998</c:v>
                </c:pt>
                <c:pt idx="1786">
                  <c:v>3.0843780000000001</c:v>
                </c:pt>
                <c:pt idx="1787">
                  <c:v>3.36842</c:v>
                </c:pt>
                <c:pt idx="1788">
                  <c:v>3.228656</c:v>
                </c:pt>
                <c:pt idx="1789">
                  <c:v>3.1202839999999998</c:v>
                </c:pt>
                <c:pt idx="1790">
                  <c:v>3.4630230000000002</c:v>
                </c:pt>
                <c:pt idx="1791">
                  <c:v>3.06412</c:v>
                </c:pt>
                <c:pt idx="1792">
                  <c:v>3.5507810000000002</c:v>
                </c:pt>
                <c:pt idx="1793">
                  <c:v>3.480432</c:v>
                </c:pt>
                <c:pt idx="1794">
                  <c:v>3.2317480000000001</c:v>
                </c:pt>
                <c:pt idx="1795">
                  <c:v>3.3517250000000001</c:v>
                </c:pt>
                <c:pt idx="1796">
                  <c:v>3.4146040000000002</c:v>
                </c:pt>
                <c:pt idx="1797">
                  <c:v>3.2566709999999999</c:v>
                </c:pt>
                <c:pt idx="1798">
                  <c:v>3.513144</c:v>
                </c:pt>
                <c:pt idx="1799">
                  <c:v>3.2481</c:v>
                </c:pt>
                <c:pt idx="1800">
                  <c:v>3.411225</c:v>
                </c:pt>
                <c:pt idx="1801">
                  <c:v>3.5360209999999999</c:v>
                </c:pt>
                <c:pt idx="1802">
                  <c:v>3.5796589999999999</c:v>
                </c:pt>
                <c:pt idx="1803">
                  <c:v>3.585251</c:v>
                </c:pt>
                <c:pt idx="1804">
                  <c:v>3.5035539999999998</c:v>
                </c:pt>
                <c:pt idx="1805">
                  <c:v>3.2899859999999999</c:v>
                </c:pt>
                <c:pt idx="1806">
                  <c:v>3.6532149999999999</c:v>
                </c:pt>
                <c:pt idx="1807">
                  <c:v>3.3858250000000001</c:v>
                </c:pt>
                <c:pt idx="1808">
                  <c:v>3.1364380000000001</c:v>
                </c:pt>
                <c:pt idx="1809">
                  <c:v>3.8696100000000002</c:v>
                </c:pt>
                <c:pt idx="1810">
                  <c:v>3.6959110000000002</c:v>
                </c:pt>
                <c:pt idx="1811">
                  <c:v>3.3382830000000001</c:v>
                </c:pt>
                <c:pt idx="1812">
                  <c:v>3.422161</c:v>
                </c:pt>
                <c:pt idx="1813">
                  <c:v>3.831906</c:v>
                </c:pt>
                <c:pt idx="1814">
                  <c:v>3.325412</c:v>
                </c:pt>
                <c:pt idx="1815">
                  <c:v>3.2210299999999998</c:v>
                </c:pt>
                <c:pt idx="1816">
                  <c:v>3.1388199999999999</c:v>
                </c:pt>
                <c:pt idx="1817">
                  <c:v>3.7324660000000001</c:v>
                </c:pt>
                <c:pt idx="1818">
                  <c:v>3.2882039999999999</c:v>
                </c:pt>
                <c:pt idx="1819">
                  <c:v>3.3992339999999999</c:v>
                </c:pt>
                <c:pt idx="1820">
                  <c:v>3.578125</c:v>
                </c:pt>
                <c:pt idx="1821">
                  <c:v>3.4664229999999998</c:v>
                </c:pt>
                <c:pt idx="1822">
                  <c:v>3.4414150000000001</c:v>
                </c:pt>
                <c:pt idx="1823">
                  <c:v>3.5404840000000002</c:v>
                </c:pt>
                <c:pt idx="1824">
                  <c:v>3.403486</c:v>
                </c:pt>
                <c:pt idx="1825">
                  <c:v>3.5289239999999999</c:v>
                </c:pt>
                <c:pt idx="1826">
                  <c:v>3.457986</c:v>
                </c:pt>
                <c:pt idx="1827">
                  <c:v>3.3966660000000002</c:v>
                </c:pt>
                <c:pt idx="1828">
                  <c:v>3.634868</c:v>
                </c:pt>
                <c:pt idx="1829">
                  <c:v>3.4375619999999998</c:v>
                </c:pt>
                <c:pt idx="1830">
                  <c:v>3.1862949999999999</c:v>
                </c:pt>
                <c:pt idx="1831">
                  <c:v>3.0844830000000001</c:v>
                </c:pt>
                <c:pt idx="1832">
                  <c:v>3.5715219999999999</c:v>
                </c:pt>
                <c:pt idx="1833">
                  <c:v>3.7109009999999998</c:v>
                </c:pt>
                <c:pt idx="1834">
                  <c:v>3.3788819999999999</c:v>
                </c:pt>
                <c:pt idx="1835">
                  <c:v>3.1886610000000002</c:v>
                </c:pt>
                <c:pt idx="1836">
                  <c:v>3.4506700000000001</c:v>
                </c:pt>
                <c:pt idx="1837">
                  <c:v>3.6308950000000002</c:v>
                </c:pt>
                <c:pt idx="1838">
                  <c:v>3.3990689999999999</c:v>
                </c:pt>
                <c:pt idx="1839">
                  <c:v>3.319261</c:v>
                </c:pt>
                <c:pt idx="1840">
                  <c:v>3.8724989999999999</c:v>
                </c:pt>
                <c:pt idx="1841">
                  <c:v>3.2883789999999999</c:v>
                </c:pt>
                <c:pt idx="1842">
                  <c:v>3.6611919999999998</c:v>
                </c:pt>
                <c:pt idx="1843">
                  <c:v>2.982259</c:v>
                </c:pt>
                <c:pt idx="1844">
                  <c:v>3.361119</c:v>
                </c:pt>
                <c:pt idx="1845">
                  <c:v>3.4622039999999998</c:v>
                </c:pt>
                <c:pt idx="1846">
                  <c:v>3.647891</c:v>
                </c:pt>
                <c:pt idx="1847">
                  <c:v>3.868817</c:v>
                </c:pt>
                <c:pt idx="1848">
                  <c:v>3.148002</c:v>
                </c:pt>
                <c:pt idx="1849">
                  <c:v>3.356052</c:v>
                </c:pt>
                <c:pt idx="1850">
                  <c:v>3.5229629999999998</c:v>
                </c:pt>
                <c:pt idx="1851">
                  <c:v>3.3390460000000002</c:v>
                </c:pt>
                <c:pt idx="1852">
                  <c:v>3.500089</c:v>
                </c:pt>
                <c:pt idx="1853">
                  <c:v>3.2702909999999998</c:v>
                </c:pt>
                <c:pt idx="1854">
                  <c:v>3.6259260000000002</c:v>
                </c:pt>
                <c:pt idx="1855">
                  <c:v>3.5543610000000001</c:v>
                </c:pt>
                <c:pt idx="1856">
                  <c:v>3.5515829999999999</c:v>
                </c:pt>
                <c:pt idx="1857">
                  <c:v>3.0978279999999998</c:v>
                </c:pt>
                <c:pt idx="1858">
                  <c:v>3.2119219999999999</c:v>
                </c:pt>
                <c:pt idx="1859">
                  <c:v>3.3422369999999999</c:v>
                </c:pt>
                <c:pt idx="1860">
                  <c:v>3.4139539999999999</c:v>
                </c:pt>
                <c:pt idx="1861">
                  <c:v>3.4866079999999999</c:v>
                </c:pt>
                <c:pt idx="1862">
                  <c:v>3.6013670000000002</c:v>
                </c:pt>
                <c:pt idx="1863">
                  <c:v>2.9477419999999999</c:v>
                </c:pt>
                <c:pt idx="1864">
                  <c:v>3.438644</c:v>
                </c:pt>
                <c:pt idx="1865">
                  <c:v>3.5345149999999999</c:v>
                </c:pt>
                <c:pt idx="1866">
                  <c:v>3.3532259999999998</c:v>
                </c:pt>
                <c:pt idx="1867">
                  <c:v>3.5571350000000002</c:v>
                </c:pt>
                <c:pt idx="1868">
                  <c:v>3.3187760000000002</c:v>
                </c:pt>
                <c:pt idx="1869">
                  <c:v>3.2248220000000001</c:v>
                </c:pt>
                <c:pt idx="1870">
                  <c:v>3.798813</c:v>
                </c:pt>
                <c:pt idx="1871">
                  <c:v>3.7753540000000001</c:v>
                </c:pt>
                <c:pt idx="1872">
                  <c:v>3.0539770000000002</c:v>
                </c:pt>
                <c:pt idx="1873">
                  <c:v>3.4842200000000001</c:v>
                </c:pt>
                <c:pt idx="1874">
                  <c:v>3.3036530000000002</c:v>
                </c:pt>
                <c:pt idx="1875">
                  <c:v>3.3006350000000002</c:v>
                </c:pt>
                <c:pt idx="1876">
                  <c:v>3.7434249999999998</c:v>
                </c:pt>
                <c:pt idx="1877">
                  <c:v>3.9102980000000001</c:v>
                </c:pt>
                <c:pt idx="1878">
                  <c:v>3.33142</c:v>
                </c:pt>
                <c:pt idx="1879">
                  <c:v>3.6694070000000001</c:v>
                </c:pt>
                <c:pt idx="1880">
                  <c:v>3.177772</c:v>
                </c:pt>
                <c:pt idx="1881">
                  <c:v>3.40395</c:v>
                </c:pt>
                <c:pt idx="1882">
                  <c:v>3.72431</c:v>
                </c:pt>
                <c:pt idx="1883">
                  <c:v>3.569118</c:v>
                </c:pt>
                <c:pt idx="1884">
                  <c:v>3.388601</c:v>
                </c:pt>
                <c:pt idx="1885">
                  <c:v>3.3580739999999998</c:v>
                </c:pt>
                <c:pt idx="1886">
                  <c:v>3.331331</c:v>
                </c:pt>
                <c:pt idx="1887">
                  <c:v>3.6486070000000002</c:v>
                </c:pt>
                <c:pt idx="1888">
                  <c:v>3.4390580000000002</c:v>
                </c:pt>
                <c:pt idx="1889">
                  <c:v>3.153454</c:v>
                </c:pt>
                <c:pt idx="1890">
                  <c:v>3.6163349999999999</c:v>
                </c:pt>
                <c:pt idx="1891">
                  <c:v>3.4638110000000002</c:v>
                </c:pt>
                <c:pt idx="1892">
                  <c:v>3.4427289999999999</c:v>
                </c:pt>
                <c:pt idx="1893">
                  <c:v>3.8809360000000002</c:v>
                </c:pt>
                <c:pt idx="1894">
                  <c:v>3.8227880000000001</c:v>
                </c:pt>
                <c:pt idx="1895">
                  <c:v>3.5967950000000002</c:v>
                </c:pt>
                <c:pt idx="1896">
                  <c:v>3.5582549999999999</c:v>
                </c:pt>
                <c:pt idx="1897">
                  <c:v>3.3476680000000001</c:v>
                </c:pt>
                <c:pt idx="1898">
                  <c:v>3.3597079999999999</c:v>
                </c:pt>
                <c:pt idx="1899">
                  <c:v>3.6242299999999998</c:v>
                </c:pt>
                <c:pt idx="1900">
                  <c:v>3.9031410000000002</c:v>
                </c:pt>
                <c:pt idx="1901">
                  <c:v>3.5292330000000001</c:v>
                </c:pt>
                <c:pt idx="1902">
                  <c:v>3.1637599999999999</c:v>
                </c:pt>
                <c:pt idx="1903">
                  <c:v>3.7454589999999999</c:v>
                </c:pt>
                <c:pt idx="1904">
                  <c:v>3.8162660000000002</c:v>
                </c:pt>
                <c:pt idx="1905">
                  <c:v>3.1725120000000002</c:v>
                </c:pt>
                <c:pt idx="1906">
                  <c:v>3.4087100000000001</c:v>
                </c:pt>
                <c:pt idx="1907">
                  <c:v>3.8851279999999999</c:v>
                </c:pt>
                <c:pt idx="1908">
                  <c:v>3.3908960000000001</c:v>
                </c:pt>
                <c:pt idx="1909">
                  <c:v>3.581242</c:v>
                </c:pt>
                <c:pt idx="1910">
                  <c:v>3.338498</c:v>
                </c:pt>
                <c:pt idx="1911">
                  <c:v>3.3027869999999999</c:v>
                </c:pt>
                <c:pt idx="1912">
                  <c:v>3.3659979999999998</c:v>
                </c:pt>
                <c:pt idx="1913">
                  <c:v>3.5531250000000001</c:v>
                </c:pt>
                <c:pt idx="1914">
                  <c:v>3.416245</c:v>
                </c:pt>
                <c:pt idx="1915">
                  <c:v>3.4173870000000002</c:v>
                </c:pt>
                <c:pt idx="1916">
                  <c:v>3.6335850000000001</c:v>
                </c:pt>
                <c:pt idx="1917">
                  <c:v>4.0179549999999997</c:v>
                </c:pt>
                <c:pt idx="1918">
                  <c:v>3.167151</c:v>
                </c:pt>
                <c:pt idx="1919">
                  <c:v>3.7571140000000001</c:v>
                </c:pt>
                <c:pt idx="1920">
                  <c:v>3.7706620000000002</c:v>
                </c:pt>
                <c:pt idx="1921">
                  <c:v>3.066729</c:v>
                </c:pt>
                <c:pt idx="1922">
                  <c:v>3.5428289999999998</c:v>
                </c:pt>
                <c:pt idx="1923">
                  <c:v>3.5144549999999999</c:v>
                </c:pt>
                <c:pt idx="1924">
                  <c:v>3.1684209999999999</c:v>
                </c:pt>
                <c:pt idx="1925">
                  <c:v>3.8073100000000002</c:v>
                </c:pt>
                <c:pt idx="1926">
                  <c:v>3.2941500000000001</c:v>
                </c:pt>
                <c:pt idx="1927">
                  <c:v>3.2709480000000002</c:v>
                </c:pt>
                <c:pt idx="1928">
                  <c:v>3.2681269999999998</c:v>
                </c:pt>
                <c:pt idx="1929">
                  <c:v>3.4400569999999999</c:v>
                </c:pt>
                <c:pt idx="1930">
                  <c:v>3.3186279999999999</c:v>
                </c:pt>
                <c:pt idx="1931">
                  <c:v>3.492677</c:v>
                </c:pt>
                <c:pt idx="1932">
                  <c:v>3.683697</c:v>
                </c:pt>
                <c:pt idx="1933">
                  <c:v>3.2953199999999998</c:v>
                </c:pt>
                <c:pt idx="1934">
                  <c:v>3.4590869999999998</c:v>
                </c:pt>
                <c:pt idx="1935">
                  <c:v>3.2521749999999998</c:v>
                </c:pt>
                <c:pt idx="1936">
                  <c:v>3.4121640000000002</c:v>
                </c:pt>
                <c:pt idx="1937">
                  <c:v>3.334295</c:v>
                </c:pt>
                <c:pt idx="1938">
                  <c:v>3.4550719999999999</c:v>
                </c:pt>
                <c:pt idx="1939">
                  <c:v>3.66099</c:v>
                </c:pt>
                <c:pt idx="1940">
                  <c:v>3.5343939999999998</c:v>
                </c:pt>
                <c:pt idx="1941">
                  <c:v>3.3328760000000002</c:v>
                </c:pt>
                <c:pt idx="1942">
                  <c:v>3.3485719999999999</c:v>
                </c:pt>
                <c:pt idx="1943">
                  <c:v>3.4444680000000001</c:v>
                </c:pt>
                <c:pt idx="1944">
                  <c:v>3.778883</c:v>
                </c:pt>
                <c:pt idx="1945">
                  <c:v>3.4309029999999998</c:v>
                </c:pt>
                <c:pt idx="1946">
                  <c:v>3.2997540000000001</c:v>
                </c:pt>
                <c:pt idx="1947">
                  <c:v>3.2768440000000001</c:v>
                </c:pt>
                <c:pt idx="1948">
                  <c:v>3.4254769999999999</c:v>
                </c:pt>
                <c:pt idx="1949">
                  <c:v>3.653489</c:v>
                </c:pt>
                <c:pt idx="1950">
                  <c:v>3.235957</c:v>
                </c:pt>
                <c:pt idx="1951">
                  <c:v>3.4406509999999999</c:v>
                </c:pt>
                <c:pt idx="1952">
                  <c:v>3.3032750000000002</c:v>
                </c:pt>
                <c:pt idx="1953">
                  <c:v>3.4947319999999999</c:v>
                </c:pt>
                <c:pt idx="1954">
                  <c:v>3.4134709999999999</c:v>
                </c:pt>
                <c:pt idx="1955">
                  <c:v>3.2566250000000001</c:v>
                </c:pt>
                <c:pt idx="1956">
                  <c:v>3.5394839999999999</c:v>
                </c:pt>
                <c:pt idx="1957">
                  <c:v>3.504149</c:v>
                </c:pt>
                <c:pt idx="1958">
                  <c:v>3.49884</c:v>
                </c:pt>
                <c:pt idx="1959">
                  <c:v>3.4723700000000002</c:v>
                </c:pt>
                <c:pt idx="1960">
                  <c:v>3.4497100000000001</c:v>
                </c:pt>
                <c:pt idx="1961">
                  <c:v>3.2395770000000002</c:v>
                </c:pt>
                <c:pt idx="1962">
                  <c:v>3.7525369999999998</c:v>
                </c:pt>
                <c:pt idx="1963">
                  <c:v>3.093521</c:v>
                </c:pt>
                <c:pt idx="1964">
                  <c:v>3.400096</c:v>
                </c:pt>
                <c:pt idx="1965">
                  <c:v>3.3078620000000001</c:v>
                </c:pt>
                <c:pt idx="1966">
                  <c:v>3.4313760000000002</c:v>
                </c:pt>
                <c:pt idx="1967">
                  <c:v>3.36971</c:v>
                </c:pt>
                <c:pt idx="1968">
                  <c:v>3.394015</c:v>
                </c:pt>
                <c:pt idx="1969">
                  <c:v>3.5869260000000001</c:v>
                </c:pt>
                <c:pt idx="1970">
                  <c:v>3.2771249999999998</c:v>
                </c:pt>
                <c:pt idx="1971">
                  <c:v>3.7223419999999998</c:v>
                </c:pt>
                <c:pt idx="1972">
                  <c:v>3.308036</c:v>
                </c:pt>
                <c:pt idx="1973">
                  <c:v>3.3292769999999998</c:v>
                </c:pt>
                <c:pt idx="1974">
                  <c:v>3.4121030000000001</c:v>
                </c:pt>
                <c:pt idx="1975">
                  <c:v>3.4793940000000001</c:v>
                </c:pt>
                <c:pt idx="1976">
                  <c:v>3.6498520000000001</c:v>
                </c:pt>
                <c:pt idx="1977">
                  <c:v>3.5122589999999998</c:v>
                </c:pt>
                <c:pt idx="1978">
                  <c:v>3.5954190000000001</c:v>
                </c:pt>
                <c:pt idx="1979">
                  <c:v>3.2873380000000001</c:v>
                </c:pt>
                <c:pt idx="1980">
                  <c:v>3.1585770000000002</c:v>
                </c:pt>
                <c:pt idx="1981">
                  <c:v>3.5108950000000001</c:v>
                </c:pt>
                <c:pt idx="1982">
                  <c:v>3.4106839999999998</c:v>
                </c:pt>
                <c:pt idx="1983">
                  <c:v>3.4666670000000002</c:v>
                </c:pt>
                <c:pt idx="1984">
                  <c:v>3.3263370000000001</c:v>
                </c:pt>
                <c:pt idx="1985">
                  <c:v>3.6958479999999998</c:v>
                </c:pt>
                <c:pt idx="1986">
                  <c:v>3.3302429999999998</c:v>
                </c:pt>
                <c:pt idx="1987">
                  <c:v>3.1945160000000001</c:v>
                </c:pt>
                <c:pt idx="1988">
                  <c:v>3.3668610000000001</c:v>
                </c:pt>
                <c:pt idx="1989">
                  <c:v>3.730356</c:v>
                </c:pt>
                <c:pt idx="1990">
                  <c:v>3.3235549999999998</c:v>
                </c:pt>
                <c:pt idx="1991">
                  <c:v>3.6078670000000002</c:v>
                </c:pt>
                <c:pt idx="1992">
                  <c:v>3.551132</c:v>
                </c:pt>
                <c:pt idx="1993">
                  <c:v>3.5400230000000001</c:v>
                </c:pt>
                <c:pt idx="1994">
                  <c:v>3.3989600000000002</c:v>
                </c:pt>
                <c:pt idx="1995">
                  <c:v>3.1916159999999998</c:v>
                </c:pt>
                <c:pt idx="1996">
                  <c:v>3.5572089999999998</c:v>
                </c:pt>
                <c:pt idx="1997">
                  <c:v>3.2420559999999998</c:v>
                </c:pt>
                <c:pt idx="1998">
                  <c:v>3.2543820000000001</c:v>
                </c:pt>
                <c:pt idx="1999">
                  <c:v>3.3210389999999999</c:v>
                </c:pt>
                <c:pt idx="2000">
                  <c:v>3.3170679999999999</c:v>
                </c:pt>
              </c:numCache>
            </c:numRef>
          </c:yVal>
          <c:smooth val="1"/>
        </c:ser>
        <c:dLbls>
          <c:showLegendKey val="0"/>
          <c:showVal val="0"/>
          <c:showCatName val="0"/>
          <c:showSerName val="0"/>
          <c:showPercent val="0"/>
          <c:showBubbleSize val="0"/>
        </c:dLbls>
        <c:axId val="577476944"/>
        <c:axId val="577487280"/>
      </c:scatterChart>
      <c:valAx>
        <c:axId val="577476944"/>
        <c:scaling>
          <c:orientation val="minMax"/>
          <c:max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dirty="0"/>
                  <a:t>Time in </a:t>
                </a:r>
                <a:r>
                  <a:rPr lang="en-GB" dirty="0" err="1" smtClean="0"/>
                  <a:t>nano</a:t>
                </a:r>
                <a:r>
                  <a:rPr lang="en-GB" dirty="0" smtClean="0"/>
                  <a:t> </a:t>
                </a:r>
                <a:r>
                  <a:rPr lang="en-GB" dirty="0"/>
                  <a:t>second</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577487280"/>
        <c:crosses val="autoZero"/>
        <c:crossBetween val="midCat"/>
      </c:valAx>
      <c:valAx>
        <c:axId val="577487280"/>
        <c:scaling>
          <c:orientation val="minMax"/>
          <c:max val="6"/>
          <c:min val="2"/>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Distance in Å</a:t>
                </a:r>
              </a:p>
            </c:rich>
          </c:tx>
          <c:layout>
            <c:manualLayout>
              <c:xMode val="edge"/>
              <c:yMode val="edge"/>
              <c:x val="0"/>
              <c:y val="0.3474822420689467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57747694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dirty="0"/>
              <a:t>Distance</a:t>
            </a:r>
            <a:r>
              <a:rPr lang="en-GB" baseline="0" dirty="0"/>
              <a:t> between </a:t>
            </a:r>
            <a:r>
              <a:rPr lang="en-GB" baseline="0" dirty="0" err="1"/>
              <a:t>Zr</a:t>
            </a:r>
            <a:r>
              <a:rPr lang="en-GB" baseline="0" dirty="0"/>
              <a:t> and </a:t>
            </a:r>
            <a:r>
              <a:rPr lang="en-GB" baseline="0" dirty="0" smtClean="0"/>
              <a:t>B</a:t>
            </a:r>
            <a:endParaRPr lang="en-GB" dirty="0"/>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9.2653576760598544E-2"/>
          <c:y val="0.18743638554289896"/>
          <c:w val="0.88617672258987201"/>
          <c:h val="0.58604397845193523"/>
        </c:manualLayout>
      </c:layout>
      <c:scatterChart>
        <c:scatterStyle val="smoothMarker"/>
        <c:varyColors val="0"/>
        <c:ser>
          <c:idx val="0"/>
          <c:order val="0"/>
          <c:spPr>
            <a:ln w="19050" cap="rnd">
              <a:solidFill>
                <a:schemeClr val="accent1"/>
              </a:solidFill>
              <a:round/>
            </a:ln>
            <a:effectLst/>
          </c:spPr>
          <c:marker>
            <c:symbol val="none"/>
          </c:marker>
          <c:xVal>
            <c:numRef>
              <c:f>Sheet8!$B$3:$B$2003</c:f>
              <c:numCache>
                <c:formatCode>General</c:formatCode>
                <c:ptCount val="2001"/>
                <c:pt idx="0">
                  <c:v>0</c:v>
                </c:pt>
                <c:pt idx="1">
                  <c:v>1E-3</c:v>
                </c:pt>
                <c:pt idx="2">
                  <c:v>2E-3</c:v>
                </c:pt>
                <c:pt idx="3">
                  <c:v>3.0000000000000001E-3</c:v>
                </c:pt>
                <c:pt idx="4">
                  <c:v>4.0000000000000001E-3</c:v>
                </c:pt>
                <c:pt idx="5">
                  <c:v>5.0000000000000001E-3</c:v>
                </c:pt>
                <c:pt idx="6">
                  <c:v>6.0000000000000001E-3</c:v>
                </c:pt>
                <c:pt idx="7">
                  <c:v>7.0000000000000001E-3</c:v>
                </c:pt>
                <c:pt idx="8">
                  <c:v>8.0000000000000002E-3</c:v>
                </c:pt>
                <c:pt idx="9">
                  <c:v>9.0000000000000011E-3</c:v>
                </c:pt>
                <c:pt idx="10">
                  <c:v>0.01</c:v>
                </c:pt>
                <c:pt idx="11">
                  <c:v>1.0999999999999999E-2</c:v>
                </c:pt>
                <c:pt idx="12">
                  <c:v>1.2E-2</c:v>
                </c:pt>
                <c:pt idx="13">
                  <c:v>1.3000000000000001E-2</c:v>
                </c:pt>
                <c:pt idx="14">
                  <c:v>1.4E-2</c:v>
                </c:pt>
                <c:pt idx="15">
                  <c:v>1.4999999999999999E-2</c:v>
                </c:pt>
                <c:pt idx="16">
                  <c:v>1.6E-2</c:v>
                </c:pt>
                <c:pt idx="17">
                  <c:v>1.7000000000000001E-2</c:v>
                </c:pt>
                <c:pt idx="18">
                  <c:v>1.8000000000000002E-2</c:v>
                </c:pt>
                <c:pt idx="19">
                  <c:v>1.9E-2</c:v>
                </c:pt>
                <c:pt idx="20">
                  <c:v>0.02</c:v>
                </c:pt>
                <c:pt idx="21">
                  <c:v>2.1000000000000001E-2</c:v>
                </c:pt>
                <c:pt idx="22">
                  <c:v>2.1999999999999999E-2</c:v>
                </c:pt>
                <c:pt idx="23">
                  <c:v>2.3E-2</c:v>
                </c:pt>
                <c:pt idx="24">
                  <c:v>2.4E-2</c:v>
                </c:pt>
                <c:pt idx="25">
                  <c:v>2.5000000000000001E-2</c:v>
                </c:pt>
                <c:pt idx="26">
                  <c:v>2.6000000000000002E-2</c:v>
                </c:pt>
                <c:pt idx="27">
                  <c:v>2.7E-2</c:v>
                </c:pt>
                <c:pt idx="28">
                  <c:v>2.8000000000000001E-2</c:v>
                </c:pt>
                <c:pt idx="29">
                  <c:v>2.9000000000000001E-2</c:v>
                </c:pt>
                <c:pt idx="30">
                  <c:v>0.03</c:v>
                </c:pt>
                <c:pt idx="31">
                  <c:v>3.1E-2</c:v>
                </c:pt>
                <c:pt idx="32">
                  <c:v>3.2000000000000001E-2</c:v>
                </c:pt>
                <c:pt idx="33">
                  <c:v>3.3000000000000002E-2</c:v>
                </c:pt>
                <c:pt idx="34">
                  <c:v>3.4000000000000002E-2</c:v>
                </c:pt>
                <c:pt idx="35">
                  <c:v>3.5000000000000003E-2</c:v>
                </c:pt>
                <c:pt idx="36">
                  <c:v>3.6000000000000004E-2</c:v>
                </c:pt>
                <c:pt idx="37">
                  <c:v>3.6999999999999998E-2</c:v>
                </c:pt>
                <c:pt idx="38">
                  <c:v>3.7999999999999999E-2</c:v>
                </c:pt>
                <c:pt idx="39">
                  <c:v>3.9E-2</c:v>
                </c:pt>
                <c:pt idx="40">
                  <c:v>0.04</c:v>
                </c:pt>
                <c:pt idx="41">
                  <c:v>4.1000000000000002E-2</c:v>
                </c:pt>
                <c:pt idx="42">
                  <c:v>4.2000000000000003E-2</c:v>
                </c:pt>
                <c:pt idx="43">
                  <c:v>4.3000000000000003E-2</c:v>
                </c:pt>
                <c:pt idx="44">
                  <c:v>4.3999999999999997E-2</c:v>
                </c:pt>
                <c:pt idx="45">
                  <c:v>4.4999999999999998E-2</c:v>
                </c:pt>
                <c:pt idx="46">
                  <c:v>4.5999999999999999E-2</c:v>
                </c:pt>
                <c:pt idx="47">
                  <c:v>4.7E-2</c:v>
                </c:pt>
                <c:pt idx="48">
                  <c:v>4.8000000000000001E-2</c:v>
                </c:pt>
                <c:pt idx="49">
                  <c:v>4.9000000000000002E-2</c:v>
                </c:pt>
                <c:pt idx="50">
                  <c:v>0.05</c:v>
                </c:pt>
                <c:pt idx="51">
                  <c:v>5.1000000000000004E-2</c:v>
                </c:pt>
                <c:pt idx="52">
                  <c:v>5.2000000000000005E-2</c:v>
                </c:pt>
                <c:pt idx="53">
                  <c:v>5.2999999999999999E-2</c:v>
                </c:pt>
                <c:pt idx="54">
                  <c:v>5.3999999999999999E-2</c:v>
                </c:pt>
                <c:pt idx="55">
                  <c:v>5.5E-2</c:v>
                </c:pt>
                <c:pt idx="56">
                  <c:v>5.6000000000000001E-2</c:v>
                </c:pt>
                <c:pt idx="57">
                  <c:v>5.7000000000000002E-2</c:v>
                </c:pt>
                <c:pt idx="58">
                  <c:v>5.8000000000000003E-2</c:v>
                </c:pt>
                <c:pt idx="59">
                  <c:v>5.9000000000000004E-2</c:v>
                </c:pt>
                <c:pt idx="60">
                  <c:v>0.06</c:v>
                </c:pt>
                <c:pt idx="61">
                  <c:v>6.0999999999999999E-2</c:v>
                </c:pt>
                <c:pt idx="62">
                  <c:v>6.2E-2</c:v>
                </c:pt>
                <c:pt idx="63">
                  <c:v>6.3E-2</c:v>
                </c:pt>
                <c:pt idx="64">
                  <c:v>6.4000000000000001E-2</c:v>
                </c:pt>
                <c:pt idx="65">
                  <c:v>6.5000000000000002E-2</c:v>
                </c:pt>
                <c:pt idx="66">
                  <c:v>6.6000000000000003E-2</c:v>
                </c:pt>
                <c:pt idx="67">
                  <c:v>6.7000000000000004E-2</c:v>
                </c:pt>
                <c:pt idx="68">
                  <c:v>6.8000000000000005E-2</c:v>
                </c:pt>
                <c:pt idx="69">
                  <c:v>6.9000000000000006E-2</c:v>
                </c:pt>
                <c:pt idx="70">
                  <c:v>7.0000000000000007E-2</c:v>
                </c:pt>
                <c:pt idx="71">
                  <c:v>7.1000000000000008E-2</c:v>
                </c:pt>
                <c:pt idx="72">
                  <c:v>7.2000000000000008E-2</c:v>
                </c:pt>
                <c:pt idx="73">
                  <c:v>7.2999999999999995E-2</c:v>
                </c:pt>
                <c:pt idx="74">
                  <c:v>7.3999999999999996E-2</c:v>
                </c:pt>
                <c:pt idx="75">
                  <c:v>7.4999999999999997E-2</c:v>
                </c:pt>
                <c:pt idx="76">
                  <c:v>7.5999999999999998E-2</c:v>
                </c:pt>
                <c:pt idx="77">
                  <c:v>7.6999999999999999E-2</c:v>
                </c:pt>
                <c:pt idx="78">
                  <c:v>7.8E-2</c:v>
                </c:pt>
                <c:pt idx="79">
                  <c:v>7.9000000000000001E-2</c:v>
                </c:pt>
                <c:pt idx="80">
                  <c:v>0.08</c:v>
                </c:pt>
                <c:pt idx="81">
                  <c:v>8.1000000000000003E-2</c:v>
                </c:pt>
                <c:pt idx="82">
                  <c:v>8.2000000000000003E-2</c:v>
                </c:pt>
                <c:pt idx="83">
                  <c:v>8.3000000000000004E-2</c:v>
                </c:pt>
                <c:pt idx="84">
                  <c:v>8.4000000000000005E-2</c:v>
                </c:pt>
                <c:pt idx="85">
                  <c:v>8.5000000000000006E-2</c:v>
                </c:pt>
                <c:pt idx="86">
                  <c:v>8.6000000000000007E-2</c:v>
                </c:pt>
                <c:pt idx="87">
                  <c:v>8.7000000000000008E-2</c:v>
                </c:pt>
                <c:pt idx="88">
                  <c:v>8.7999999999999995E-2</c:v>
                </c:pt>
                <c:pt idx="89">
                  <c:v>8.8999999999999996E-2</c:v>
                </c:pt>
                <c:pt idx="90">
                  <c:v>0.09</c:v>
                </c:pt>
                <c:pt idx="91">
                  <c:v>9.0999999999999998E-2</c:v>
                </c:pt>
                <c:pt idx="92">
                  <c:v>9.1999999999999998E-2</c:v>
                </c:pt>
                <c:pt idx="93">
                  <c:v>9.2999999999999999E-2</c:v>
                </c:pt>
                <c:pt idx="94">
                  <c:v>9.4E-2</c:v>
                </c:pt>
                <c:pt idx="95">
                  <c:v>9.5000000000000001E-2</c:v>
                </c:pt>
                <c:pt idx="96">
                  <c:v>9.6000000000000002E-2</c:v>
                </c:pt>
                <c:pt idx="97">
                  <c:v>9.7000000000000003E-2</c:v>
                </c:pt>
                <c:pt idx="98">
                  <c:v>9.8000000000000004E-2</c:v>
                </c:pt>
                <c:pt idx="99">
                  <c:v>9.9000000000000005E-2</c:v>
                </c:pt>
                <c:pt idx="100">
                  <c:v>0.1</c:v>
                </c:pt>
                <c:pt idx="101">
                  <c:v>0.10100000000000001</c:v>
                </c:pt>
                <c:pt idx="102">
                  <c:v>0.10200000000000001</c:v>
                </c:pt>
                <c:pt idx="103">
                  <c:v>0.10300000000000001</c:v>
                </c:pt>
                <c:pt idx="104">
                  <c:v>0.10400000000000001</c:v>
                </c:pt>
                <c:pt idx="105">
                  <c:v>0.105</c:v>
                </c:pt>
                <c:pt idx="106">
                  <c:v>0.106</c:v>
                </c:pt>
                <c:pt idx="107">
                  <c:v>0.107</c:v>
                </c:pt>
                <c:pt idx="108">
                  <c:v>0.108</c:v>
                </c:pt>
                <c:pt idx="109">
                  <c:v>0.109</c:v>
                </c:pt>
                <c:pt idx="110">
                  <c:v>0.11</c:v>
                </c:pt>
                <c:pt idx="111">
                  <c:v>0.111</c:v>
                </c:pt>
                <c:pt idx="112">
                  <c:v>0.112</c:v>
                </c:pt>
                <c:pt idx="113">
                  <c:v>0.113</c:v>
                </c:pt>
                <c:pt idx="114">
                  <c:v>0.114</c:v>
                </c:pt>
                <c:pt idx="115">
                  <c:v>0.115</c:v>
                </c:pt>
                <c:pt idx="116">
                  <c:v>0.11600000000000001</c:v>
                </c:pt>
                <c:pt idx="117">
                  <c:v>0.11700000000000001</c:v>
                </c:pt>
                <c:pt idx="118">
                  <c:v>0.11800000000000001</c:v>
                </c:pt>
                <c:pt idx="119">
                  <c:v>0.11900000000000001</c:v>
                </c:pt>
                <c:pt idx="120">
                  <c:v>0.12</c:v>
                </c:pt>
                <c:pt idx="121">
                  <c:v>0.121</c:v>
                </c:pt>
                <c:pt idx="122">
                  <c:v>0.122</c:v>
                </c:pt>
                <c:pt idx="123">
                  <c:v>0.123</c:v>
                </c:pt>
                <c:pt idx="124">
                  <c:v>0.124</c:v>
                </c:pt>
                <c:pt idx="125">
                  <c:v>0.125</c:v>
                </c:pt>
                <c:pt idx="126">
                  <c:v>0.126</c:v>
                </c:pt>
                <c:pt idx="127">
                  <c:v>0.127</c:v>
                </c:pt>
                <c:pt idx="128">
                  <c:v>0.128</c:v>
                </c:pt>
                <c:pt idx="129">
                  <c:v>0.129</c:v>
                </c:pt>
                <c:pt idx="130">
                  <c:v>0.13</c:v>
                </c:pt>
                <c:pt idx="131">
                  <c:v>0.13100000000000001</c:v>
                </c:pt>
                <c:pt idx="132">
                  <c:v>0.13200000000000001</c:v>
                </c:pt>
                <c:pt idx="133">
                  <c:v>0.13300000000000001</c:v>
                </c:pt>
                <c:pt idx="134">
                  <c:v>0.13400000000000001</c:v>
                </c:pt>
                <c:pt idx="135">
                  <c:v>0.13500000000000001</c:v>
                </c:pt>
                <c:pt idx="136">
                  <c:v>0.13600000000000001</c:v>
                </c:pt>
                <c:pt idx="137">
                  <c:v>0.13700000000000001</c:v>
                </c:pt>
                <c:pt idx="138">
                  <c:v>0.13800000000000001</c:v>
                </c:pt>
                <c:pt idx="139">
                  <c:v>0.13900000000000001</c:v>
                </c:pt>
                <c:pt idx="140">
                  <c:v>0.14000000000000001</c:v>
                </c:pt>
                <c:pt idx="141">
                  <c:v>0.14100000000000001</c:v>
                </c:pt>
                <c:pt idx="142">
                  <c:v>0.14200000000000002</c:v>
                </c:pt>
                <c:pt idx="143">
                  <c:v>0.14300000000000002</c:v>
                </c:pt>
                <c:pt idx="144">
                  <c:v>0.14400000000000002</c:v>
                </c:pt>
                <c:pt idx="145">
                  <c:v>0.14499999999999999</c:v>
                </c:pt>
                <c:pt idx="146">
                  <c:v>0.14599999999999999</c:v>
                </c:pt>
                <c:pt idx="147">
                  <c:v>0.14699999999999999</c:v>
                </c:pt>
                <c:pt idx="148">
                  <c:v>0.14799999999999999</c:v>
                </c:pt>
                <c:pt idx="149">
                  <c:v>0.14899999999999999</c:v>
                </c:pt>
                <c:pt idx="150">
                  <c:v>0.15</c:v>
                </c:pt>
                <c:pt idx="151">
                  <c:v>0.151</c:v>
                </c:pt>
                <c:pt idx="152">
                  <c:v>0.152</c:v>
                </c:pt>
                <c:pt idx="153">
                  <c:v>0.153</c:v>
                </c:pt>
                <c:pt idx="154">
                  <c:v>0.154</c:v>
                </c:pt>
                <c:pt idx="155">
                  <c:v>0.155</c:v>
                </c:pt>
                <c:pt idx="156">
                  <c:v>0.156</c:v>
                </c:pt>
                <c:pt idx="157">
                  <c:v>0.157</c:v>
                </c:pt>
                <c:pt idx="158">
                  <c:v>0.158</c:v>
                </c:pt>
                <c:pt idx="159">
                  <c:v>0.159</c:v>
                </c:pt>
                <c:pt idx="160">
                  <c:v>0.16</c:v>
                </c:pt>
                <c:pt idx="161">
                  <c:v>0.161</c:v>
                </c:pt>
                <c:pt idx="162">
                  <c:v>0.16200000000000001</c:v>
                </c:pt>
                <c:pt idx="163">
                  <c:v>0.16300000000000001</c:v>
                </c:pt>
                <c:pt idx="164">
                  <c:v>0.16400000000000001</c:v>
                </c:pt>
                <c:pt idx="165">
                  <c:v>0.16500000000000001</c:v>
                </c:pt>
                <c:pt idx="166">
                  <c:v>0.16600000000000001</c:v>
                </c:pt>
                <c:pt idx="167">
                  <c:v>0.16700000000000001</c:v>
                </c:pt>
                <c:pt idx="168">
                  <c:v>0.16800000000000001</c:v>
                </c:pt>
                <c:pt idx="169">
                  <c:v>0.16900000000000001</c:v>
                </c:pt>
                <c:pt idx="170">
                  <c:v>0.17</c:v>
                </c:pt>
                <c:pt idx="171">
                  <c:v>0.17100000000000001</c:v>
                </c:pt>
                <c:pt idx="172">
                  <c:v>0.17200000000000001</c:v>
                </c:pt>
                <c:pt idx="173">
                  <c:v>0.17300000000000001</c:v>
                </c:pt>
                <c:pt idx="174">
                  <c:v>0.17400000000000002</c:v>
                </c:pt>
                <c:pt idx="175">
                  <c:v>0.17500000000000002</c:v>
                </c:pt>
                <c:pt idx="176">
                  <c:v>0.17599999999999999</c:v>
                </c:pt>
                <c:pt idx="177">
                  <c:v>0.17699999999999999</c:v>
                </c:pt>
                <c:pt idx="178">
                  <c:v>0.17799999999999999</c:v>
                </c:pt>
                <c:pt idx="179">
                  <c:v>0.17899999999999999</c:v>
                </c:pt>
                <c:pt idx="180">
                  <c:v>0.18</c:v>
                </c:pt>
                <c:pt idx="181">
                  <c:v>0.18099999999999999</c:v>
                </c:pt>
                <c:pt idx="182">
                  <c:v>0.182</c:v>
                </c:pt>
                <c:pt idx="183">
                  <c:v>0.183</c:v>
                </c:pt>
                <c:pt idx="184">
                  <c:v>0.184</c:v>
                </c:pt>
                <c:pt idx="185">
                  <c:v>0.185</c:v>
                </c:pt>
                <c:pt idx="186">
                  <c:v>0.186</c:v>
                </c:pt>
                <c:pt idx="187">
                  <c:v>0.187</c:v>
                </c:pt>
                <c:pt idx="188">
                  <c:v>0.188</c:v>
                </c:pt>
                <c:pt idx="189">
                  <c:v>0.189</c:v>
                </c:pt>
                <c:pt idx="190">
                  <c:v>0.19</c:v>
                </c:pt>
                <c:pt idx="191">
                  <c:v>0.191</c:v>
                </c:pt>
                <c:pt idx="192">
                  <c:v>0.192</c:v>
                </c:pt>
                <c:pt idx="193">
                  <c:v>0.193</c:v>
                </c:pt>
                <c:pt idx="194">
                  <c:v>0.19400000000000001</c:v>
                </c:pt>
                <c:pt idx="195">
                  <c:v>0.19500000000000001</c:v>
                </c:pt>
                <c:pt idx="196">
                  <c:v>0.19600000000000001</c:v>
                </c:pt>
                <c:pt idx="197">
                  <c:v>0.19700000000000001</c:v>
                </c:pt>
                <c:pt idx="198">
                  <c:v>0.19800000000000001</c:v>
                </c:pt>
                <c:pt idx="199">
                  <c:v>0.19900000000000001</c:v>
                </c:pt>
                <c:pt idx="200">
                  <c:v>0.2</c:v>
                </c:pt>
                <c:pt idx="201">
                  <c:v>0.20100000000000001</c:v>
                </c:pt>
                <c:pt idx="202">
                  <c:v>0.20200000000000001</c:v>
                </c:pt>
                <c:pt idx="203">
                  <c:v>0.20300000000000001</c:v>
                </c:pt>
                <c:pt idx="204">
                  <c:v>0.20400000000000001</c:v>
                </c:pt>
                <c:pt idx="205">
                  <c:v>0.20500000000000002</c:v>
                </c:pt>
                <c:pt idx="206">
                  <c:v>0.20600000000000002</c:v>
                </c:pt>
                <c:pt idx="207">
                  <c:v>0.20700000000000002</c:v>
                </c:pt>
                <c:pt idx="208">
                  <c:v>0.20800000000000002</c:v>
                </c:pt>
                <c:pt idx="209">
                  <c:v>0.20899999999999999</c:v>
                </c:pt>
                <c:pt idx="210">
                  <c:v>0.21</c:v>
                </c:pt>
                <c:pt idx="211">
                  <c:v>0.21099999999999999</c:v>
                </c:pt>
                <c:pt idx="212">
                  <c:v>0.21199999999999999</c:v>
                </c:pt>
                <c:pt idx="213">
                  <c:v>0.21299999999999999</c:v>
                </c:pt>
                <c:pt idx="214">
                  <c:v>0.214</c:v>
                </c:pt>
                <c:pt idx="215">
                  <c:v>0.215</c:v>
                </c:pt>
                <c:pt idx="216">
                  <c:v>0.216</c:v>
                </c:pt>
                <c:pt idx="217">
                  <c:v>0.217</c:v>
                </c:pt>
                <c:pt idx="218">
                  <c:v>0.218</c:v>
                </c:pt>
                <c:pt idx="219">
                  <c:v>0.219</c:v>
                </c:pt>
                <c:pt idx="220">
                  <c:v>0.22</c:v>
                </c:pt>
                <c:pt idx="221">
                  <c:v>0.221</c:v>
                </c:pt>
                <c:pt idx="222">
                  <c:v>0.222</c:v>
                </c:pt>
                <c:pt idx="223">
                  <c:v>0.223</c:v>
                </c:pt>
                <c:pt idx="224">
                  <c:v>0.224</c:v>
                </c:pt>
                <c:pt idx="225">
                  <c:v>0.22500000000000001</c:v>
                </c:pt>
                <c:pt idx="226">
                  <c:v>0.22600000000000001</c:v>
                </c:pt>
                <c:pt idx="227">
                  <c:v>0.22700000000000001</c:v>
                </c:pt>
                <c:pt idx="228">
                  <c:v>0.22800000000000001</c:v>
                </c:pt>
                <c:pt idx="229">
                  <c:v>0.22900000000000001</c:v>
                </c:pt>
                <c:pt idx="230">
                  <c:v>0.23</c:v>
                </c:pt>
                <c:pt idx="231">
                  <c:v>0.23100000000000001</c:v>
                </c:pt>
                <c:pt idx="232">
                  <c:v>0.23200000000000001</c:v>
                </c:pt>
                <c:pt idx="233">
                  <c:v>0.23300000000000001</c:v>
                </c:pt>
                <c:pt idx="234">
                  <c:v>0.23400000000000001</c:v>
                </c:pt>
                <c:pt idx="235">
                  <c:v>0.23500000000000001</c:v>
                </c:pt>
                <c:pt idx="236">
                  <c:v>0.23600000000000002</c:v>
                </c:pt>
                <c:pt idx="237">
                  <c:v>0.23700000000000002</c:v>
                </c:pt>
                <c:pt idx="238">
                  <c:v>0.23800000000000002</c:v>
                </c:pt>
                <c:pt idx="239">
                  <c:v>0.23900000000000002</c:v>
                </c:pt>
                <c:pt idx="240">
                  <c:v>0.24</c:v>
                </c:pt>
                <c:pt idx="241">
                  <c:v>0.24099999999999999</c:v>
                </c:pt>
                <c:pt idx="242">
                  <c:v>0.24199999999999999</c:v>
                </c:pt>
                <c:pt idx="243">
                  <c:v>0.24299999999999999</c:v>
                </c:pt>
                <c:pt idx="244">
                  <c:v>0.24399999999999999</c:v>
                </c:pt>
                <c:pt idx="245">
                  <c:v>0.245</c:v>
                </c:pt>
                <c:pt idx="246">
                  <c:v>0.246</c:v>
                </c:pt>
                <c:pt idx="247">
                  <c:v>0.247</c:v>
                </c:pt>
                <c:pt idx="248">
                  <c:v>0.248</c:v>
                </c:pt>
                <c:pt idx="249">
                  <c:v>0.249</c:v>
                </c:pt>
                <c:pt idx="250">
                  <c:v>0.25</c:v>
                </c:pt>
                <c:pt idx="251">
                  <c:v>0.251</c:v>
                </c:pt>
                <c:pt idx="252">
                  <c:v>0.252</c:v>
                </c:pt>
                <c:pt idx="253">
                  <c:v>0.253</c:v>
                </c:pt>
                <c:pt idx="254">
                  <c:v>0.254</c:v>
                </c:pt>
                <c:pt idx="255">
                  <c:v>0.255</c:v>
                </c:pt>
                <c:pt idx="256">
                  <c:v>0.25600000000000001</c:v>
                </c:pt>
                <c:pt idx="257">
                  <c:v>0.25700000000000001</c:v>
                </c:pt>
                <c:pt idx="258">
                  <c:v>0.25800000000000001</c:v>
                </c:pt>
                <c:pt idx="259">
                  <c:v>0.25900000000000001</c:v>
                </c:pt>
                <c:pt idx="260">
                  <c:v>0.26</c:v>
                </c:pt>
                <c:pt idx="261">
                  <c:v>0.26100000000000001</c:v>
                </c:pt>
                <c:pt idx="262">
                  <c:v>0.26200000000000001</c:v>
                </c:pt>
                <c:pt idx="263">
                  <c:v>0.26300000000000001</c:v>
                </c:pt>
                <c:pt idx="264">
                  <c:v>0.26400000000000001</c:v>
                </c:pt>
                <c:pt idx="265">
                  <c:v>0.26500000000000001</c:v>
                </c:pt>
                <c:pt idx="266">
                  <c:v>0.26600000000000001</c:v>
                </c:pt>
                <c:pt idx="267">
                  <c:v>0.26700000000000002</c:v>
                </c:pt>
                <c:pt idx="268">
                  <c:v>0.26800000000000002</c:v>
                </c:pt>
                <c:pt idx="269">
                  <c:v>0.26900000000000002</c:v>
                </c:pt>
                <c:pt idx="270">
                  <c:v>0.27</c:v>
                </c:pt>
                <c:pt idx="271">
                  <c:v>0.27100000000000002</c:v>
                </c:pt>
                <c:pt idx="272">
                  <c:v>0.27200000000000002</c:v>
                </c:pt>
                <c:pt idx="273">
                  <c:v>0.27300000000000002</c:v>
                </c:pt>
                <c:pt idx="274">
                  <c:v>0.27400000000000002</c:v>
                </c:pt>
                <c:pt idx="275">
                  <c:v>0.27500000000000002</c:v>
                </c:pt>
                <c:pt idx="276">
                  <c:v>0.27600000000000002</c:v>
                </c:pt>
                <c:pt idx="277">
                  <c:v>0.27700000000000002</c:v>
                </c:pt>
                <c:pt idx="278">
                  <c:v>0.27800000000000002</c:v>
                </c:pt>
                <c:pt idx="279">
                  <c:v>0.27900000000000003</c:v>
                </c:pt>
                <c:pt idx="280">
                  <c:v>0.28000000000000003</c:v>
                </c:pt>
                <c:pt idx="281">
                  <c:v>0.28100000000000003</c:v>
                </c:pt>
                <c:pt idx="282">
                  <c:v>0.28200000000000003</c:v>
                </c:pt>
                <c:pt idx="283">
                  <c:v>0.28300000000000003</c:v>
                </c:pt>
                <c:pt idx="284">
                  <c:v>0.28400000000000003</c:v>
                </c:pt>
                <c:pt idx="285">
                  <c:v>0.28500000000000003</c:v>
                </c:pt>
                <c:pt idx="286">
                  <c:v>0.28600000000000003</c:v>
                </c:pt>
                <c:pt idx="287">
                  <c:v>0.28700000000000003</c:v>
                </c:pt>
                <c:pt idx="288">
                  <c:v>0.28800000000000003</c:v>
                </c:pt>
                <c:pt idx="289">
                  <c:v>0.28899999999999998</c:v>
                </c:pt>
                <c:pt idx="290">
                  <c:v>0.28999999999999998</c:v>
                </c:pt>
                <c:pt idx="291">
                  <c:v>0.29099999999999998</c:v>
                </c:pt>
                <c:pt idx="292">
                  <c:v>0.29199999999999998</c:v>
                </c:pt>
                <c:pt idx="293">
                  <c:v>0.29299999999999998</c:v>
                </c:pt>
                <c:pt idx="294">
                  <c:v>0.29399999999999998</c:v>
                </c:pt>
                <c:pt idx="295">
                  <c:v>0.29499999999999998</c:v>
                </c:pt>
                <c:pt idx="296">
                  <c:v>0.29599999999999999</c:v>
                </c:pt>
                <c:pt idx="297">
                  <c:v>0.29699999999999999</c:v>
                </c:pt>
                <c:pt idx="298">
                  <c:v>0.29799999999999999</c:v>
                </c:pt>
                <c:pt idx="299">
                  <c:v>0.29899999999999999</c:v>
                </c:pt>
                <c:pt idx="300">
                  <c:v>0.3</c:v>
                </c:pt>
                <c:pt idx="301">
                  <c:v>0.30099999999999999</c:v>
                </c:pt>
                <c:pt idx="302">
                  <c:v>0.30199999999999999</c:v>
                </c:pt>
                <c:pt idx="303">
                  <c:v>0.30299999999999999</c:v>
                </c:pt>
                <c:pt idx="304">
                  <c:v>0.30399999999999999</c:v>
                </c:pt>
                <c:pt idx="305">
                  <c:v>0.30499999999999999</c:v>
                </c:pt>
                <c:pt idx="306">
                  <c:v>0.30599999999999999</c:v>
                </c:pt>
                <c:pt idx="307">
                  <c:v>0.307</c:v>
                </c:pt>
                <c:pt idx="308">
                  <c:v>0.308</c:v>
                </c:pt>
                <c:pt idx="309">
                  <c:v>0.309</c:v>
                </c:pt>
                <c:pt idx="310">
                  <c:v>0.31</c:v>
                </c:pt>
                <c:pt idx="311">
                  <c:v>0.311</c:v>
                </c:pt>
                <c:pt idx="312">
                  <c:v>0.312</c:v>
                </c:pt>
                <c:pt idx="313">
                  <c:v>0.313</c:v>
                </c:pt>
                <c:pt idx="314">
                  <c:v>0.314</c:v>
                </c:pt>
                <c:pt idx="315">
                  <c:v>0.315</c:v>
                </c:pt>
                <c:pt idx="316">
                  <c:v>0.316</c:v>
                </c:pt>
                <c:pt idx="317">
                  <c:v>0.317</c:v>
                </c:pt>
                <c:pt idx="318">
                  <c:v>0.318</c:v>
                </c:pt>
                <c:pt idx="319">
                  <c:v>0.31900000000000001</c:v>
                </c:pt>
                <c:pt idx="320">
                  <c:v>0.32</c:v>
                </c:pt>
                <c:pt idx="321">
                  <c:v>0.32100000000000001</c:v>
                </c:pt>
                <c:pt idx="322">
                  <c:v>0.32200000000000001</c:v>
                </c:pt>
                <c:pt idx="323">
                  <c:v>0.32300000000000001</c:v>
                </c:pt>
                <c:pt idx="324">
                  <c:v>0.32400000000000001</c:v>
                </c:pt>
                <c:pt idx="325">
                  <c:v>0.32500000000000001</c:v>
                </c:pt>
                <c:pt idx="326">
                  <c:v>0.32600000000000001</c:v>
                </c:pt>
                <c:pt idx="327">
                  <c:v>0.32700000000000001</c:v>
                </c:pt>
                <c:pt idx="328">
                  <c:v>0.32800000000000001</c:v>
                </c:pt>
                <c:pt idx="329">
                  <c:v>0.32900000000000001</c:v>
                </c:pt>
                <c:pt idx="330">
                  <c:v>0.33</c:v>
                </c:pt>
                <c:pt idx="331">
                  <c:v>0.33100000000000002</c:v>
                </c:pt>
                <c:pt idx="332">
                  <c:v>0.33200000000000002</c:v>
                </c:pt>
                <c:pt idx="333">
                  <c:v>0.33300000000000002</c:v>
                </c:pt>
                <c:pt idx="334">
                  <c:v>0.33400000000000002</c:v>
                </c:pt>
                <c:pt idx="335">
                  <c:v>0.33500000000000002</c:v>
                </c:pt>
                <c:pt idx="336">
                  <c:v>0.33600000000000002</c:v>
                </c:pt>
                <c:pt idx="337">
                  <c:v>0.33700000000000002</c:v>
                </c:pt>
                <c:pt idx="338">
                  <c:v>0.33800000000000002</c:v>
                </c:pt>
                <c:pt idx="339">
                  <c:v>0.33900000000000002</c:v>
                </c:pt>
                <c:pt idx="340">
                  <c:v>0.34</c:v>
                </c:pt>
                <c:pt idx="341">
                  <c:v>0.34100000000000003</c:v>
                </c:pt>
                <c:pt idx="342">
                  <c:v>0.34200000000000003</c:v>
                </c:pt>
                <c:pt idx="343">
                  <c:v>0.34300000000000003</c:v>
                </c:pt>
                <c:pt idx="344">
                  <c:v>0.34400000000000003</c:v>
                </c:pt>
                <c:pt idx="345">
                  <c:v>0.34500000000000003</c:v>
                </c:pt>
                <c:pt idx="346">
                  <c:v>0.34600000000000003</c:v>
                </c:pt>
                <c:pt idx="347">
                  <c:v>0.34700000000000003</c:v>
                </c:pt>
                <c:pt idx="348">
                  <c:v>0.34800000000000003</c:v>
                </c:pt>
                <c:pt idx="349">
                  <c:v>0.34900000000000003</c:v>
                </c:pt>
                <c:pt idx="350">
                  <c:v>0.35000000000000003</c:v>
                </c:pt>
                <c:pt idx="351">
                  <c:v>0.35100000000000003</c:v>
                </c:pt>
                <c:pt idx="352">
                  <c:v>0.35199999999999998</c:v>
                </c:pt>
                <c:pt idx="353">
                  <c:v>0.35299999999999998</c:v>
                </c:pt>
                <c:pt idx="354">
                  <c:v>0.35399999999999998</c:v>
                </c:pt>
                <c:pt idx="355">
                  <c:v>0.35499999999999998</c:v>
                </c:pt>
                <c:pt idx="356">
                  <c:v>0.35599999999999998</c:v>
                </c:pt>
                <c:pt idx="357">
                  <c:v>0.35699999999999998</c:v>
                </c:pt>
                <c:pt idx="358">
                  <c:v>0.35799999999999998</c:v>
                </c:pt>
                <c:pt idx="359">
                  <c:v>0.35899999999999999</c:v>
                </c:pt>
                <c:pt idx="360">
                  <c:v>0.36</c:v>
                </c:pt>
                <c:pt idx="361">
                  <c:v>0.36099999999999999</c:v>
                </c:pt>
                <c:pt idx="362">
                  <c:v>0.36199999999999999</c:v>
                </c:pt>
                <c:pt idx="363">
                  <c:v>0.36299999999999999</c:v>
                </c:pt>
                <c:pt idx="364">
                  <c:v>0.36399999999999999</c:v>
                </c:pt>
                <c:pt idx="365">
                  <c:v>0.36499999999999999</c:v>
                </c:pt>
                <c:pt idx="366">
                  <c:v>0.36599999999999999</c:v>
                </c:pt>
                <c:pt idx="367">
                  <c:v>0.36699999999999999</c:v>
                </c:pt>
                <c:pt idx="368">
                  <c:v>0.36799999999999999</c:v>
                </c:pt>
                <c:pt idx="369">
                  <c:v>0.36899999999999999</c:v>
                </c:pt>
                <c:pt idx="370">
                  <c:v>0.37</c:v>
                </c:pt>
                <c:pt idx="371">
                  <c:v>0.371</c:v>
                </c:pt>
                <c:pt idx="372">
                  <c:v>0.372</c:v>
                </c:pt>
                <c:pt idx="373">
                  <c:v>0.373</c:v>
                </c:pt>
                <c:pt idx="374">
                  <c:v>0.374</c:v>
                </c:pt>
                <c:pt idx="375">
                  <c:v>0.375</c:v>
                </c:pt>
                <c:pt idx="376">
                  <c:v>0.376</c:v>
                </c:pt>
                <c:pt idx="377">
                  <c:v>0.377</c:v>
                </c:pt>
                <c:pt idx="378">
                  <c:v>0.378</c:v>
                </c:pt>
                <c:pt idx="379">
                  <c:v>0.379</c:v>
                </c:pt>
                <c:pt idx="380">
                  <c:v>0.38</c:v>
                </c:pt>
                <c:pt idx="381">
                  <c:v>0.38100000000000001</c:v>
                </c:pt>
                <c:pt idx="382">
                  <c:v>0.38200000000000001</c:v>
                </c:pt>
                <c:pt idx="383">
                  <c:v>0.38300000000000001</c:v>
                </c:pt>
                <c:pt idx="384">
                  <c:v>0.38400000000000001</c:v>
                </c:pt>
                <c:pt idx="385">
                  <c:v>0.38500000000000001</c:v>
                </c:pt>
                <c:pt idx="386">
                  <c:v>0.38600000000000001</c:v>
                </c:pt>
                <c:pt idx="387">
                  <c:v>0.38700000000000001</c:v>
                </c:pt>
                <c:pt idx="388">
                  <c:v>0.38800000000000001</c:v>
                </c:pt>
                <c:pt idx="389">
                  <c:v>0.38900000000000001</c:v>
                </c:pt>
                <c:pt idx="390">
                  <c:v>0.39</c:v>
                </c:pt>
                <c:pt idx="391">
                  <c:v>0.39100000000000001</c:v>
                </c:pt>
                <c:pt idx="392">
                  <c:v>0.39200000000000002</c:v>
                </c:pt>
                <c:pt idx="393">
                  <c:v>0.39300000000000002</c:v>
                </c:pt>
                <c:pt idx="394">
                  <c:v>0.39400000000000002</c:v>
                </c:pt>
                <c:pt idx="395">
                  <c:v>0.39500000000000002</c:v>
                </c:pt>
                <c:pt idx="396">
                  <c:v>0.39600000000000002</c:v>
                </c:pt>
                <c:pt idx="397">
                  <c:v>0.39700000000000002</c:v>
                </c:pt>
                <c:pt idx="398">
                  <c:v>0.39800000000000002</c:v>
                </c:pt>
                <c:pt idx="399">
                  <c:v>0.39900000000000002</c:v>
                </c:pt>
                <c:pt idx="400">
                  <c:v>0.4</c:v>
                </c:pt>
                <c:pt idx="401">
                  <c:v>0.40100000000000002</c:v>
                </c:pt>
                <c:pt idx="402">
                  <c:v>0.40200000000000002</c:v>
                </c:pt>
                <c:pt idx="403">
                  <c:v>0.40300000000000002</c:v>
                </c:pt>
                <c:pt idx="404">
                  <c:v>0.40400000000000003</c:v>
                </c:pt>
                <c:pt idx="405">
                  <c:v>0.40500000000000003</c:v>
                </c:pt>
                <c:pt idx="406">
                  <c:v>0.40600000000000003</c:v>
                </c:pt>
                <c:pt idx="407">
                  <c:v>0.40700000000000003</c:v>
                </c:pt>
                <c:pt idx="408">
                  <c:v>0.40800000000000003</c:v>
                </c:pt>
                <c:pt idx="409">
                  <c:v>0.40900000000000003</c:v>
                </c:pt>
                <c:pt idx="410">
                  <c:v>0.41000000000000003</c:v>
                </c:pt>
                <c:pt idx="411">
                  <c:v>0.41100000000000003</c:v>
                </c:pt>
                <c:pt idx="412">
                  <c:v>0.41200000000000003</c:v>
                </c:pt>
                <c:pt idx="413">
                  <c:v>0.41300000000000003</c:v>
                </c:pt>
                <c:pt idx="414">
                  <c:v>0.41400000000000003</c:v>
                </c:pt>
                <c:pt idx="415">
                  <c:v>0.41500000000000004</c:v>
                </c:pt>
                <c:pt idx="416">
                  <c:v>0.41600000000000004</c:v>
                </c:pt>
                <c:pt idx="417">
                  <c:v>0.41699999999999998</c:v>
                </c:pt>
                <c:pt idx="418">
                  <c:v>0.41799999999999998</c:v>
                </c:pt>
                <c:pt idx="419">
                  <c:v>0.41899999999999998</c:v>
                </c:pt>
                <c:pt idx="420">
                  <c:v>0.42</c:v>
                </c:pt>
                <c:pt idx="421">
                  <c:v>0.42099999999999999</c:v>
                </c:pt>
                <c:pt idx="422">
                  <c:v>0.42199999999999999</c:v>
                </c:pt>
                <c:pt idx="423">
                  <c:v>0.42299999999999999</c:v>
                </c:pt>
                <c:pt idx="424">
                  <c:v>0.42399999999999999</c:v>
                </c:pt>
                <c:pt idx="425">
                  <c:v>0.42499999999999999</c:v>
                </c:pt>
                <c:pt idx="426">
                  <c:v>0.42599999999999999</c:v>
                </c:pt>
                <c:pt idx="427">
                  <c:v>0.42699999999999999</c:v>
                </c:pt>
                <c:pt idx="428">
                  <c:v>0.42799999999999999</c:v>
                </c:pt>
                <c:pt idx="429">
                  <c:v>0.42899999999999999</c:v>
                </c:pt>
                <c:pt idx="430">
                  <c:v>0.43</c:v>
                </c:pt>
                <c:pt idx="431">
                  <c:v>0.43099999999999999</c:v>
                </c:pt>
                <c:pt idx="432">
                  <c:v>0.432</c:v>
                </c:pt>
                <c:pt idx="433">
                  <c:v>0.433</c:v>
                </c:pt>
                <c:pt idx="434">
                  <c:v>0.434</c:v>
                </c:pt>
                <c:pt idx="435">
                  <c:v>0.435</c:v>
                </c:pt>
                <c:pt idx="436">
                  <c:v>0.436</c:v>
                </c:pt>
                <c:pt idx="437">
                  <c:v>0.437</c:v>
                </c:pt>
                <c:pt idx="438">
                  <c:v>0.438</c:v>
                </c:pt>
                <c:pt idx="439">
                  <c:v>0.439</c:v>
                </c:pt>
                <c:pt idx="440">
                  <c:v>0.44</c:v>
                </c:pt>
                <c:pt idx="441">
                  <c:v>0.441</c:v>
                </c:pt>
                <c:pt idx="442">
                  <c:v>0.442</c:v>
                </c:pt>
                <c:pt idx="443">
                  <c:v>0.443</c:v>
                </c:pt>
                <c:pt idx="444">
                  <c:v>0.44400000000000001</c:v>
                </c:pt>
                <c:pt idx="445">
                  <c:v>0.44500000000000001</c:v>
                </c:pt>
                <c:pt idx="446">
                  <c:v>0.44600000000000001</c:v>
                </c:pt>
                <c:pt idx="447">
                  <c:v>0.44700000000000001</c:v>
                </c:pt>
                <c:pt idx="448">
                  <c:v>0.44800000000000001</c:v>
                </c:pt>
                <c:pt idx="449">
                  <c:v>0.44900000000000001</c:v>
                </c:pt>
                <c:pt idx="450">
                  <c:v>0.45</c:v>
                </c:pt>
                <c:pt idx="451">
                  <c:v>0.45100000000000001</c:v>
                </c:pt>
                <c:pt idx="452">
                  <c:v>0.45200000000000001</c:v>
                </c:pt>
                <c:pt idx="453">
                  <c:v>0.45300000000000001</c:v>
                </c:pt>
                <c:pt idx="454">
                  <c:v>0.45400000000000001</c:v>
                </c:pt>
                <c:pt idx="455">
                  <c:v>0.45500000000000002</c:v>
                </c:pt>
                <c:pt idx="456">
                  <c:v>0.45600000000000002</c:v>
                </c:pt>
                <c:pt idx="457">
                  <c:v>0.45700000000000002</c:v>
                </c:pt>
                <c:pt idx="458">
                  <c:v>0.45800000000000002</c:v>
                </c:pt>
                <c:pt idx="459">
                  <c:v>0.45900000000000002</c:v>
                </c:pt>
                <c:pt idx="460">
                  <c:v>0.46</c:v>
                </c:pt>
                <c:pt idx="461">
                  <c:v>0.46100000000000002</c:v>
                </c:pt>
                <c:pt idx="462">
                  <c:v>0.46200000000000002</c:v>
                </c:pt>
                <c:pt idx="463">
                  <c:v>0.46300000000000002</c:v>
                </c:pt>
                <c:pt idx="464">
                  <c:v>0.46400000000000002</c:v>
                </c:pt>
                <c:pt idx="465">
                  <c:v>0.46500000000000002</c:v>
                </c:pt>
                <c:pt idx="466">
                  <c:v>0.46600000000000003</c:v>
                </c:pt>
                <c:pt idx="467">
                  <c:v>0.46700000000000003</c:v>
                </c:pt>
                <c:pt idx="468">
                  <c:v>0.46800000000000003</c:v>
                </c:pt>
                <c:pt idx="469">
                  <c:v>0.46900000000000003</c:v>
                </c:pt>
                <c:pt idx="470">
                  <c:v>0.47000000000000003</c:v>
                </c:pt>
                <c:pt idx="471">
                  <c:v>0.47100000000000003</c:v>
                </c:pt>
                <c:pt idx="472">
                  <c:v>0.47200000000000003</c:v>
                </c:pt>
                <c:pt idx="473">
                  <c:v>0.47300000000000003</c:v>
                </c:pt>
                <c:pt idx="474">
                  <c:v>0.47400000000000003</c:v>
                </c:pt>
                <c:pt idx="475">
                  <c:v>0.47500000000000003</c:v>
                </c:pt>
                <c:pt idx="476">
                  <c:v>0.47600000000000003</c:v>
                </c:pt>
                <c:pt idx="477">
                  <c:v>0.47700000000000004</c:v>
                </c:pt>
                <c:pt idx="478">
                  <c:v>0.47800000000000004</c:v>
                </c:pt>
                <c:pt idx="479">
                  <c:v>0.47900000000000004</c:v>
                </c:pt>
                <c:pt idx="480">
                  <c:v>0.48</c:v>
                </c:pt>
                <c:pt idx="481">
                  <c:v>0.48099999999999998</c:v>
                </c:pt>
                <c:pt idx="482">
                  <c:v>0.48199999999999998</c:v>
                </c:pt>
                <c:pt idx="483">
                  <c:v>0.48299999999999998</c:v>
                </c:pt>
                <c:pt idx="484">
                  <c:v>0.48399999999999999</c:v>
                </c:pt>
                <c:pt idx="485">
                  <c:v>0.48499999999999999</c:v>
                </c:pt>
                <c:pt idx="486">
                  <c:v>0.48599999999999999</c:v>
                </c:pt>
                <c:pt idx="487">
                  <c:v>0.48699999999999999</c:v>
                </c:pt>
                <c:pt idx="488">
                  <c:v>0.48799999999999999</c:v>
                </c:pt>
                <c:pt idx="489">
                  <c:v>0.48899999999999999</c:v>
                </c:pt>
                <c:pt idx="490">
                  <c:v>0.49</c:v>
                </c:pt>
                <c:pt idx="491">
                  <c:v>0.49099999999999999</c:v>
                </c:pt>
                <c:pt idx="492">
                  <c:v>0.49199999999999999</c:v>
                </c:pt>
                <c:pt idx="493">
                  <c:v>0.49299999999999999</c:v>
                </c:pt>
                <c:pt idx="494">
                  <c:v>0.49399999999999999</c:v>
                </c:pt>
                <c:pt idx="495">
                  <c:v>0.495</c:v>
                </c:pt>
                <c:pt idx="496">
                  <c:v>0.496</c:v>
                </c:pt>
                <c:pt idx="497">
                  <c:v>0.497</c:v>
                </c:pt>
                <c:pt idx="498">
                  <c:v>0.498</c:v>
                </c:pt>
                <c:pt idx="499">
                  <c:v>0.499</c:v>
                </c:pt>
                <c:pt idx="500">
                  <c:v>0.5</c:v>
                </c:pt>
                <c:pt idx="501">
                  <c:v>0.501</c:v>
                </c:pt>
                <c:pt idx="502">
                  <c:v>0.502</c:v>
                </c:pt>
                <c:pt idx="503">
                  <c:v>0.503</c:v>
                </c:pt>
                <c:pt idx="504">
                  <c:v>0.504</c:v>
                </c:pt>
                <c:pt idx="505">
                  <c:v>0.505</c:v>
                </c:pt>
                <c:pt idx="506">
                  <c:v>0.50600000000000001</c:v>
                </c:pt>
                <c:pt idx="507">
                  <c:v>0.50700000000000001</c:v>
                </c:pt>
                <c:pt idx="508">
                  <c:v>0.50800000000000001</c:v>
                </c:pt>
                <c:pt idx="509">
                  <c:v>0.50900000000000001</c:v>
                </c:pt>
                <c:pt idx="510">
                  <c:v>0.51</c:v>
                </c:pt>
                <c:pt idx="511">
                  <c:v>0.51100000000000001</c:v>
                </c:pt>
                <c:pt idx="512">
                  <c:v>0.51200000000000001</c:v>
                </c:pt>
                <c:pt idx="513">
                  <c:v>0.51300000000000001</c:v>
                </c:pt>
                <c:pt idx="514">
                  <c:v>0.51400000000000001</c:v>
                </c:pt>
                <c:pt idx="515">
                  <c:v>0.51500000000000001</c:v>
                </c:pt>
                <c:pt idx="516">
                  <c:v>0.51600000000000001</c:v>
                </c:pt>
                <c:pt idx="517">
                  <c:v>0.51700000000000002</c:v>
                </c:pt>
                <c:pt idx="518">
                  <c:v>0.51800000000000002</c:v>
                </c:pt>
                <c:pt idx="519">
                  <c:v>0.51900000000000002</c:v>
                </c:pt>
                <c:pt idx="520">
                  <c:v>0.52</c:v>
                </c:pt>
                <c:pt idx="521">
                  <c:v>0.52100000000000002</c:v>
                </c:pt>
                <c:pt idx="522">
                  <c:v>0.52200000000000002</c:v>
                </c:pt>
                <c:pt idx="523">
                  <c:v>0.52300000000000002</c:v>
                </c:pt>
                <c:pt idx="524">
                  <c:v>0.52400000000000002</c:v>
                </c:pt>
                <c:pt idx="525">
                  <c:v>0.52500000000000002</c:v>
                </c:pt>
                <c:pt idx="526">
                  <c:v>0.52600000000000002</c:v>
                </c:pt>
                <c:pt idx="527">
                  <c:v>0.52700000000000002</c:v>
                </c:pt>
                <c:pt idx="528">
                  <c:v>0.52800000000000002</c:v>
                </c:pt>
                <c:pt idx="529">
                  <c:v>0.52900000000000003</c:v>
                </c:pt>
                <c:pt idx="530">
                  <c:v>0.53</c:v>
                </c:pt>
                <c:pt idx="531">
                  <c:v>0.53100000000000003</c:v>
                </c:pt>
                <c:pt idx="532">
                  <c:v>0.53200000000000003</c:v>
                </c:pt>
                <c:pt idx="533">
                  <c:v>0.53300000000000003</c:v>
                </c:pt>
                <c:pt idx="534">
                  <c:v>0.53400000000000003</c:v>
                </c:pt>
                <c:pt idx="535">
                  <c:v>0.53500000000000003</c:v>
                </c:pt>
                <c:pt idx="536">
                  <c:v>0.53600000000000003</c:v>
                </c:pt>
                <c:pt idx="537">
                  <c:v>0.53700000000000003</c:v>
                </c:pt>
                <c:pt idx="538">
                  <c:v>0.53800000000000003</c:v>
                </c:pt>
                <c:pt idx="539">
                  <c:v>0.53900000000000003</c:v>
                </c:pt>
                <c:pt idx="540">
                  <c:v>0.54</c:v>
                </c:pt>
                <c:pt idx="541">
                  <c:v>0.54100000000000004</c:v>
                </c:pt>
                <c:pt idx="542">
                  <c:v>0.54200000000000004</c:v>
                </c:pt>
                <c:pt idx="543">
                  <c:v>0.54300000000000004</c:v>
                </c:pt>
                <c:pt idx="544">
                  <c:v>0.54400000000000004</c:v>
                </c:pt>
                <c:pt idx="545">
                  <c:v>0.54500000000000004</c:v>
                </c:pt>
                <c:pt idx="546">
                  <c:v>0.54600000000000004</c:v>
                </c:pt>
                <c:pt idx="547">
                  <c:v>0.54700000000000004</c:v>
                </c:pt>
                <c:pt idx="548">
                  <c:v>0.54800000000000004</c:v>
                </c:pt>
                <c:pt idx="549">
                  <c:v>0.54900000000000004</c:v>
                </c:pt>
                <c:pt idx="550">
                  <c:v>0.55000000000000004</c:v>
                </c:pt>
                <c:pt idx="551">
                  <c:v>0.55100000000000005</c:v>
                </c:pt>
                <c:pt idx="552">
                  <c:v>0.55200000000000005</c:v>
                </c:pt>
                <c:pt idx="553">
                  <c:v>0.55300000000000005</c:v>
                </c:pt>
                <c:pt idx="554">
                  <c:v>0.55400000000000005</c:v>
                </c:pt>
                <c:pt idx="555">
                  <c:v>0.55500000000000005</c:v>
                </c:pt>
                <c:pt idx="556">
                  <c:v>0.55600000000000005</c:v>
                </c:pt>
                <c:pt idx="557">
                  <c:v>0.55700000000000005</c:v>
                </c:pt>
                <c:pt idx="558">
                  <c:v>0.55800000000000005</c:v>
                </c:pt>
                <c:pt idx="559">
                  <c:v>0.55900000000000005</c:v>
                </c:pt>
                <c:pt idx="560">
                  <c:v>0.56000000000000005</c:v>
                </c:pt>
                <c:pt idx="561">
                  <c:v>0.56100000000000005</c:v>
                </c:pt>
                <c:pt idx="562">
                  <c:v>0.56200000000000006</c:v>
                </c:pt>
                <c:pt idx="563">
                  <c:v>0.56300000000000006</c:v>
                </c:pt>
                <c:pt idx="564">
                  <c:v>0.56400000000000006</c:v>
                </c:pt>
                <c:pt idx="565">
                  <c:v>0.56500000000000006</c:v>
                </c:pt>
                <c:pt idx="566">
                  <c:v>0.56600000000000006</c:v>
                </c:pt>
                <c:pt idx="567">
                  <c:v>0.56700000000000006</c:v>
                </c:pt>
                <c:pt idx="568">
                  <c:v>0.56800000000000006</c:v>
                </c:pt>
                <c:pt idx="569">
                  <c:v>0.56900000000000006</c:v>
                </c:pt>
                <c:pt idx="570">
                  <c:v>0.57000000000000006</c:v>
                </c:pt>
                <c:pt idx="571">
                  <c:v>0.57100000000000006</c:v>
                </c:pt>
                <c:pt idx="572">
                  <c:v>0.57200000000000006</c:v>
                </c:pt>
                <c:pt idx="573">
                  <c:v>0.57300000000000006</c:v>
                </c:pt>
                <c:pt idx="574">
                  <c:v>0.57400000000000007</c:v>
                </c:pt>
                <c:pt idx="575">
                  <c:v>0.57500000000000007</c:v>
                </c:pt>
                <c:pt idx="576">
                  <c:v>0.57600000000000007</c:v>
                </c:pt>
                <c:pt idx="577">
                  <c:v>0.57699999999999996</c:v>
                </c:pt>
                <c:pt idx="578">
                  <c:v>0.57799999999999996</c:v>
                </c:pt>
                <c:pt idx="579">
                  <c:v>0.57899999999999996</c:v>
                </c:pt>
                <c:pt idx="580">
                  <c:v>0.57999999999999996</c:v>
                </c:pt>
                <c:pt idx="581">
                  <c:v>0.58099999999999996</c:v>
                </c:pt>
                <c:pt idx="582">
                  <c:v>0.58199999999999996</c:v>
                </c:pt>
                <c:pt idx="583">
                  <c:v>0.58299999999999996</c:v>
                </c:pt>
                <c:pt idx="584">
                  <c:v>0.58399999999999996</c:v>
                </c:pt>
                <c:pt idx="585">
                  <c:v>0.58499999999999996</c:v>
                </c:pt>
                <c:pt idx="586">
                  <c:v>0.58599999999999997</c:v>
                </c:pt>
                <c:pt idx="587">
                  <c:v>0.58699999999999997</c:v>
                </c:pt>
                <c:pt idx="588">
                  <c:v>0.58799999999999997</c:v>
                </c:pt>
                <c:pt idx="589">
                  <c:v>0.58899999999999997</c:v>
                </c:pt>
                <c:pt idx="590">
                  <c:v>0.59</c:v>
                </c:pt>
                <c:pt idx="591">
                  <c:v>0.59099999999999997</c:v>
                </c:pt>
                <c:pt idx="592">
                  <c:v>0.59199999999999997</c:v>
                </c:pt>
                <c:pt idx="593">
                  <c:v>0.59299999999999997</c:v>
                </c:pt>
                <c:pt idx="594">
                  <c:v>0.59399999999999997</c:v>
                </c:pt>
                <c:pt idx="595">
                  <c:v>0.59499999999999997</c:v>
                </c:pt>
                <c:pt idx="596">
                  <c:v>0.59599999999999997</c:v>
                </c:pt>
                <c:pt idx="597">
                  <c:v>0.59699999999999998</c:v>
                </c:pt>
                <c:pt idx="598">
                  <c:v>0.59799999999999998</c:v>
                </c:pt>
                <c:pt idx="599">
                  <c:v>0.59899999999999998</c:v>
                </c:pt>
                <c:pt idx="600">
                  <c:v>0.6</c:v>
                </c:pt>
                <c:pt idx="601">
                  <c:v>0.60099999999999998</c:v>
                </c:pt>
                <c:pt idx="602">
                  <c:v>0.60199999999999998</c:v>
                </c:pt>
                <c:pt idx="603">
                  <c:v>0.60299999999999998</c:v>
                </c:pt>
                <c:pt idx="604">
                  <c:v>0.60399999999999998</c:v>
                </c:pt>
                <c:pt idx="605">
                  <c:v>0.60499999999999998</c:v>
                </c:pt>
                <c:pt idx="606">
                  <c:v>0.60599999999999998</c:v>
                </c:pt>
                <c:pt idx="607">
                  <c:v>0.60699999999999998</c:v>
                </c:pt>
                <c:pt idx="608">
                  <c:v>0.60799999999999998</c:v>
                </c:pt>
                <c:pt idx="609">
                  <c:v>0.60899999999999999</c:v>
                </c:pt>
                <c:pt idx="610">
                  <c:v>0.61</c:v>
                </c:pt>
                <c:pt idx="611">
                  <c:v>0.61099999999999999</c:v>
                </c:pt>
                <c:pt idx="612">
                  <c:v>0.61199999999999999</c:v>
                </c:pt>
                <c:pt idx="613">
                  <c:v>0.61299999999999999</c:v>
                </c:pt>
                <c:pt idx="614">
                  <c:v>0.61399999999999999</c:v>
                </c:pt>
                <c:pt idx="615">
                  <c:v>0.61499999999999999</c:v>
                </c:pt>
                <c:pt idx="616">
                  <c:v>0.61599999999999999</c:v>
                </c:pt>
                <c:pt idx="617">
                  <c:v>0.61699999999999999</c:v>
                </c:pt>
                <c:pt idx="618">
                  <c:v>0.61799999999999999</c:v>
                </c:pt>
                <c:pt idx="619">
                  <c:v>0.61899999999999999</c:v>
                </c:pt>
                <c:pt idx="620">
                  <c:v>0.62</c:v>
                </c:pt>
                <c:pt idx="621">
                  <c:v>0.621</c:v>
                </c:pt>
                <c:pt idx="622">
                  <c:v>0.622</c:v>
                </c:pt>
                <c:pt idx="623">
                  <c:v>0.623</c:v>
                </c:pt>
                <c:pt idx="624">
                  <c:v>0.624</c:v>
                </c:pt>
                <c:pt idx="625">
                  <c:v>0.625</c:v>
                </c:pt>
                <c:pt idx="626">
                  <c:v>0.626</c:v>
                </c:pt>
                <c:pt idx="627">
                  <c:v>0.627</c:v>
                </c:pt>
                <c:pt idx="628">
                  <c:v>0.628</c:v>
                </c:pt>
                <c:pt idx="629">
                  <c:v>0.629</c:v>
                </c:pt>
                <c:pt idx="630">
                  <c:v>0.63</c:v>
                </c:pt>
                <c:pt idx="631">
                  <c:v>0.63100000000000001</c:v>
                </c:pt>
                <c:pt idx="632">
                  <c:v>0.63200000000000001</c:v>
                </c:pt>
                <c:pt idx="633">
                  <c:v>0.63300000000000001</c:v>
                </c:pt>
                <c:pt idx="634">
                  <c:v>0.63400000000000001</c:v>
                </c:pt>
                <c:pt idx="635">
                  <c:v>0.63500000000000001</c:v>
                </c:pt>
                <c:pt idx="636">
                  <c:v>0.63600000000000001</c:v>
                </c:pt>
                <c:pt idx="637">
                  <c:v>0.63700000000000001</c:v>
                </c:pt>
                <c:pt idx="638">
                  <c:v>0.63800000000000001</c:v>
                </c:pt>
                <c:pt idx="639">
                  <c:v>0.63900000000000001</c:v>
                </c:pt>
                <c:pt idx="640">
                  <c:v>0.64</c:v>
                </c:pt>
                <c:pt idx="641">
                  <c:v>0.64100000000000001</c:v>
                </c:pt>
                <c:pt idx="642">
                  <c:v>0.64200000000000002</c:v>
                </c:pt>
                <c:pt idx="643">
                  <c:v>0.64300000000000002</c:v>
                </c:pt>
                <c:pt idx="644">
                  <c:v>0.64400000000000002</c:v>
                </c:pt>
                <c:pt idx="645">
                  <c:v>0.64500000000000002</c:v>
                </c:pt>
                <c:pt idx="646">
                  <c:v>0.64600000000000002</c:v>
                </c:pt>
                <c:pt idx="647">
                  <c:v>0.64700000000000002</c:v>
                </c:pt>
                <c:pt idx="648">
                  <c:v>0.64800000000000002</c:v>
                </c:pt>
                <c:pt idx="649">
                  <c:v>0.64900000000000002</c:v>
                </c:pt>
                <c:pt idx="650">
                  <c:v>0.65</c:v>
                </c:pt>
                <c:pt idx="651">
                  <c:v>0.65100000000000002</c:v>
                </c:pt>
                <c:pt idx="652">
                  <c:v>0.65200000000000002</c:v>
                </c:pt>
                <c:pt idx="653">
                  <c:v>0.65300000000000002</c:v>
                </c:pt>
                <c:pt idx="654">
                  <c:v>0.65400000000000003</c:v>
                </c:pt>
                <c:pt idx="655">
                  <c:v>0.65500000000000003</c:v>
                </c:pt>
                <c:pt idx="656">
                  <c:v>0.65600000000000003</c:v>
                </c:pt>
                <c:pt idx="657">
                  <c:v>0.65700000000000003</c:v>
                </c:pt>
                <c:pt idx="658">
                  <c:v>0.65800000000000003</c:v>
                </c:pt>
                <c:pt idx="659">
                  <c:v>0.65900000000000003</c:v>
                </c:pt>
                <c:pt idx="660">
                  <c:v>0.66</c:v>
                </c:pt>
                <c:pt idx="661">
                  <c:v>0.66100000000000003</c:v>
                </c:pt>
                <c:pt idx="662">
                  <c:v>0.66200000000000003</c:v>
                </c:pt>
                <c:pt idx="663">
                  <c:v>0.66300000000000003</c:v>
                </c:pt>
                <c:pt idx="664">
                  <c:v>0.66400000000000003</c:v>
                </c:pt>
                <c:pt idx="665">
                  <c:v>0.66500000000000004</c:v>
                </c:pt>
                <c:pt idx="666">
                  <c:v>0.66600000000000004</c:v>
                </c:pt>
                <c:pt idx="667">
                  <c:v>0.66700000000000004</c:v>
                </c:pt>
                <c:pt idx="668">
                  <c:v>0.66800000000000004</c:v>
                </c:pt>
                <c:pt idx="669">
                  <c:v>0.66900000000000004</c:v>
                </c:pt>
                <c:pt idx="670">
                  <c:v>0.67</c:v>
                </c:pt>
                <c:pt idx="671">
                  <c:v>0.67100000000000004</c:v>
                </c:pt>
                <c:pt idx="672">
                  <c:v>0.67200000000000004</c:v>
                </c:pt>
                <c:pt idx="673">
                  <c:v>0.67300000000000004</c:v>
                </c:pt>
                <c:pt idx="674">
                  <c:v>0.67400000000000004</c:v>
                </c:pt>
                <c:pt idx="675">
                  <c:v>0.67500000000000004</c:v>
                </c:pt>
                <c:pt idx="676">
                  <c:v>0.67600000000000005</c:v>
                </c:pt>
                <c:pt idx="677">
                  <c:v>0.67700000000000005</c:v>
                </c:pt>
                <c:pt idx="678">
                  <c:v>0.67800000000000005</c:v>
                </c:pt>
                <c:pt idx="679">
                  <c:v>0.67900000000000005</c:v>
                </c:pt>
                <c:pt idx="680">
                  <c:v>0.68</c:v>
                </c:pt>
                <c:pt idx="681">
                  <c:v>0.68100000000000005</c:v>
                </c:pt>
                <c:pt idx="682">
                  <c:v>0.68200000000000005</c:v>
                </c:pt>
                <c:pt idx="683">
                  <c:v>0.68300000000000005</c:v>
                </c:pt>
                <c:pt idx="684">
                  <c:v>0.68400000000000005</c:v>
                </c:pt>
                <c:pt idx="685">
                  <c:v>0.68500000000000005</c:v>
                </c:pt>
                <c:pt idx="686">
                  <c:v>0.68600000000000005</c:v>
                </c:pt>
                <c:pt idx="687">
                  <c:v>0.68700000000000006</c:v>
                </c:pt>
                <c:pt idx="688">
                  <c:v>0.68800000000000006</c:v>
                </c:pt>
                <c:pt idx="689">
                  <c:v>0.68900000000000006</c:v>
                </c:pt>
                <c:pt idx="690">
                  <c:v>0.69000000000000006</c:v>
                </c:pt>
                <c:pt idx="691">
                  <c:v>0.69100000000000006</c:v>
                </c:pt>
                <c:pt idx="692">
                  <c:v>0.69200000000000006</c:v>
                </c:pt>
                <c:pt idx="693">
                  <c:v>0.69300000000000006</c:v>
                </c:pt>
                <c:pt idx="694">
                  <c:v>0.69400000000000006</c:v>
                </c:pt>
                <c:pt idx="695">
                  <c:v>0.69500000000000006</c:v>
                </c:pt>
                <c:pt idx="696">
                  <c:v>0.69600000000000006</c:v>
                </c:pt>
                <c:pt idx="697">
                  <c:v>0.69700000000000006</c:v>
                </c:pt>
                <c:pt idx="698">
                  <c:v>0.69800000000000006</c:v>
                </c:pt>
                <c:pt idx="699">
                  <c:v>0.69900000000000007</c:v>
                </c:pt>
                <c:pt idx="700">
                  <c:v>0.70000000000000007</c:v>
                </c:pt>
                <c:pt idx="701">
                  <c:v>0.70100000000000007</c:v>
                </c:pt>
                <c:pt idx="702">
                  <c:v>0.70200000000000007</c:v>
                </c:pt>
                <c:pt idx="703">
                  <c:v>0.70300000000000007</c:v>
                </c:pt>
                <c:pt idx="704">
                  <c:v>0.70399999999999996</c:v>
                </c:pt>
                <c:pt idx="705">
                  <c:v>0.70499999999999996</c:v>
                </c:pt>
                <c:pt idx="706">
                  <c:v>0.70599999999999996</c:v>
                </c:pt>
                <c:pt idx="707">
                  <c:v>0.70699999999999996</c:v>
                </c:pt>
                <c:pt idx="708">
                  <c:v>0.70799999999999996</c:v>
                </c:pt>
                <c:pt idx="709">
                  <c:v>0.70899999999999996</c:v>
                </c:pt>
                <c:pt idx="710">
                  <c:v>0.71</c:v>
                </c:pt>
                <c:pt idx="711">
                  <c:v>0.71099999999999997</c:v>
                </c:pt>
                <c:pt idx="712">
                  <c:v>0.71199999999999997</c:v>
                </c:pt>
                <c:pt idx="713">
                  <c:v>0.71299999999999997</c:v>
                </c:pt>
                <c:pt idx="714">
                  <c:v>0.71399999999999997</c:v>
                </c:pt>
                <c:pt idx="715">
                  <c:v>0.71499999999999997</c:v>
                </c:pt>
                <c:pt idx="716">
                  <c:v>0.71599999999999997</c:v>
                </c:pt>
                <c:pt idx="717">
                  <c:v>0.71699999999999997</c:v>
                </c:pt>
                <c:pt idx="718">
                  <c:v>0.71799999999999997</c:v>
                </c:pt>
                <c:pt idx="719">
                  <c:v>0.71899999999999997</c:v>
                </c:pt>
                <c:pt idx="720">
                  <c:v>0.72</c:v>
                </c:pt>
                <c:pt idx="721">
                  <c:v>0.72099999999999997</c:v>
                </c:pt>
                <c:pt idx="722">
                  <c:v>0.72199999999999998</c:v>
                </c:pt>
                <c:pt idx="723">
                  <c:v>0.72299999999999998</c:v>
                </c:pt>
                <c:pt idx="724">
                  <c:v>0.72399999999999998</c:v>
                </c:pt>
                <c:pt idx="725">
                  <c:v>0.72499999999999998</c:v>
                </c:pt>
                <c:pt idx="726">
                  <c:v>0.72599999999999998</c:v>
                </c:pt>
                <c:pt idx="727">
                  <c:v>0.72699999999999998</c:v>
                </c:pt>
                <c:pt idx="728">
                  <c:v>0.72799999999999998</c:v>
                </c:pt>
                <c:pt idx="729">
                  <c:v>0.72899999999999998</c:v>
                </c:pt>
                <c:pt idx="730">
                  <c:v>0.73</c:v>
                </c:pt>
                <c:pt idx="731">
                  <c:v>0.73099999999999998</c:v>
                </c:pt>
                <c:pt idx="732">
                  <c:v>0.73199999999999998</c:v>
                </c:pt>
                <c:pt idx="733">
                  <c:v>0.73299999999999998</c:v>
                </c:pt>
                <c:pt idx="734">
                  <c:v>0.73399999999999999</c:v>
                </c:pt>
                <c:pt idx="735">
                  <c:v>0.73499999999999999</c:v>
                </c:pt>
                <c:pt idx="736">
                  <c:v>0.73599999999999999</c:v>
                </c:pt>
                <c:pt idx="737">
                  <c:v>0.73699999999999999</c:v>
                </c:pt>
                <c:pt idx="738">
                  <c:v>0.73799999999999999</c:v>
                </c:pt>
                <c:pt idx="739">
                  <c:v>0.73899999999999999</c:v>
                </c:pt>
                <c:pt idx="740">
                  <c:v>0.74</c:v>
                </c:pt>
                <c:pt idx="741">
                  <c:v>0.74099999999999999</c:v>
                </c:pt>
                <c:pt idx="742">
                  <c:v>0.74199999999999999</c:v>
                </c:pt>
                <c:pt idx="743">
                  <c:v>0.74299999999999999</c:v>
                </c:pt>
                <c:pt idx="744">
                  <c:v>0.74399999999999999</c:v>
                </c:pt>
                <c:pt idx="745">
                  <c:v>0.745</c:v>
                </c:pt>
                <c:pt idx="746">
                  <c:v>0.746</c:v>
                </c:pt>
                <c:pt idx="747">
                  <c:v>0.747</c:v>
                </c:pt>
                <c:pt idx="748">
                  <c:v>0.748</c:v>
                </c:pt>
                <c:pt idx="749">
                  <c:v>0.749</c:v>
                </c:pt>
                <c:pt idx="750">
                  <c:v>0.75</c:v>
                </c:pt>
                <c:pt idx="751">
                  <c:v>0.751</c:v>
                </c:pt>
                <c:pt idx="752">
                  <c:v>0.752</c:v>
                </c:pt>
                <c:pt idx="753">
                  <c:v>0.753</c:v>
                </c:pt>
                <c:pt idx="754">
                  <c:v>0.754</c:v>
                </c:pt>
                <c:pt idx="755">
                  <c:v>0.755</c:v>
                </c:pt>
                <c:pt idx="756">
                  <c:v>0.75600000000000001</c:v>
                </c:pt>
                <c:pt idx="757">
                  <c:v>0.75700000000000001</c:v>
                </c:pt>
                <c:pt idx="758">
                  <c:v>0.75800000000000001</c:v>
                </c:pt>
                <c:pt idx="759">
                  <c:v>0.75900000000000001</c:v>
                </c:pt>
                <c:pt idx="760">
                  <c:v>0.76</c:v>
                </c:pt>
                <c:pt idx="761">
                  <c:v>0.76100000000000001</c:v>
                </c:pt>
                <c:pt idx="762">
                  <c:v>0.76200000000000001</c:v>
                </c:pt>
                <c:pt idx="763">
                  <c:v>0.76300000000000001</c:v>
                </c:pt>
                <c:pt idx="764">
                  <c:v>0.76400000000000001</c:v>
                </c:pt>
                <c:pt idx="765">
                  <c:v>0.76500000000000001</c:v>
                </c:pt>
                <c:pt idx="766">
                  <c:v>0.76600000000000001</c:v>
                </c:pt>
                <c:pt idx="767">
                  <c:v>0.76700000000000002</c:v>
                </c:pt>
                <c:pt idx="768">
                  <c:v>0.76800000000000002</c:v>
                </c:pt>
                <c:pt idx="769">
                  <c:v>0.76900000000000002</c:v>
                </c:pt>
                <c:pt idx="770">
                  <c:v>0.77</c:v>
                </c:pt>
                <c:pt idx="771">
                  <c:v>0.77100000000000002</c:v>
                </c:pt>
                <c:pt idx="772">
                  <c:v>0.77200000000000002</c:v>
                </c:pt>
                <c:pt idx="773">
                  <c:v>0.77300000000000002</c:v>
                </c:pt>
                <c:pt idx="774">
                  <c:v>0.77400000000000002</c:v>
                </c:pt>
                <c:pt idx="775">
                  <c:v>0.77500000000000002</c:v>
                </c:pt>
                <c:pt idx="776">
                  <c:v>0.77600000000000002</c:v>
                </c:pt>
                <c:pt idx="777">
                  <c:v>0.77700000000000002</c:v>
                </c:pt>
                <c:pt idx="778">
                  <c:v>0.77800000000000002</c:v>
                </c:pt>
                <c:pt idx="779">
                  <c:v>0.77900000000000003</c:v>
                </c:pt>
                <c:pt idx="780">
                  <c:v>0.78</c:v>
                </c:pt>
                <c:pt idx="781">
                  <c:v>0.78100000000000003</c:v>
                </c:pt>
                <c:pt idx="782">
                  <c:v>0.78200000000000003</c:v>
                </c:pt>
                <c:pt idx="783">
                  <c:v>0.78300000000000003</c:v>
                </c:pt>
                <c:pt idx="784">
                  <c:v>0.78400000000000003</c:v>
                </c:pt>
                <c:pt idx="785">
                  <c:v>0.78500000000000003</c:v>
                </c:pt>
                <c:pt idx="786">
                  <c:v>0.78600000000000003</c:v>
                </c:pt>
                <c:pt idx="787">
                  <c:v>0.78700000000000003</c:v>
                </c:pt>
                <c:pt idx="788">
                  <c:v>0.78800000000000003</c:v>
                </c:pt>
                <c:pt idx="789">
                  <c:v>0.78900000000000003</c:v>
                </c:pt>
                <c:pt idx="790">
                  <c:v>0.79</c:v>
                </c:pt>
                <c:pt idx="791">
                  <c:v>0.79100000000000004</c:v>
                </c:pt>
                <c:pt idx="792">
                  <c:v>0.79200000000000004</c:v>
                </c:pt>
                <c:pt idx="793">
                  <c:v>0.79300000000000004</c:v>
                </c:pt>
                <c:pt idx="794">
                  <c:v>0.79400000000000004</c:v>
                </c:pt>
                <c:pt idx="795">
                  <c:v>0.79500000000000004</c:v>
                </c:pt>
                <c:pt idx="796">
                  <c:v>0.79600000000000004</c:v>
                </c:pt>
                <c:pt idx="797">
                  <c:v>0.79700000000000004</c:v>
                </c:pt>
                <c:pt idx="798">
                  <c:v>0.79800000000000004</c:v>
                </c:pt>
                <c:pt idx="799">
                  <c:v>0.79900000000000004</c:v>
                </c:pt>
                <c:pt idx="800">
                  <c:v>0.8</c:v>
                </c:pt>
                <c:pt idx="801">
                  <c:v>0.80100000000000005</c:v>
                </c:pt>
                <c:pt idx="802">
                  <c:v>0.80200000000000005</c:v>
                </c:pt>
                <c:pt idx="803">
                  <c:v>0.80300000000000005</c:v>
                </c:pt>
                <c:pt idx="804">
                  <c:v>0.80400000000000005</c:v>
                </c:pt>
                <c:pt idx="805">
                  <c:v>0.80500000000000005</c:v>
                </c:pt>
                <c:pt idx="806">
                  <c:v>0.80600000000000005</c:v>
                </c:pt>
                <c:pt idx="807">
                  <c:v>0.80700000000000005</c:v>
                </c:pt>
                <c:pt idx="808">
                  <c:v>0.80800000000000005</c:v>
                </c:pt>
                <c:pt idx="809">
                  <c:v>0.80900000000000005</c:v>
                </c:pt>
                <c:pt idx="810">
                  <c:v>0.81</c:v>
                </c:pt>
                <c:pt idx="811">
                  <c:v>0.81100000000000005</c:v>
                </c:pt>
                <c:pt idx="812">
                  <c:v>0.81200000000000006</c:v>
                </c:pt>
                <c:pt idx="813">
                  <c:v>0.81300000000000006</c:v>
                </c:pt>
                <c:pt idx="814">
                  <c:v>0.81400000000000006</c:v>
                </c:pt>
                <c:pt idx="815">
                  <c:v>0.81500000000000006</c:v>
                </c:pt>
                <c:pt idx="816">
                  <c:v>0.81600000000000006</c:v>
                </c:pt>
                <c:pt idx="817">
                  <c:v>0.81700000000000006</c:v>
                </c:pt>
                <c:pt idx="818">
                  <c:v>0.81800000000000006</c:v>
                </c:pt>
                <c:pt idx="819">
                  <c:v>0.81900000000000006</c:v>
                </c:pt>
                <c:pt idx="820">
                  <c:v>0.82000000000000006</c:v>
                </c:pt>
                <c:pt idx="821">
                  <c:v>0.82100000000000006</c:v>
                </c:pt>
                <c:pt idx="822">
                  <c:v>0.82200000000000006</c:v>
                </c:pt>
                <c:pt idx="823">
                  <c:v>0.82300000000000006</c:v>
                </c:pt>
                <c:pt idx="824">
                  <c:v>0.82400000000000007</c:v>
                </c:pt>
                <c:pt idx="825">
                  <c:v>0.82500000000000007</c:v>
                </c:pt>
                <c:pt idx="826">
                  <c:v>0.82600000000000007</c:v>
                </c:pt>
                <c:pt idx="827">
                  <c:v>0.82700000000000007</c:v>
                </c:pt>
                <c:pt idx="828">
                  <c:v>0.82800000000000007</c:v>
                </c:pt>
                <c:pt idx="829">
                  <c:v>0.82900000000000007</c:v>
                </c:pt>
                <c:pt idx="830">
                  <c:v>0.83000000000000007</c:v>
                </c:pt>
                <c:pt idx="831">
                  <c:v>0.83100000000000007</c:v>
                </c:pt>
                <c:pt idx="832">
                  <c:v>0.83200000000000007</c:v>
                </c:pt>
                <c:pt idx="833">
                  <c:v>0.83299999999999996</c:v>
                </c:pt>
                <c:pt idx="834">
                  <c:v>0.83399999999999996</c:v>
                </c:pt>
                <c:pt idx="835">
                  <c:v>0.83499999999999996</c:v>
                </c:pt>
                <c:pt idx="836">
                  <c:v>0.83599999999999997</c:v>
                </c:pt>
                <c:pt idx="837">
                  <c:v>0.83699999999999997</c:v>
                </c:pt>
                <c:pt idx="838">
                  <c:v>0.83799999999999997</c:v>
                </c:pt>
                <c:pt idx="839">
                  <c:v>0.83899999999999997</c:v>
                </c:pt>
                <c:pt idx="840">
                  <c:v>0.84</c:v>
                </c:pt>
                <c:pt idx="841">
                  <c:v>0.84099999999999997</c:v>
                </c:pt>
                <c:pt idx="842">
                  <c:v>0.84199999999999997</c:v>
                </c:pt>
                <c:pt idx="843">
                  <c:v>0.84299999999999997</c:v>
                </c:pt>
                <c:pt idx="844">
                  <c:v>0.84399999999999997</c:v>
                </c:pt>
                <c:pt idx="845">
                  <c:v>0.84499999999999997</c:v>
                </c:pt>
                <c:pt idx="846">
                  <c:v>0.84599999999999997</c:v>
                </c:pt>
                <c:pt idx="847">
                  <c:v>0.84699999999999998</c:v>
                </c:pt>
                <c:pt idx="848">
                  <c:v>0.84799999999999998</c:v>
                </c:pt>
                <c:pt idx="849">
                  <c:v>0.84899999999999998</c:v>
                </c:pt>
                <c:pt idx="850">
                  <c:v>0.85</c:v>
                </c:pt>
                <c:pt idx="851">
                  <c:v>0.85099999999999998</c:v>
                </c:pt>
                <c:pt idx="852">
                  <c:v>0.85199999999999998</c:v>
                </c:pt>
                <c:pt idx="853">
                  <c:v>0.85299999999999998</c:v>
                </c:pt>
                <c:pt idx="854">
                  <c:v>0.85399999999999998</c:v>
                </c:pt>
                <c:pt idx="855">
                  <c:v>0.85499999999999998</c:v>
                </c:pt>
                <c:pt idx="856">
                  <c:v>0.85599999999999998</c:v>
                </c:pt>
                <c:pt idx="857">
                  <c:v>0.85699999999999998</c:v>
                </c:pt>
                <c:pt idx="858">
                  <c:v>0.85799999999999998</c:v>
                </c:pt>
                <c:pt idx="859">
                  <c:v>0.85899999999999999</c:v>
                </c:pt>
                <c:pt idx="860">
                  <c:v>0.86</c:v>
                </c:pt>
                <c:pt idx="861">
                  <c:v>0.86099999999999999</c:v>
                </c:pt>
                <c:pt idx="862">
                  <c:v>0.86199999999999999</c:v>
                </c:pt>
                <c:pt idx="863">
                  <c:v>0.86299999999999999</c:v>
                </c:pt>
                <c:pt idx="864">
                  <c:v>0.86399999999999999</c:v>
                </c:pt>
                <c:pt idx="865">
                  <c:v>0.86499999999999999</c:v>
                </c:pt>
                <c:pt idx="866">
                  <c:v>0.86599999999999999</c:v>
                </c:pt>
                <c:pt idx="867">
                  <c:v>0.86699999999999999</c:v>
                </c:pt>
                <c:pt idx="868">
                  <c:v>0.86799999999999999</c:v>
                </c:pt>
                <c:pt idx="869">
                  <c:v>0.86899999999999999</c:v>
                </c:pt>
                <c:pt idx="870">
                  <c:v>0.87</c:v>
                </c:pt>
                <c:pt idx="871">
                  <c:v>0.871</c:v>
                </c:pt>
                <c:pt idx="872">
                  <c:v>0.872</c:v>
                </c:pt>
                <c:pt idx="873">
                  <c:v>0.873</c:v>
                </c:pt>
                <c:pt idx="874">
                  <c:v>0.874</c:v>
                </c:pt>
                <c:pt idx="875">
                  <c:v>0.875</c:v>
                </c:pt>
                <c:pt idx="876">
                  <c:v>0.876</c:v>
                </c:pt>
                <c:pt idx="877">
                  <c:v>0.877</c:v>
                </c:pt>
                <c:pt idx="878">
                  <c:v>0.878</c:v>
                </c:pt>
                <c:pt idx="879">
                  <c:v>0.879</c:v>
                </c:pt>
                <c:pt idx="880">
                  <c:v>0.88</c:v>
                </c:pt>
                <c:pt idx="881">
                  <c:v>0.88100000000000001</c:v>
                </c:pt>
                <c:pt idx="882">
                  <c:v>0.88200000000000001</c:v>
                </c:pt>
                <c:pt idx="883">
                  <c:v>0.88300000000000001</c:v>
                </c:pt>
                <c:pt idx="884">
                  <c:v>0.88400000000000001</c:v>
                </c:pt>
                <c:pt idx="885">
                  <c:v>0.88500000000000001</c:v>
                </c:pt>
                <c:pt idx="886">
                  <c:v>0.88600000000000001</c:v>
                </c:pt>
                <c:pt idx="887">
                  <c:v>0.88700000000000001</c:v>
                </c:pt>
                <c:pt idx="888">
                  <c:v>0.88800000000000001</c:v>
                </c:pt>
                <c:pt idx="889">
                  <c:v>0.88900000000000001</c:v>
                </c:pt>
                <c:pt idx="890">
                  <c:v>0.89</c:v>
                </c:pt>
                <c:pt idx="891">
                  <c:v>0.89100000000000001</c:v>
                </c:pt>
                <c:pt idx="892">
                  <c:v>0.89200000000000002</c:v>
                </c:pt>
                <c:pt idx="893">
                  <c:v>0.89300000000000002</c:v>
                </c:pt>
                <c:pt idx="894">
                  <c:v>0.89400000000000002</c:v>
                </c:pt>
                <c:pt idx="895">
                  <c:v>0.89500000000000002</c:v>
                </c:pt>
                <c:pt idx="896">
                  <c:v>0.89600000000000002</c:v>
                </c:pt>
                <c:pt idx="897">
                  <c:v>0.89700000000000002</c:v>
                </c:pt>
                <c:pt idx="898">
                  <c:v>0.89800000000000002</c:v>
                </c:pt>
                <c:pt idx="899">
                  <c:v>0.89900000000000002</c:v>
                </c:pt>
                <c:pt idx="900">
                  <c:v>0.9</c:v>
                </c:pt>
                <c:pt idx="901">
                  <c:v>0.90100000000000002</c:v>
                </c:pt>
                <c:pt idx="902">
                  <c:v>0.90200000000000002</c:v>
                </c:pt>
                <c:pt idx="903">
                  <c:v>0.90300000000000002</c:v>
                </c:pt>
                <c:pt idx="904">
                  <c:v>0.90400000000000003</c:v>
                </c:pt>
                <c:pt idx="905">
                  <c:v>0.90500000000000003</c:v>
                </c:pt>
                <c:pt idx="906">
                  <c:v>0.90600000000000003</c:v>
                </c:pt>
                <c:pt idx="907">
                  <c:v>0.90700000000000003</c:v>
                </c:pt>
                <c:pt idx="908">
                  <c:v>0.90800000000000003</c:v>
                </c:pt>
                <c:pt idx="909">
                  <c:v>0.90900000000000003</c:v>
                </c:pt>
                <c:pt idx="910">
                  <c:v>0.91</c:v>
                </c:pt>
                <c:pt idx="911">
                  <c:v>0.91100000000000003</c:v>
                </c:pt>
                <c:pt idx="912">
                  <c:v>0.91200000000000003</c:v>
                </c:pt>
                <c:pt idx="913">
                  <c:v>0.91300000000000003</c:v>
                </c:pt>
                <c:pt idx="914">
                  <c:v>0.91400000000000003</c:v>
                </c:pt>
                <c:pt idx="915">
                  <c:v>0.91500000000000004</c:v>
                </c:pt>
                <c:pt idx="916">
                  <c:v>0.91600000000000004</c:v>
                </c:pt>
                <c:pt idx="917">
                  <c:v>0.91700000000000004</c:v>
                </c:pt>
                <c:pt idx="918">
                  <c:v>0.91800000000000004</c:v>
                </c:pt>
                <c:pt idx="919">
                  <c:v>0.91900000000000004</c:v>
                </c:pt>
                <c:pt idx="920">
                  <c:v>0.92</c:v>
                </c:pt>
                <c:pt idx="921">
                  <c:v>0.92100000000000004</c:v>
                </c:pt>
                <c:pt idx="922">
                  <c:v>0.92200000000000004</c:v>
                </c:pt>
                <c:pt idx="923">
                  <c:v>0.92300000000000004</c:v>
                </c:pt>
                <c:pt idx="924">
                  <c:v>0.92400000000000004</c:v>
                </c:pt>
                <c:pt idx="925">
                  <c:v>0.92500000000000004</c:v>
                </c:pt>
                <c:pt idx="926">
                  <c:v>0.92600000000000005</c:v>
                </c:pt>
                <c:pt idx="927">
                  <c:v>0.92700000000000005</c:v>
                </c:pt>
                <c:pt idx="928">
                  <c:v>0.92800000000000005</c:v>
                </c:pt>
                <c:pt idx="929">
                  <c:v>0.92900000000000005</c:v>
                </c:pt>
                <c:pt idx="930">
                  <c:v>0.93</c:v>
                </c:pt>
                <c:pt idx="931">
                  <c:v>0.93100000000000005</c:v>
                </c:pt>
                <c:pt idx="932">
                  <c:v>0.93200000000000005</c:v>
                </c:pt>
                <c:pt idx="933">
                  <c:v>0.93300000000000005</c:v>
                </c:pt>
                <c:pt idx="934">
                  <c:v>0.93400000000000005</c:v>
                </c:pt>
                <c:pt idx="935">
                  <c:v>0.93500000000000005</c:v>
                </c:pt>
                <c:pt idx="936">
                  <c:v>0.93600000000000005</c:v>
                </c:pt>
                <c:pt idx="937">
                  <c:v>0.93700000000000006</c:v>
                </c:pt>
                <c:pt idx="938">
                  <c:v>0.93800000000000006</c:v>
                </c:pt>
                <c:pt idx="939">
                  <c:v>0.93900000000000006</c:v>
                </c:pt>
                <c:pt idx="940">
                  <c:v>0.94000000000000006</c:v>
                </c:pt>
                <c:pt idx="941">
                  <c:v>0.94100000000000006</c:v>
                </c:pt>
                <c:pt idx="942">
                  <c:v>0.94200000000000006</c:v>
                </c:pt>
                <c:pt idx="943">
                  <c:v>0.94300000000000006</c:v>
                </c:pt>
                <c:pt idx="944">
                  <c:v>0.94400000000000006</c:v>
                </c:pt>
                <c:pt idx="945">
                  <c:v>0.94500000000000006</c:v>
                </c:pt>
                <c:pt idx="946">
                  <c:v>0.94600000000000006</c:v>
                </c:pt>
                <c:pt idx="947">
                  <c:v>0.94700000000000006</c:v>
                </c:pt>
                <c:pt idx="948">
                  <c:v>0.94800000000000006</c:v>
                </c:pt>
                <c:pt idx="949">
                  <c:v>0.94900000000000007</c:v>
                </c:pt>
                <c:pt idx="950">
                  <c:v>0.95000000000000007</c:v>
                </c:pt>
                <c:pt idx="951">
                  <c:v>0.95100000000000007</c:v>
                </c:pt>
                <c:pt idx="952">
                  <c:v>0.95200000000000007</c:v>
                </c:pt>
                <c:pt idx="953">
                  <c:v>0.95300000000000007</c:v>
                </c:pt>
                <c:pt idx="954">
                  <c:v>0.95400000000000007</c:v>
                </c:pt>
                <c:pt idx="955">
                  <c:v>0.95500000000000007</c:v>
                </c:pt>
                <c:pt idx="956">
                  <c:v>0.95600000000000007</c:v>
                </c:pt>
                <c:pt idx="957">
                  <c:v>0.95700000000000007</c:v>
                </c:pt>
                <c:pt idx="958">
                  <c:v>0.95800000000000007</c:v>
                </c:pt>
                <c:pt idx="959">
                  <c:v>0.95900000000000007</c:v>
                </c:pt>
                <c:pt idx="960">
                  <c:v>0.96</c:v>
                </c:pt>
                <c:pt idx="961">
                  <c:v>0.96099999999999997</c:v>
                </c:pt>
                <c:pt idx="962">
                  <c:v>0.96199999999999997</c:v>
                </c:pt>
                <c:pt idx="963">
                  <c:v>0.96299999999999997</c:v>
                </c:pt>
                <c:pt idx="964">
                  <c:v>0.96399999999999997</c:v>
                </c:pt>
                <c:pt idx="965">
                  <c:v>0.96499999999999997</c:v>
                </c:pt>
                <c:pt idx="966">
                  <c:v>0.96599999999999997</c:v>
                </c:pt>
                <c:pt idx="967">
                  <c:v>0.96699999999999997</c:v>
                </c:pt>
                <c:pt idx="968">
                  <c:v>0.96799999999999997</c:v>
                </c:pt>
                <c:pt idx="969">
                  <c:v>0.96899999999999997</c:v>
                </c:pt>
                <c:pt idx="970">
                  <c:v>0.97</c:v>
                </c:pt>
                <c:pt idx="971">
                  <c:v>0.97099999999999997</c:v>
                </c:pt>
                <c:pt idx="972">
                  <c:v>0.97199999999999998</c:v>
                </c:pt>
                <c:pt idx="973">
                  <c:v>0.97299999999999998</c:v>
                </c:pt>
                <c:pt idx="974">
                  <c:v>0.97399999999999998</c:v>
                </c:pt>
                <c:pt idx="975">
                  <c:v>0.97499999999999998</c:v>
                </c:pt>
                <c:pt idx="976">
                  <c:v>0.97599999999999998</c:v>
                </c:pt>
                <c:pt idx="977">
                  <c:v>0.97699999999999998</c:v>
                </c:pt>
                <c:pt idx="978">
                  <c:v>0.97799999999999998</c:v>
                </c:pt>
                <c:pt idx="979">
                  <c:v>0.97899999999999998</c:v>
                </c:pt>
                <c:pt idx="980">
                  <c:v>0.98</c:v>
                </c:pt>
                <c:pt idx="981">
                  <c:v>0.98099999999999998</c:v>
                </c:pt>
                <c:pt idx="982">
                  <c:v>0.98199999999999998</c:v>
                </c:pt>
                <c:pt idx="983">
                  <c:v>0.98299999999999998</c:v>
                </c:pt>
                <c:pt idx="984">
                  <c:v>0.98399999999999999</c:v>
                </c:pt>
                <c:pt idx="985">
                  <c:v>0.98499999999999999</c:v>
                </c:pt>
                <c:pt idx="986">
                  <c:v>0.98599999999999999</c:v>
                </c:pt>
                <c:pt idx="987">
                  <c:v>0.98699999999999999</c:v>
                </c:pt>
                <c:pt idx="988">
                  <c:v>0.98799999999999999</c:v>
                </c:pt>
                <c:pt idx="989">
                  <c:v>0.98899999999999999</c:v>
                </c:pt>
                <c:pt idx="990">
                  <c:v>0.99</c:v>
                </c:pt>
                <c:pt idx="991">
                  <c:v>0.99099999999999999</c:v>
                </c:pt>
                <c:pt idx="992">
                  <c:v>0.99199999999999999</c:v>
                </c:pt>
                <c:pt idx="993">
                  <c:v>0.99299999999999999</c:v>
                </c:pt>
                <c:pt idx="994">
                  <c:v>0.99399999999999999</c:v>
                </c:pt>
                <c:pt idx="995">
                  <c:v>0.995</c:v>
                </c:pt>
                <c:pt idx="996">
                  <c:v>0.996</c:v>
                </c:pt>
                <c:pt idx="997">
                  <c:v>0.997</c:v>
                </c:pt>
                <c:pt idx="998">
                  <c:v>0.998</c:v>
                </c:pt>
                <c:pt idx="999">
                  <c:v>0.999</c:v>
                </c:pt>
                <c:pt idx="1000">
                  <c:v>1</c:v>
                </c:pt>
                <c:pt idx="1001">
                  <c:v>1.0010000000000001</c:v>
                </c:pt>
                <c:pt idx="1002">
                  <c:v>1.002</c:v>
                </c:pt>
                <c:pt idx="1003">
                  <c:v>1.0030000000000001</c:v>
                </c:pt>
                <c:pt idx="1004">
                  <c:v>1.004</c:v>
                </c:pt>
                <c:pt idx="1005">
                  <c:v>1.0050000000000001</c:v>
                </c:pt>
                <c:pt idx="1006">
                  <c:v>1.006</c:v>
                </c:pt>
                <c:pt idx="1007">
                  <c:v>1.0070000000000001</c:v>
                </c:pt>
                <c:pt idx="1008">
                  <c:v>1.008</c:v>
                </c:pt>
                <c:pt idx="1009">
                  <c:v>1.0090000000000001</c:v>
                </c:pt>
                <c:pt idx="1010">
                  <c:v>1.01</c:v>
                </c:pt>
                <c:pt idx="1011">
                  <c:v>1.0110000000000001</c:v>
                </c:pt>
                <c:pt idx="1012">
                  <c:v>1.012</c:v>
                </c:pt>
                <c:pt idx="1013">
                  <c:v>1.0130000000000001</c:v>
                </c:pt>
                <c:pt idx="1014">
                  <c:v>1.014</c:v>
                </c:pt>
                <c:pt idx="1015">
                  <c:v>1.0150000000000001</c:v>
                </c:pt>
                <c:pt idx="1016">
                  <c:v>1.016</c:v>
                </c:pt>
                <c:pt idx="1017">
                  <c:v>1.0170000000000001</c:v>
                </c:pt>
                <c:pt idx="1018">
                  <c:v>1.018</c:v>
                </c:pt>
                <c:pt idx="1019">
                  <c:v>1.0190000000000001</c:v>
                </c:pt>
                <c:pt idx="1020">
                  <c:v>1.02</c:v>
                </c:pt>
                <c:pt idx="1021">
                  <c:v>1.0210000000000001</c:v>
                </c:pt>
                <c:pt idx="1022">
                  <c:v>1.022</c:v>
                </c:pt>
                <c:pt idx="1023">
                  <c:v>1.0230000000000001</c:v>
                </c:pt>
                <c:pt idx="1024">
                  <c:v>1.024</c:v>
                </c:pt>
                <c:pt idx="1025">
                  <c:v>1.0249999999999999</c:v>
                </c:pt>
                <c:pt idx="1026">
                  <c:v>1.026</c:v>
                </c:pt>
                <c:pt idx="1027">
                  <c:v>1.0269999999999999</c:v>
                </c:pt>
                <c:pt idx="1028">
                  <c:v>1.028</c:v>
                </c:pt>
                <c:pt idx="1029">
                  <c:v>1.0289999999999999</c:v>
                </c:pt>
                <c:pt idx="1030">
                  <c:v>1.03</c:v>
                </c:pt>
                <c:pt idx="1031">
                  <c:v>1.0309999999999999</c:v>
                </c:pt>
                <c:pt idx="1032">
                  <c:v>1.032</c:v>
                </c:pt>
                <c:pt idx="1033">
                  <c:v>1.0329999999999999</c:v>
                </c:pt>
                <c:pt idx="1034">
                  <c:v>1.034</c:v>
                </c:pt>
                <c:pt idx="1035">
                  <c:v>1.0349999999999999</c:v>
                </c:pt>
                <c:pt idx="1036">
                  <c:v>1.036</c:v>
                </c:pt>
                <c:pt idx="1037">
                  <c:v>1.0369999999999999</c:v>
                </c:pt>
                <c:pt idx="1038">
                  <c:v>1.038</c:v>
                </c:pt>
                <c:pt idx="1039">
                  <c:v>1.0389999999999999</c:v>
                </c:pt>
                <c:pt idx="1040">
                  <c:v>1.04</c:v>
                </c:pt>
                <c:pt idx="1041">
                  <c:v>1.0409999999999999</c:v>
                </c:pt>
                <c:pt idx="1042">
                  <c:v>1.042</c:v>
                </c:pt>
                <c:pt idx="1043">
                  <c:v>1.0429999999999999</c:v>
                </c:pt>
                <c:pt idx="1044">
                  <c:v>1.044</c:v>
                </c:pt>
                <c:pt idx="1045">
                  <c:v>1.0449999999999999</c:v>
                </c:pt>
                <c:pt idx="1046">
                  <c:v>1.046</c:v>
                </c:pt>
                <c:pt idx="1047">
                  <c:v>1.0469999999999999</c:v>
                </c:pt>
                <c:pt idx="1048">
                  <c:v>1.048</c:v>
                </c:pt>
                <c:pt idx="1049">
                  <c:v>1.0489999999999999</c:v>
                </c:pt>
                <c:pt idx="1050">
                  <c:v>1.05</c:v>
                </c:pt>
                <c:pt idx="1051">
                  <c:v>1.0509999999999999</c:v>
                </c:pt>
                <c:pt idx="1052">
                  <c:v>1.052</c:v>
                </c:pt>
                <c:pt idx="1053">
                  <c:v>1.0529999999999999</c:v>
                </c:pt>
                <c:pt idx="1054">
                  <c:v>1.054</c:v>
                </c:pt>
                <c:pt idx="1055">
                  <c:v>1.0549999999999999</c:v>
                </c:pt>
                <c:pt idx="1056">
                  <c:v>1.056</c:v>
                </c:pt>
                <c:pt idx="1057">
                  <c:v>1.0569999999999999</c:v>
                </c:pt>
                <c:pt idx="1058">
                  <c:v>1.0580000000000001</c:v>
                </c:pt>
                <c:pt idx="1059">
                  <c:v>1.0589999999999999</c:v>
                </c:pt>
                <c:pt idx="1060">
                  <c:v>1.06</c:v>
                </c:pt>
                <c:pt idx="1061">
                  <c:v>1.0609999999999999</c:v>
                </c:pt>
                <c:pt idx="1062">
                  <c:v>1.0620000000000001</c:v>
                </c:pt>
                <c:pt idx="1063">
                  <c:v>1.0629999999999999</c:v>
                </c:pt>
                <c:pt idx="1064">
                  <c:v>1.0640000000000001</c:v>
                </c:pt>
                <c:pt idx="1065">
                  <c:v>1.0649999999999999</c:v>
                </c:pt>
                <c:pt idx="1066">
                  <c:v>1.0660000000000001</c:v>
                </c:pt>
                <c:pt idx="1067">
                  <c:v>1.0669999999999999</c:v>
                </c:pt>
                <c:pt idx="1068">
                  <c:v>1.0680000000000001</c:v>
                </c:pt>
                <c:pt idx="1069">
                  <c:v>1.069</c:v>
                </c:pt>
                <c:pt idx="1070">
                  <c:v>1.07</c:v>
                </c:pt>
                <c:pt idx="1071">
                  <c:v>1.071</c:v>
                </c:pt>
                <c:pt idx="1072">
                  <c:v>1.0720000000000001</c:v>
                </c:pt>
                <c:pt idx="1073">
                  <c:v>1.073</c:v>
                </c:pt>
                <c:pt idx="1074">
                  <c:v>1.0740000000000001</c:v>
                </c:pt>
                <c:pt idx="1075">
                  <c:v>1.075</c:v>
                </c:pt>
                <c:pt idx="1076">
                  <c:v>1.0760000000000001</c:v>
                </c:pt>
                <c:pt idx="1077">
                  <c:v>1.077</c:v>
                </c:pt>
                <c:pt idx="1078">
                  <c:v>1.0780000000000001</c:v>
                </c:pt>
                <c:pt idx="1079">
                  <c:v>1.079</c:v>
                </c:pt>
                <c:pt idx="1080">
                  <c:v>1.08</c:v>
                </c:pt>
                <c:pt idx="1081">
                  <c:v>1.081</c:v>
                </c:pt>
                <c:pt idx="1082">
                  <c:v>1.0820000000000001</c:v>
                </c:pt>
                <c:pt idx="1083">
                  <c:v>1.083</c:v>
                </c:pt>
                <c:pt idx="1084">
                  <c:v>1.0840000000000001</c:v>
                </c:pt>
                <c:pt idx="1085">
                  <c:v>1.085</c:v>
                </c:pt>
                <c:pt idx="1086">
                  <c:v>1.0860000000000001</c:v>
                </c:pt>
                <c:pt idx="1087">
                  <c:v>1.087</c:v>
                </c:pt>
                <c:pt idx="1088">
                  <c:v>1.0880000000000001</c:v>
                </c:pt>
                <c:pt idx="1089">
                  <c:v>1.089</c:v>
                </c:pt>
                <c:pt idx="1090">
                  <c:v>1.0900000000000001</c:v>
                </c:pt>
                <c:pt idx="1091">
                  <c:v>1.091</c:v>
                </c:pt>
                <c:pt idx="1092">
                  <c:v>1.0920000000000001</c:v>
                </c:pt>
                <c:pt idx="1093">
                  <c:v>1.093</c:v>
                </c:pt>
                <c:pt idx="1094">
                  <c:v>1.0940000000000001</c:v>
                </c:pt>
                <c:pt idx="1095">
                  <c:v>1.095</c:v>
                </c:pt>
                <c:pt idx="1096">
                  <c:v>1.0960000000000001</c:v>
                </c:pt>
                <c:pt idx="1097">
                  <c:v>1.097</c:v>
                </c:pt>
                <c:pt idx="1098">
                  <c:v>1.0980000000000001</c:v>
                </c:pt>
                <c:pt idx="1099">
                  <c:v>1.099</c:v>
                </c:pt>
                <c:pt idx="1100">
                  <c:v>1.1000000000000001</c:v>
                </c:pt>
                <c:pt idx="1101">
                  <c:v>1.101</c:v>
                </c:pt>
                <c:pt idx="1102">
                  <c:v>1.1020000000000001</c:v>
                </c:pt>
                <c:pt idx="1103">
                  <c:v>1.103</c:v>
                </c:pt>
                <c:pt idx="1104">
                  <c:v>1.1040000000000001</c:v>
                </c:pt>
                <c:pt idx="1105">
                  <c:v>1.105</c:v>
                </c:pt>
                <c:pt idx="1106">
                  <c:v>1.1060000000000001</c:v>
                </c:pt>
                <c:pt idx="1107">
                  <c:v>1.107</c:v>
                </c:pt>
                <c:pt idx="1108">
                  <c:v>1.1080000000000001</c:v>
                </c:pt>
                <c:pt idx="1109">
                  <c:v>1.109</c:v>
                </c:pt>
                <c:pt idx="1110">
                  <c:v>1.1100000000000001</c:v>
                </c:pt>
                <c:pt idx="1111">
                  <c:v>1.111</c:v>
                </c:pt>
                <c:pt idx="1112">
                  <c:v>1.1120000000000001</c:v>
                </c:pt>
                <c:pt idx="1113">
                  <c:v>1.113</c:v>
                </c:pt>
                <c:pt idx="1114">
                  <c:v>1.1140000000000001</c:v>
                </c:pt>
                <c:pt idx="1115">
                  <c:v>1.115</c:v>
                </c:pt>
                <c:pt idx="1116">
                  <c:v>1.1160000000000001</c:v>
                </c:pt>
                <c:pt idx="1117">
                  <c:v>1.117</c:v>
                </c:pt>
                <c:pt idx="1118">
                  <c:v>1.1180000000000001</c:v>
                </c:pt>
                <c:pt idx="1119">
                  <c:v>1.119</c:v>
                </c:pt>
                <c:pt idx="1120">
                  <c:v>1.1200000000000001</c:v>
                </c:pt>
                <c:pt idx="1121">
                  <c:v>1.121</c:v>
                </c:pt>
                <c:pt idx="1122">
                  <c:v>1.1220000000000001</c:v>
                </c:pt>
                <c:pt idx="1123">
                  <c:v>1.123</c:v>
                </c:pt>
                <c:pt idx="1124">
                  <c:v>1.1240000000000001</c:v>
                </c:pt>
                <c:pt idx="1125">
                  <c:v>1.125</c:v>
                </c:pt>
                <c:pt idx="1126">
                  <c:v>1.1260000000000001</c:v>
                </c:pt>
                <c:pt idx="1127">
                  <c:v>1.127</c:v>
                </c:pt>
                <c:pt idx="1128">
                  <c:v>1.1280000000000001</c:v>
                </c:pt>
                <c:pt idx="1129">
                  <c:v>1.129</c:v>
                </c:pt>
                <c:pt idx="1130">
                  <c:v>1.1300000000000001</c:v>
                </c:pt>
                <c:pt idx="1131">
                  <c:v>1.131</c:v>
                </c:pt>
                <c:pt idx="1132">
                  <c:v>1.1320000000000001</c:v>
                </c:pt>
                <c:pt idx="1133">
                  <c:v>1.133</c:v>
                </c:pt>
                <c:pt idx="1134">
                  <c:v>1.1340000000000001</c:v>
                </c:pt>
                <c:pt idx="1135">
                  <c:v>1.135</c:v>
                </c:pt>
                <c:pt idx="1136">
                  <c:v>1.1360000000000001</c:v>
                </c:pt>
                <c:pt idx="1137">
                  <c:v>1.137</c:v>
                </c:pt>
                <c:pt idx="1138">
                  <c:v>1.1380000000000001</c:v>
                </c:pt>
                <c:pt idx="1139">
                  <c:v>1.139</c:v>
                </c:pt>
                <c:pt idx="1140">
                  <c:v>1.1400000000000001</c:v>
                </c:pt>
                <c:pt idx="1141">
                  <c:v>1.141</c:v>
                </c:pt>
                <c:pt idx="1142">
                  <c:v>1.1420000000000001</c:v>
                </c:pt>
                <c:pt idx="1143">
                  <c:v>1.143</c:v>
                </c:pt>
                <c:pt idx="1144">
                  <c:v>1.1440000000000001</c:v>
                </c:pt>
                <c:pt idx="1145">
                  <c:v>1.145</c:v>
                </c:pt>
                <c:pt idx="1146">
                  <c:v>1.1460000000000001</c:v>
                </c:pt>
                <c:pt idx="1147">
                  <c:v>1.147</c:v>
                </c:pt>
                <c:pt idx="1148">
                  <c:v>1.1480000000000001</c:v>
                </c:pt>
                <c:pt idx="1149">
                  <c:v>1.149</c:v>
                </c:pt>
                <c:pt idx="1150">
                  <c:v>1.1500000000000001</c:v>
                </c:pt>
                <c:pt idx="1151">
                  <c:v>1.151</c:v>
                </c:pt>
                <c:pt idx="1152">
                  <c:v>1.1520000000000001</c:v>
                </c:pt>
                <c:pt idx="1153">
                  <c:v>1.153</c:v>
                </c:pt>
                <c:pt idx="1154">
                  <c:v>1.1539999999999999</c:v>
                </c:pt>
                <c:pt idx="1155">
                  <c:v>1.155</c:v>
                </c:pt>
                <c:pt idx="1156">
                  <c:v>1.1559999999999999</c:v>
                </c:pt>
                <c:pt idx="1157">
                  <c:v>1.157</c:v>
                </c:pt>
                <c:pt idx="1158">
                  <c:v>1.1579999999999999</c:v>
                </c:pt>
                <c:pt idx="1159">
                  <c:v>1.159</c:v>
                </c:pt>
                <c:pt idx="1160">
                  <c:v>1.1599999999999999</c:v>
                </c:pt>
                <c:pt idx="1161">
                  <c:v>1.161</c:v>
                </c:pt>
                <c:pt idx="1162">
                  <c:v>1.1619999999999999</c:v>
                </c:pt>
                <c:pt idx="1163">
                  <c:v>1.163</c:v>
                </c:pt>
                <c:pt idx="1164">
                  <c:v>1.1639999999999999</c:v>
                </c:pt>
                <c:pt idx="1165">
                  <c:v>1.165</c:v>
                </c:pt>
                <c:pt idx="1166">
                  <c:v>1.1659999999999999</c:v>
                </c:pt>
                <c:pt idx="1167">
                  <c:v>1.167</c:v>
                </c:pt>
                <c:pt idx="1168">
                  <c:v>1.1679999999999999</c:v>
                </c:pt>
                <c:pt idx="1169">
                  <c:v>1.169</c:v>
                </c:pt>
                <c:pt idx="1170">
                  <c:v>1.17</c:v>
                </c:pt>
                <c:pt idx="1171">
                  <c:v>1.171</c:v>
                </c:pt>
                <c:pt idx="1172">
                  <c:v>1.1719999999999999</c:v>
                </c:pt>
                <c:pt idx="1173">
                  <c:v>1.173</c:v>
                </c:pt>
                <c:pt idx="1174">
                  <c:v>1.1739999999999999</c:v>
                </c:pt>
                <c:pt idx="1175">
                  <c:v>1.175</c:v>
                </c:pt>
                <c:pt idx="1176">
                  <c:v>1.1759999999999999</c:v>
                </c:pt>
                <c:pt idx="1177">
                  <c:v>1.177</c:v>
                </c:pt>
                <c:pt idx="1178">
                  <c:v>1.1779999999999999</c:v>
                </c:pt>
                <c:pt idx="1179">
                  <c:v>1.179</c:v>
                </c:pt>
                <c:pt idx="1180">
                  <c:v>1.18</c:v>
                </c:pt>
                <c:pt idx="1181">
                  <c:v>1.181</c:v>
                </c:pt>
                <c:pt idx="1182">
                  <c:v>1.1819999999999999</c:v>
                </c:pt>
                <c:pt idx="1183">
                  <c:v>1.1830000000000001</c:v>
                </c:pt>
                <c:pt idx="1184">
                  <c:v>1.1839999999999999</c:v>
                </c:pt>
                <c:pt idx="1185">
                  <c:v>1.1850000000000001</c:v>
                </c:pt>
                <c:pt idx="1186">
                  <c:v>1.1859999999999999</c:v>
                </c:pt>
                <c:pt idx="1187">
                  <c:v>1.1870000000000001</c:v>
                </c:pt>
                <c:pt idx="1188">
                  <c:v>1.1879999999999999</c:v>
                </c:pt>
                <c:pt idx="1189">
                  <c:v>1.1890000000000001</c:v>
                </c:pt>
                <c:pt idx="1190">
                  <c:v>1.19</c:v>
                </c:pt>
                <c:pt idx="1191">
                  <c:v>1.1910000000000001</c:v>
                </c:pt>
                <c:pt idx="1192">
                  <c:v>1.1919999999999999</c:v>
                </c:pt>
                <c:pt idx="1193">
                  <c:v>1.1930000000000001</c:v>
                </c:pt>
                <c:pt idx="1194">
                  <c:v>1.194</c:v>
                </c:pt>
                <c:pt idx="1195">
                  <c:v>1.1950000000000001</c:v>
                </c:pt>
                <c:pt idx="1196">
                  <c:v>1.196</c:v>
                </c:pt>
                <c:pt idx="1197">
                  <c:v>1.1970000000000001</c:v>
                </c:pt>
                <c:pt idx="1198">
                  <c:v>1.198</c:v>
                </c:pt>
                <c:pt idx="1199">
                  <c:v>1.1990000000000001</c:v>
                </c:pt>
                <c:pt idx="1200">
                  <c:v>1.2</c:v>
                </c:pt>
                <c:pt idx="1201">
                  <c:v>1.2010000000000001</c:v>
                </c:pt>
                <c:pt idx="1202">
                  <c:v>1.202</c:v>
                </c:pt>
                <c:pt idx="1203">
                  <c:v>1.2030000000000001</c:v>
                </c:pt>
                <c:pt idx="1204">
                  <c:v>1.204</c:v>
                </c:pt>
                <c:pt idx="1205">
                  <c:v>1.2050000000000001</c:v>
                </c:pt>
                <c:pt idx="1206">
                  <c:v>1.206</c:v>
                </c:pt>
                <c:pt idx="1207">
                  <c:v>1.2070000000000001</c:v>
                </c:pt>
                <c:pt idx="1208">
                  <c:v>1.208</c:v>
                </c:pt>
                <c:pt idx="1209">
                  <c:v>1.2090000000000001</c:v>
                </c:pt>
                <c:pt idx="1210">
                  <c:v>1.21</c:v>
                </c:pt>
                <c:pt idx="1211">
                  <c:v>1.2110000000000001</c:v>
                </c:pt>
                <c:pt idx="1212">
                  <c:v>1.212</c:v>
                </c:pt>
                <c:pt idx="1213">
                  <c:v>1.2130000000000001</c:v>
                </c:pt>
                <c:pt idx="1214">
                  <c:v>1.214</c:v>
                </c:pt>
                <c:pt idx="1215">
                  <c:v>1.2150000000000001</c:v>
                </c:pt>
                <c:pt idx="1216">
                  <c:v>1.216</c:v>
                </c:pt>
                <c:pt idx="1217">
                  <c:v>1.2170000000000001</c:v>
                </c:pt>
                <c:pt idx="1218">
                  <c:v>1.218</c:v>
                </c:pt>
                <c:pt idx="1219">
                  <c:v>1.2190000000000001</c:v>
                </c:pt>
                <c:pt idx="1220">
                  <c:v>1.22</c:v>
                </c:pt>
                <c:pt idx="1221">
                  <c:v>1.2210000000000001</c:v>
                </c:pt>
                <c:pt idx="1222">
                  <c:v>1.222</c:v>
                </c:pt>
                <c:pt idx="1223">
                  <c:v>1.2230000000000001</c:v>
                </c:pt>
                <c:pt idx="1224">
                  <c:v>1.224</c:v>
                </c:pt>
                <c:pt idx="1225">
                  <c:v>1.2250000000000001</c:v>
                </c:pt>
                <c:pt idx="1226">
                  <c:v>1.226</c:v>
                </c:pt>
                <c:pt idx="1227">
                  <c:v>1.2270000000000001</c:v>
                </c:pt>
                <c:pt idx="1228">
                  <c:v>1.228</c:v>
                </c:pt>
                <c:pt idx="1229">
                  <c:v>1.2290000000000001</c:v>
                </c:pt>
                <c:pt idx="1230">
                  <c:v>1.23</c:v>
                </c:pt>
                <c:pt idx="1231">
                  <c:v>1.2310000000000001</c:v>
                </c:pt>
                <c:pt idx="1232">
                  <c:v>1.232</c:v>
                </c:pt>
                <c:pt idx="1233">
                  <c:v>1.2330000000000001</c:v>
                </c:pt>
                <c:pt idx="1234">
                  <c:v>1.234</c:v>
                </c:pt>
                <c:pt idx="1235">
                  <c:v>1.2350000000000001</c:v>
                </c:pt>
                <c:pt idx="1236">
                  <c:v>1.236</c:v>
                </c:pt>
                <c:pt idx="1237">
                  <c:v>1.2370000000000001</c:v>
                </c:pt>
                <c:pt idx="1238">
                  <c:v>1.238</c:v>
                </c:pt>
                <c:pt idx="1239">
                  <c:v>1.2390000000000001</c:v>
                </c:pt>
                <c:pt idx="1240">
                  <c:v>1.24</c:v>
                </c:pt>
                <c:pt idx="1241">
                  <c:v>1.2410000000000001</c:v>
                </c:pt>
                <c:pt idx="1242">
                  <c:v>1.242</c:v>
                </c:pt>
                <c:pt idx="1243">
                  <c:v>1.2430000000000001</c:v>
                </c:pt>
                <c:pt idx="1244">
                  <c:v>1.244</c:v>
                </c:pt>
                <c:pt idx="1245">
                  <c:v>1.2450000000000001</c:v>
                </c:pt>
                <c:pt idx="1246">
                  <c:v>1.246</c:v>
                </c:pt>
                <c:pt idx="1247">
                  <c:v>1.2470000000000001</c:v>
                </c:pt>
                <c:pt idx="1248">
                  <c:v>1.248</c:v>
                </c:pt>
                <c:pt idx="1249">
                  <c:v>1.2490000000000001</c:v>
                </c:pt>
                <c:pt idx="1250">
                  <c:v>1.25</c:v>
                </c:pt>
                <c:pt idx="1251">
                  <c:v>1.2510000000000001</c:v>
                </c:pt>
                <c:pt idx="1252">
                  <c:v>1.252</c:v>
                </c:pt>
                <c:pt idx="1253">
                  <c:v>1.2530000000000001</c:v>
                </c:pt>
                <c:pt idx="1254">
                  <c:v>1.254</c:v>
                </c:pt>
                <c:pt idx="1255">
                  <c:v>1.2550000000000001</c:v>
                </c:pt>
                <c:pt idx="1256">
                  <c:v>1.256</c:v>
                </c:pt>
                <c:pt idx="1257">
                  <c:v>1.2570000000000001</c:v>
                </c:pt>
                <c:pt idx="1258">
                  <c:v>1.258</c:v>
                </c:pt>
                <c:pt idx="1259">
                  <c:v>1.2590000000000001</c:v>
                </c:pt>
                <c:pt idx="1260">
                  <c:v>1.26</c:v>
                </c:pt>
                <c:pt idx="1261">
                  <c:v>1.2610000000000001</c:v>
                </c:pt>
                <c:pt idx="1262">
                  <c:v>1.262</c:v>
                </c:pt>
                <c:pt idx="1263">
                  <c:v>1.2630000000000001</c:v>
                </c:pt>
                <c:pt idx="1264">
                  <c:v>1.264</c:v>
                </c:pt>
                <c:pt idx="1265">
                  <c:v>1.2650000000000001</c:v>
                </c:pt>
                <c:pt idx="1266">
                  <c:v>1.266</c:v>
                </c:pt>
                <c:pt idx="1267">
                  <c:v>1.2670000000000001</c:v>
                </c:pt>
                <c:pt idx="1268">
                  <c:v>1.268</c:v>
                </c:pt>
                <c:pt idx="1269">
                  <c:v>1.2690000000000001</c:v>
                </c:pt>
                <c:pt idx="1270">
                  <c:v>1.27</c:v>
                </c:pt>
                <c:pt idx="1271">
                  <c:v>1.2710000000000001</c:v>
                </c:pt>
                <c:pt idx="1272">
                  <c:v>1.272</c:v>
                </c:pt>
                <c:pt idx="1273">
                  <c:v>1.2730000000000001</c:v>
                </c:pt>
                <c:pt idx="1274">
                  <c:v>1.274</c:v>
                </c:pt>
                <c:pt idx="1275">
                  <c:v>1.2750000000000001</c:v>
                </c:pt>
                <c:pt idx="1276">
                  <c:v>1.276</c:v>
                </c:pt>
                <c:pt idx="1277">
                  <c:v>1.2770000000000001</c:v>
                </c:pt>
                <c:pt idx="1278">
                  <c:v>1.278</c:v>
                </c:pt>
                <c:pt idx="1279">
                  <c:v>1.2790000000000001</c:v>
                </c:pt>
                <c:pt idx="1280">
                  <c:v>1.28</c:v>
                </c:pt>
                <c:pt idx="1281">
                  <c:v>1.2809999999999999</c:v>
                </c:pt>
                <c:pt idx="1282">
                  <c:v>1.282</c:v>
                </c:pt>
                <c:pt idx="1283">
                  <c:v>1.2829999999999999</c:v>
                </c:pt>
                <c:pt idx="1284">
                  <c:v>1.284</c:v>
                </c:pt>
                <c:pt idx="1285">
                  <c:v>1.2849999999999999</c:v>
                </c:pt>
                <c:pt idx="1286">
                  <c:v>1.286</c:v>
                </c:pt>
                <c:pt idx="1287">
                  <c:v>1.2869999999999999</c:v>
                </c:pt>
                <c:pt idx="1288">
                  <c:v>1.288</c:v>
                </c:pt>
                <c:pt idx="1289">
                  <c:v>1.2889999999999999</c:v>
                </c:pt>
                <c:pt idx="1290">
                  <c:v>1.29</c:v>
                </c:pt>
                <c:pt idx="1291">
                  <c:v>1.2909999999999999</c:v>
                </c:pt>
                <c:pt idx="1292">
                  <c:v>1.292</c:v>
                </c:pt>
                <c:pt idx="1293">
                  <c:v>1.2929999999999999</c:v>
                </c:pt>
                <c:pt idx="1294">
                  <c:v>1.294</c:v>
                </c:pt>
                <c:pt idx="1295">
                  <c:v>1.2949999999999999</c:v>
                </c:pt>
                <c:pt idx="1296">
                  <c:v>1.296</c:v>
                </c:pt>
                <c:pt idx="1297">
                  <c:v>1.2969999999999999</c:v>
                </c:pt>
                <c:pt idx="1298">
                  <c:v>1.298</c:v>
                </c:pt>
                <c:pt idx="1299">
                  <c:v>1.2989999999999999</c:v>
                </c:pt>
                <c:pt idx="1300">
                  <c:v>1.3</c:v>
                </c:pt>
                <c:pt idx="1301">
                  <c:v>1.3009999999999999</c:v>
                </c:pt>
                <c:pt idx="1302">
                  <c:v>1.302</c:v>
                </c:pt>
                <c:pt idx="1303">
                  <c:v>1.3029999999999999</c:v>
                </c:pt>
                <c:pt idx="1304">
                  <c:v>1.304</c:v>
                </c:pt>
                <c:pt idx="1305">
                  <c:v>1.3049999999999999</c:v>
                </c:pt>
                <c:pt idx="1306">
                  <c:v>1.306</c:v>
                </c:pt>
                <c:pt idx="1307">
                  <c:v>1.3069999999999999</c:v>
                </c:pt>
                <c:pt idx="1308">
                  <c:v>1.3080000000000001</c:v>
                </c:pt>
                <c:pt idx="1309">
                  <c:v>1.3089999999999999</c:v>
                </c:pt>
                <c:pt idx="1310">
                  <c:v>1.31</c:v>
                </c:pt>
                <c:pt idx="1311">
                  <c:v>1.3109999999999999</c:v>
                </c:pt>
                <c:pt idx="1312">
                  <c:v>1.3120000000000001</c:v>
                </c:pt>
                <c:pt idx="1313">
                  <c:v>1.3129999999999999</c:v>
                </c:pt>
                <c:pt idx="1314">
                  <c:v>1.3140000000000001</c:v>
                </c:pt>
                <c:pt idx="1315">
                  <c:v>1.3149999999999999</c:v>
                </c:pt>
                <c:pt idx="1316">
                  <c:v>1.3160000000000001</c:v>
                </c:pt>
                <c:pt idx="1317">
                  <c:v>1.3169999999999999</c:v>
                </c:pt>
                <c:pt idx="1318">
                  <c:v>1.3180000000000001</c:v>
                </c:pt>
                <c:pt idx="1319">
                  <c:v>1.319</c:v>
                </c:pt>
                <c:pt idx="1320">
                  <c:v>1.32</c:v>
                </c:pt>
                <c:pt idx="1321">
                  <c:v>1.321</c:v>
                </c:pt>
                <c:pt idx="1322">
                  <c:v>1.3220000000000001</c:v>
                </c:pt>
                <c:pt idx="1323">
                  <c:v>1.323</c:v>
                </c:pt>
                <c:pt idx="1324">
                  <c:v>1.3240000000000001</c:v>
                </c:pt>
                <c:pt idx="1325">
                  <c:v>1.325</c:v>
                </c:pt>
                <c:pt idx="1326">
                  <c:v>1.3260000000000001</c:v>
                </c:pt>
                <c:pt idx="1327">
                  <c:v>1.327</c:v>
                </c:pt>
                <c:pt idx="1328">
                  <c:v>1.3280000000000001</c:v>
                </c:pt>
                <c:pt idx="1329">
                  <c:v>1.329</c:v>
                </c:pt>
                <c:pt idx="1330">
                  <c:v>1.33</c:v>
                </c:pt>
                <c:pt idx="1331">
                  <c:v>1.331</c:v>
                </c:pt>
                <c:pt idx="1332">
                  <c:v>1.3320000000000001</c:v>
                </c:pt>
                <c:pt idx="1333">
                  <c:v>1.333</c:v>
                </c:pt>
                <c:pt idx="1334">
                  <c:v>1.3340000000000001</c:v>
                </c:pt>
                <c:pt idx="1335">
                  <c:v>1.335</c:v>
                </c:pt>
                <c:pt idx="1336">
                  <c:v>1.3360000000000001</c:v>
                </c:pt>
                <c:pt idx="1337">
                  <c:v>1.337</c:v>
                </c:pt>
                <c:pt idx="1338">
                  <c:v>1.3380000000000001</c:v>
                </c:pt>
                <c:pt idx="1339">
                  <c:v>1.339</c:v>
                </c:pt>
                <c:pt idx="1340">
                  <c:v>1.34</c:v>
                </c:pt>
                <c:pt idx="1341">
                  <c:v>1.341</c:v>
                </c:pt>
                <c:pt idx="1342">
                  <c:v>1.3420000000000001</c:v>
                </c:pt>
                <c:pt idx="1343">
                  <c:v>1.343</c:v>
                </c:pt>
                <c:pt idx="1344">
                  <c:v>1.3440000000000001</c:v>
                </c:pt>
                <c:pt idx="1345">
                  <c:v>1.345</c:v>
                </c:pt>
                <c:pt idx="1346">
                  <c:v>1.3460000000000001</c:v>
                </c:pt>
                <c:pt idx="1347">
                  <c:v>1.347</c:v>
                </c:pt>
                <c:pt idx="1348">
                  <c:v>1.3480000000000001</c:v>
                </c:pt>
                <c:pt idx="1349">
                  <c:v>1.349</c:v>
                </c:pt>
                <c:pt idx="1350">
                  <c:v>1.35</c:v>
                </c:pt>
                <c:pt idx="1351">
                  <c:v>1.351</c:v>
                </c:pt>
                <c:pt idx="1352">
                  <c:v>1.3520000000000001</c:v>
                </c:pt>
                <c:pt idx="1353">
                  <c:v>1.353</c:v>
                </c:pt>
                <c:pt idx="1354">
                  <c:v>1.3540000000000001</c:v>
                </c:pt>
                <c:pt idx="1355">
                  <c:v>1.355</c:v>
                </c:pt>
                <c:pt idx="1356">
                  <c:v>1.3560000000000001</c:v>
                </c:pt>
                <c:pt idx="1357">
                  <c:v>1.357</c:v>
                </c:pt>
                <c:pt idx="1358">
                  <c:v>1.3580000000000001</c:v>
                </c:pt>
                <c:pt idx="1359">
                  <c:v>1.359</c:v>
                </c:pt>
                <c:pt idx="1360">
                  <c:v>1.36</c:v>
                </c:pt>
                <c:pt idx="1361">
                  <c:v>1.361</c:v>
                </c:pt>
                <c:pt idx="1362">
                  <c:v>1.3620000000000001</c:v>
                </c:pt>
                <c:pt idx="1363">
                  <c:v>1.363</c:v>
                </c:pt>
                <c:pt idx="1364">
                  <c:v>1.3640000000000001</c:v>
                </c:pt>
                <c:pt idx="1365">
                  <c:v>1.365</c:v>
                </c:pt>
                <c:pt idx="1366">
                  <c:v>1.3660000000000001</c:v>
                </c:pt>
                <c:pt idx="1367">
                  <c:v>1.367</c:v>
                </c:pt>
                <c:pt idx="1368">
                  <c:v>1.3680000000000001</c:v>
                </c:pt>
                <c:pt idx="1369">
                  <c:v>1.369</c:v>
                </c:pt>
                <c:pt idx="1370">
                  <c:v>1.37</c:v>
                </c:pt>
                <c:pt idx="1371">
                  <c:v>1.371</c:v>
                </c:pt>
                <c:pt idx="1372">
                  <c:v>1.3720000000000001</c:v>
                </c:pt>
                <c:pt idx="1373">
                  <c:v>1.373</c:v>
                </c:pt>
                <c:pt idx="1374">
                  <c:v>1.3740000000000001</c:v>
                </c:pt>
                <c:pt idx="1375">
                  <c:v>1.375</c:v>
                </c:pt>
                <c:pt idx="1376">
                  <c:v>1.3760000000000001</c:v>
                </c:pt>
                <c:pt idx="1377">
                  <c:v>1.377</c:v>
                </c:pt>
                <c:pt idx="1378">
                  <c:v>1.3780000000000001</c:v>
                </c:pt>
                <c:pt idx="1379">
                  <c:v>1.379</c:v>
                </c:pt>
                <c:pt idx="1380">
                  <c:v>1.3800000000000001</c:v>
                </c:pt>
                <c:pt idx="1381">
                  <c:v>1.381</c:v>
                </c:pt>
                <c:pt idx="1382">
                  <c:v>1.3820000000000001</c:v>
                </c:pt>
                <c:pt idx="1383">
                  <c:v>1.383</c:v>
                </c:pt>
                <c:pt idx="1384">
                  <c:v>1.3840000000000001</c:v>
                </c:pt>
                <c:pt idx="1385">
                  <c:v>1.385</c:v>
                </c:pt>
                <c:pt idx="1386">
                  <c:v>1.3860000000000001</c:v>
                </c:pt>
                <c:pt idx="1387">
                  <c:v>1.387</c:v>
                </c:pt>
                <c:pt idx="1388">
                  <c:v>1.3880000000000001</c:v>
                </c:pt>
                <c:pt idx="1389">
                  <c:v>1.389</c:v>
                </c:pt>
                <c:pt idx="1390">
                  <c:v>1.3900000000000001</c:v>
                </c:pt>
                <c:pt idx="1391">
                  <c:v>1.391</c:v>
                </c:pt>
                <c:pt idx="1392">
                  <c:v>1.3920000000000001</c:v>
                </c:pt>
                <c:pt idx="1393">
                  <c:v>1.393</c:v>
                </c:pt>
                <c:pt idx="1394">
                  <c:v>1.3940000000000001</c:v>
                </c:pt>
                <c:pt idx="1395">
                  <c:v>1.395</c:v>
                </c:pt>
                <c:pt idx="1396">
                  <c:v>1.3960000000000001</c:v>
                </c:pt>
                <c:pt idx="1397">
                  <c:v>1.397</c:v>
                </c:pt>
                <c:pt idx="1398">
                  <c:v>1.3980000000000001</c:v>
                </c:pt>
                <c:pt idx="1399">
                  <c:v>1.399</c:v>
                </c:pt>
                <c:pt idx="1400">
                  <c:v>1.4000000000000001</c:v>
                </c:pt>
                <c:pt idx="1401">
                  <c:v>1.401</c:v>
                </c:pt>
                <c:pt idx="1402">
                  <c:v>1.4020000000000001</c:v>
                </c:pt>
                <c:pt idx="1403">
                  <c:v>1.403</c:v>
                </c:pt>
                <c:pt idx="1404">
                  <c:v>1.4040000000000001</c:v>
                </c:pt>
                <c:pt idx="1405">
                  <c:v>1.405</c:v>
                </c:pt>
                <c:pt idx="1406">
                  <c:v>1.4060000000000001</c:v>
                </c:pt>
                <c:pt idx="1407">
                  <c:v>1.407</c:v>
                </c:pt>
                <c:pt idx="1408">
                  <c:v>1.4079999999999999</c:v>
                </c:pt>
                <c:pt idx="1409">
                  <c:v>1.409</c:v>
                </c:pt>
                <c:pt idx="1410">
                  <c:v>1.41</c:v>
                </c:pt>
                <c:pt idx="1411">
                  <c:v>1.411</c:v>
                </c:pt>
                <c:pt idx="1412">
                  <c:v>1.4119999999999999</c:v>
                </c:pt>
                <c:pt idx="1413">
                  <c:v>1.413</c:v>
                </c:pt>
                <c:pt idx="1414">
                  <c:v>1.4139999999999999</c:v>
                </c:pt>
                <c:pt idx="1415">
                  <c:v>1.415</c:v>
                </c:pt>
                <c:pt idx="1416">
                  <c:v>1.4159999999999999</c:v>
                </c:pt>
                <c:pt idx="1417">
                  <c:v>1.417</c:v>
                </c:pt>
                <c:pt idx="1418">
                  <c:v>1.4179999999999999</c:v>
                </c:pt>
                <c:pt idx="1419">
                  <c:v>1.419</c:v>
                </c:pt>
                <c:pt idx="1420">
                  <c:v>1.42</c:v>
                </c:pt>
                <c:pt idx="1421">
                  <c:v>1.421</c:v>
                </c:pt>
                <c:pt idx="1422">
                  <c:v>1.4219999999999999</c:v>
                </c:pt>
                <c:pt idx="1423">
                  <c:v>1.423</c:v>
                </c:pt>
                <c:pt idx="1424">
                  <c:v>1.4239999999999999</c:v>
                </c:pt>
                <c:pt idx="1425">
                  <c:v>1.425</c:v>
                </c:pt>
                <c:pt idx="1426">
                  <c:v>1.4259999999999999</c:v>
                </c:pt>
                <c:pt idx="1427">
                  <c:v>1.427</c:v>
                </c:pt>
                <c:pt idx="1428">
                  <c:v>1.4279999999999999</c:v>
                </c:pt>
                <c:pt idx="1429">
                  <c:v>1.429</c:v>
                </c:pt>
                <c:pt idx="1430">
                  <c:v>1.43</c:v>
                </c:pt>
                <c:pt idx="1431">
                  <c:v>1.431</c:v>
                </c:pt>
                <c:pt idx="1432">
                  <c:v>1.4319999999999999</c:v>
                </c:pt>
                <c:pt idx="1433">
                  <c:v>1.4330000000000001</c:v>
                </c:pt>
                <c:pt idx="1434">
                  <c:v>1.4339999999999999</c:v>
                </c:pt>
                <c:pt idx="1435">
                  <c:v>1.4350000000000001</c:v>
                </c:pt>
                <c:pt idx="1436">
                  <c:v>1.4359999999999999</c:v>
                </c:pt>
                <c:pt idx="1437">
                  <c:v>1.4370000000000001</c:v>
                </c:pt>
                <c:pt idx="1438">
                  <c:v>1.4379999999999999</c:v>
                </c:pt>
                <c:pt idx="1439">
                  <c:v>1.4390000000000001</c:v>
                </c:pt>
                <c:pt idx="1440">
                  <c:v>1.44</c:v>
                </c:pt>
                <c:pt idx="1441">
                  <c:v>1.4410000000000001</c:v>
                </c:pt>
                <c:pt idx="1442">
                  <c:v>1.4419999999999999</c:v>
                </c:pt>
                <c:pt idx="1443">
                  <c:v>1.4430000000000001</c:v>
                </c:pt>
                <c:pt idx="1444">
                  <c:v>1.444</c:v>
                </c:pt>
                <c:pt idx="1445">
                  <c:v>1.4450000000000001</c:v>
                </c:pt>
                <c:pt idx="1446">
                  <c:v>1.446</c:v>
                </c:pt>
                <c:pt idx="1447">
                  <c:v>1.4470000000000001</c:v>
                </c:pt>
                <c:pt idx="1448">
                  <c:v>1.448</c:v>
                </c:pt>
                <c:pt idx="1449">
                  <c:v>1.4490000000000001</c:v>
                </c:pt>
                <c:pt idx="1450">
                  <c:v>1.45</c:v>
                </c:pt>
                <c:pt idx="1451">
                  <c:v>1.4510000000000001</c:v>
                </c:pt>
                <c:pt idx="1452">
                  <c:v>1.452</c:v>
                </c:pt>
                <c:pt idx="1453">
                  <c:v>1.4530000000000001</c:v>
                </c:pt>
                <c:pt idx="1454">
                  <c:v>1.454</c:v>
                </c:pt>
                <c:pt idx="1455">
                  <c:v>1.4550000000000001</c:v>
                </c:pt>
                <c:pt idx="1456">
                  <c:v>1.456</c:v>
                </c:pt>
                <c:pt idx="1457">
                  <c:v>1.4570000000000001</c:v>
                </c:pt>
                <c:pt idx="1458">
                  <c:v>1.458</c:v>
                </c:pt>
                <c:pt idx="1459">
                  <c:v>1.4590000000000001</c:v>
                </c:pt>
                <c:pt idx="1460">
                  <c:v>1.46</c:v>
                </c:pt>
                <c:pt idx="1461">
                  <c:v>1.4610000000000001</c:v>
                </c:pt>
                <c:pt idx="1462">
                  <c:v>1.462</c:v>
                </c:pt>
                <c:pt idx="1463">
                  <c:v>1.4630000000000001</c:v>
                </c:pt>
                <c:pt idx="1464">
                  <c:v>1.464</c:v>
                </c:pt>
                <c:pt idx="1465">
                  <c:v>1.4650000000000001</c:v>
                </c:pt>
                <c:pt idx="1466">
                  <c:v>1.466</c:v>
                </c:pt>
                <c:pt idx="1467">
                  <c:v>1.4670000000000001</c:v>
                </c:pt>
                <c:pt idx="1468">
                  <c:v>1.468</c:v>
                </c:pt>
                <c:pt idx="1469">
                  <c:v>1.4690000000000001</c:v>
                </c:pt>
                <c:pt idx="1470">
                  <c:v>1.47</c:v>
                </c:pt>
                <c:pt idx="1471">
                  <c:v>1.4710000000000001</c:v>
                </c:pt>
                <c:pt idx="1472">
                  <c:v>1.472</c:v>
                </c:pt>
                <c:pt idx="1473">
                  <c:v>1.4730000000000001</c:v>
                </c:pt>
                <c:pt idx="1474">
                  <c:v>1.474</c:v>
                </c:pt>
                <c:pt idx="1475">
                  <c:v>1.4750000000000001</c:v>
                </c:pt>
                <c:pt idx="1476">
                  <c:v>1.476</c:v>
                </c:pt>
                <c:pt idx="1477">
                  <c:v>1.4770000000000001</c:v>
                </c:pt>
                <c:pt idx="1478">
                  <c:v>1.478</c:v>
                </c:pt>
                <c:pt idx="1479">
                  <c:v>1.4790000000000001</c:v>
                </c:pt>
                <c:pt idx="1480">
                  <c:v>1.48</c:v>
                </c:pt>
                <c:pt idx="1481">
                  <c:v>1.4810000000000001</c:v>
                </c:pt>
                <c:pt idx="1482">
                  <c:v>1.482</c:v>
                </c:pt>
                <c:pt idx="1483">
                  <c:v>1.4830000000000001</c:v>
                </c:pt>
                <c:pt idx="1484">
                  <c:v>1.484</c:v>
                </c:pt>
                <c:pt idx="1485">
                  <c:v>1.4850000000000001</c:v>
                </c:pt>
                <c:pt idx="1486">
                  <c:v>1.486</c:v>
                </c:pt>
                <c:pt idx="1487">
                  <c:v>1.4870000000000001</c:v>
                </c:pt>
                <c:pt idx="1488">
                  <c:v>1.488</c:v>
                </c:pt>
                <c:pt idx="1489">
                  <c:v>1.4890000000000001</c:v>
                </c:pt>
                <c:pt idx="1490">
                  <c:v>1.49</c:v>
                </c:pt>
                <c:pt idx="1491">
                  <c:v>1.4910000000000001</c:v>
                </c:pt>
                <c:pt idx="1492">
                  <c:v>1.492</c:v>
                </c:pt>
                <c:pt idx="1493">
                  <c:v>1.4930000000000001</c:v>
                </c:pt>
                <c:pt idx="1494">
                  <c:v>1.494</c:v>
                </c:pt>
                <c:pt idx="1495">
                  <c:v>1.4950000000000001</c:v>
                </c:pt>
                <c:pt idx="1496">
                  <c:v>1.496</c:v>
                </c:pt>
                <c:pt idx="1497">
                  <c:v>1.4970000000000001</c:v>
                </c:pt>
                <c:pt idx="1498">
                  <c:v>1.498</c:v>
                </c:pt>
                <c:pt idx="1499">
                  <c:v>1.4990000000000001</c:v>
                </c:pt>
                <c:pt idx="1500">
                  <c:v>1.5</c:v>
                </c:pt>
                <c:pt idx="1501">
                  <c:v>1.5010000000000001</c:v>
                </c:pt>
                <c:pt idx="1502">
                  <c:v>1.502</c:v>
                </c:pt>
                <c:pt idx="1503">
                  <c:v>1.5030000000000001</c:v>
                </c:pt>
                <c:pt idx="1504">
                  <c:v>1.504</c:v>
                </c:pt>
                <c:pt idx="1505">
                  <c:v>1.5050000000000001</c:v>
                </c:pt>
                <c:pt idx="1506">
                  <c:v>1.506</c:v>
                </c:pt>
                <c:pt idx="1507">
                  <c:v>1.5070000000000001</c:v>
                </c:pt>
                <c:pt idx="1508">
                  <c:v>1.508</c:v>
                </c:pt>
                <c:pt idx="1509">
                  <c:v>1.5090000000000001</c:v>
                </c:pt>
                <c:pt idx="1510">
                  <c:v>1.51</c:v>
                </c:pt>
                <c:pt idx="1511">
                  <c:v>1.5110000000000001</c:v>
                </c:pt>
                <c:pt idx="1512">
                  <c:v>1.512</c:v>
                </c:pt>
                <c:pt idx="1513">
                  <c:v>1.5130000000000001</c:v>
                </c:pt>
                <c:pt idx="1514">
                  <c:v>1.514</c:v>
                </c:pt>
                <c:pt idx="1515">
                  <c:v>1.5150000000000001</c:v>
                </c:pt>
                <c:pt idx="1516">
                  <c:v>1.516</c:v>
                </c:pt>
                <c:pt idx="1517">
                  <c:v>1.5170000000000001</c:v>
                </c:pt>
                <c:pt idx="1518">
                  <c:v>1.518</c:v>
                </c:pt>
                <c:pt idx="1519">
                  <c:v>1.5190000000000001</c:v>
                </c:pt>
                <c:pt idx="1520">
                  <c:v>1.52</c:v>
                </c:pt>
                <c:pt idx="1521">
                  <c:v>1.5210000000000001</c:v>
                </c:pt>
                <c:pt idx="1522">
                  <c:v>1.522</c:v>
                </c:pt>
                <c:pt idx="1523">
                  <c:v>1.5230000000000001</c:v>
                </c:pt>
                <c:pt idx="1524">
                  <c:v>1.524</c:v>
                </c:pt>
                <c:pt idx="1525">
                  <c:v>1.5250000000000001</c:v>
                </c:pt>
                <c:pt idx="1526">
                  <c:v>1.526</c:v>
                </c:pt>
                <c:pt idx="1527">
                  <c:v>1.5270000000000001</c:v>
                </c:pt>
                <c:pt idx="1528">
                  <c:v>1.528</c:v>
                </c:pt>
                <c:pt idx="1529">
                  <c:v>1.5290000000000001</c:v>
                </c:pt>
                <c:pt idx="1530">
                  <c:v>1.53</c:v>
                </c:pt>
                <c:pt idx="1531">
                  <c:v>1.5310000000000001</c:v>
                </c:pt>
                <c:pt idx="1532">
                  <c:v>1.532</c:v>
                </c:pt>
                <c:pt idx="1533">
                  <c:v>1.5330000000000001</c:v>
                </c:pt>
                <c:pt idx="1534">
                  <c:v>1.534</c:v>
                </c:pt>
                <c:pt idx="1535">
                  <c:v>1.5350000000000001</c:v>
                </c:pt>
                <c:pt idx="1536">
                  <c:v>1.536</c:v>
                </c:pt>
                <c:pt idx="1537">
                  <c:v>1.5369999999999999</c:v>
                </c:pt>
                <c:pt idx="1538">
                  <c:v>1.538</c:v>
                </c:pt>
                <c:pt idx="1539">
                  <c:v>1.5389999999999999</c:v>
                </c:pt>
                <c:pt idx="1540">
                  <c:v>1.54</c:v>
                </c:pt>
                <c:pt idx="1541">
                  <c:v>1.5409999999999999</c:v>
                </c:pt>
                <c:pt idx="1542">
                  <c:v>1.542</c:v>
                </c:pt>
                <c:pt idx="1543">
                  <c:v>1.5429999999999999</c:v>
                </c:pt>
                <c:pt idx="1544">
                  <c:v>1.544</c:v>
                </c:pt>
                <c:pt idx="1545">
                  <c:v>1.5449999999999999</c:v>
                </c:pt>
                <c:pt idx="1546">
                  <c:v>1.546</c:v>
                </c:pt>
                <c:pt idx="1547">
                  <c:v>1.5469999999999999</c:v>
                </c:pt>
                <c:pt idx="1548">
                  <c:v>1.548</c:v>
                </c:pt>
                <c:pt idx="1549">
                  <c:v>1.5489999999999999</c:v>
                </c:pt>
                <c:pt idx="1550">
                  <c:v>1.55</c:v>
                </c:pt>
                <c:pt idx="1551">
                  <c:v>1.5509999999999999</c:v>
                </c:pt>
                <c:pt idx="1552">
                  <c:v>1.552</c:v>
                </c:pt>
                <c:pt idx="1553">
                  <c:v>1.5529999999999999</c:v>
                </c:pt>
                <c:pt idx="1554">
                  <c:v>1.554</c:v>
                </c:pt>
                <c:pt idx="1555">
                  <c:v>1.5549999999999999</c:v>
                </c:pt>
                <c:pt idx="1556">
                  <c:v>1.556</c:v>
                </c:pt>
                <c:pt idx="1557">
                  <c:v>1.5569999999999999</c:v>
                </c:pt>
                <c:pt idx="1558">
                  <c:v>1.5580000000000001</c:v>
                </c:pt>
                <c:pt idx="1559">
                  <c:v>1.5589999999999999</c:v>
                </c:pt>
                <c:pt idx="1560">
                  <c:v>1.56</c:v>
                </c:pt>
                <c:pt idx="1561">
                  <c:v>1.5609999999999999</c:v>
                </c:pt>
                <c:pt idx="1562">
                  <c:v>1.5620000000000001</c:v>
                </c:pt>
                <c:pt idx="1563">
                  <c:v>1.5629999999999999</c:v>
                </c:pt>
                <c:pt idx="1564">
                  <c:v>1.5640000000000001</c:v>
                </c:pt>
                <c:pt idx="1565">
                  <c:v>1.5649999999999999</c:v>
                </c:pt>
                <c:pt idx="1566">
                  <c:v>1.5660000000000001</c:v>
                </c:pt>
                <c:pt idx="1567">
                  <c:v>1.5669999999999999</c:v>
                </c:pt>
                <c:pt idx="1568">
                  <c:v>1.5680000000000001</c:v>
                </c:pt>
                <c:pt idx="1569">
                  <c:v>1.569</c:v>
                </c:pt>
                <c:pt idx="1570">
                  <c:v>1.57</c:v>
                </c:pt>
                <c:pt idx="1571">
                  <c:v>1.571</c:v>
                </c:pt>
                <c:pt idx="1572">
                  <c:v>1.5720000000000001</c:v>
                </c:pt>
                <c:pt idx="1573">
                  <c:v>1.573</c:v>
                </c:pt>
                <c:pt idx="1574">
                  <c:v>1.5740000000000001</c:v>
                </c:pt>
                <c:pt idx="1575">
                  <c:v>1.575</c:v>
                </c:pt>
                <c:pt idx="1576">
                  <c:v>1.5760000000000001</c:v>
                </c:pt>
                <c:pt idx="1577">
                  <c:v>1.577</c:v>
                </c:pt>
                <c:pt idx="1578">
                  <c:v>1.5780000000000001</c:v>
                </c:pt>
                <c:pt idx="1579">
                  <c:v>1.579</c:v>
                </c:pt>
                <c:pt idx="1580">
                  <c:v>1.58</c:v>
                </c:pt>
                <c:pt idx="1581">
                  <c:v>1.581</c:v>
                </c:pt>
                <c:pt idx="1582">
                  <c:v>1.5820000000000001</c:v>
                </c:pt>
                <c:pt idx="1583">
                  <c:v>1.583</c:v>
                </c:pt>
                <c:pt idx="1584">
                  <c:v>1.5840000000000001</c:v>
                </c:pt>
                <c:pt idx="1585">
                  <c:v>1.585</c:v>
                </c:pt>
                <c:pt idx="1586">
                  <c:v>1.5860000000000001</c:v>
                </c:pt>
                <c:pt idx="1587">
                  <c:v>1.587</c:v>
                </c:pt>
                <c:pt idx="1588">
                  <c:v>1.5880000000000001</c:v>
                </c:pt>
                <c:pt idx="1589">
                  <c:v>1.589</c:v>
                </c:pt>
                <c:pt idx="1590">
                  <c:v>1.59</c:v>
                </c:pt>
                <c:pt idx="1591">
                  <c:v>1.591</c:v>
                </c:pt>
                <c:pt idx="1592">
                  <c:v>1.5920000000000001</c:v>
                </c:pt>
                <c:pt idx="1593">
                  <c:v>1.593</c:v>
                </c:pt>
                <c:pt idx="1594">
                  <c:v>1.5940000000000001</c:v>
                </c:pt>
                <c:pt idx="1595">
                  <c:v>1.595</c:v>
                </c:pt>
                <c:pt idx="1596">
                  <c:v>1.5960000000000001</c:v>
                </c:pt>
                <c:pt idx="1597">
                  <c:v>1.597</c:v>
                </c:pt>
                <c:pt idx="1598">
                  <c:v>1.5980000000000001</c:v>
                </c:pt>
                <c:pt idx="1599">
                  <c:v>1.599</c:v>
                </c:pt>
                <c:pt idx="1600">
                  <c:v>1.6</c:v>
                </c:pt>
                <c:pt idx="1601">
                  <c:v>1.601</c:v>
                </c:pt>
                <c:pt idx="1602">
                  <c:v>1.6020000000000001</c:v>
                </c:pt>
                <c:pt idx="1603">
                  <c:v>1.603</c:v>
                </c:pt>
                <c:pt idx="1604">
                  <c:v>1.6040000000000001</c:v>
                </c:pt>
                <c:pt idx="1605">
                  <c:v>1.605</c:v>
                </c:pt>
                <c:pt idx="1606">
                  <c:v>1.6060000000000001</c:v>
                </c:pt>
                <c:pt idx="1607">
                  <c:v>1.607</c:v>
                </c:pt>
                <c:pt idx="1608">
                  <c:v>1.6080000000000001</c:v>
                </c:pt>
                <c:pt idx="1609">
                  <c:v>1.609</c:v>
                </c:pt>
                <c:pt idx="1610">
                  <c:v>1.61</c:v>
                </c:pt>
                <c:pt idx="1611">
                  <c:v>1.611</c:v>
                </c:pt>
                <c:pt idx="1612">
                  <c:v>1.6120000000000001</c:v>
                </c:pt>
                <c:pt idx="1613">
                  <c:v>1.613</c:v>
                </c:pt>
                <c:pt idx="1614">
                  <c:v>1.6140000000000001</c:v>
                </c:pt>
                <c:pt idx="1615">
                  <c:v>1.615</c:v>
                </c:pt>
                <c:pt idx="1616">
                  <c:v>1.6160000000000001</c:v>
                </c:pt>
                <c:pt idx="1617">
                  <c:v>1.617</c:v>
                </c:pt>
                <c:pt idx="1618">
                  <c:v>1.6180000000000001</c:v>
                </c:pt>
                <c:pt idx="1619">
                  <c:v>1.619</c:v>
                </c:pt>
                <c:pt idx="1620">
                  <c:v>1.62</c:v>
                </c:pt>
                <c:pt idx="1621">
                  <c:v>1.621</c:v>
                </c:pt>
                <c:pt idx="1622">
                  <c:v>1.6220000000000001</c:v>
                </c:pt>
                <c:pt idx="1623">
                  <c:v>1.623</c:v>
                </c:pt>
                <c:pt idx="1624">
                  <c:v>1.6240000000000001</c:v>
                </c:pt>
                <c:pt idx="1625">
                  <c:v>1.625</c:v>
                </c:pt>
                <c:pt idx="1626">
                  <c:v>1.6260000000000001</c:v>
                </c:pt>
                <c:pt idx="1627">
                  <c:v>1.627</c:v>
                </c:pt>
                <c:pt idx="1628">
                  <c:v>1.6280000000000001</c:v>
                </c:pt>
                <c:pt idx="1629">
                  <c:v>1.629</c:v>
                </c:pt>
                <c:pt idx="1630">
                  <c:v>1.6300000000000001</c:v>
                </c:pt>
                <c:pt idx="1631">
                  <c:v>1.631</c:v>
                </c:pt>
                <c:pt idx="1632">
                  <c:v>1.6320000000000001</c:v>
                </c:pt>
                <c:pt idx="1633">
                  <c:v>1.633</c:v>
                </c:pt>
                <c:pt idx="1634">
                  <c:v>1.6340000000000001</c:v>
                </c:pt>
                <c:pt idx="1635">
                  <c:v>1.635</c:v>
                </c:pt>
                <c:pt idx="1636">
                  <c:v>1.6360000000000001</c:v>
                </c:pt>
                <c:pt idx="1637">
                  <c:v>1.637</c:v>
                </c:pt>
                <c:pt idx="1638">
                  <c:v>1.6380000000000001</c:v>
                </c:pt>
                <c:pt idx="1639">
                  <c:v>1.639</c:v>
                </c:pt>
                <c:pt idx="1640">
                  <c:v>1.6400000000000001</c:v>
                </c:pt>
                <c:pt idx="1641">
                  <c:v>1.641</c:v>
                </c:pt>
                <c:pt idx="1642">
                  <c:v>1.6420000000000001</c:v>
                </c:pt>
                <c:pt idx="1643">
                  <c:v>1.643</c:v>
                </c:pt>
                <c:pt idx="1644">
                  <c:v>1.6440000000000001</c:v>
                </c:pt>
                <c:pt idx="1645">
                  <c:v>1.645</c:v>
                </c:pt>
                <c:pt idx="1646">
                  <c:v>1.6460000000000001</c:v>
                </c:pt>
                <c:pt idx="1647">
                  <c:v>1.647</c:v>
                </c:pt>
                <c:pt idx="1648">
                  <c:v>1.6480000000000001</c:v>
                </c:pt>
                <c:pt idx="1649">
                  <c:v>1.649</c:v>
                </c:pt>
                <c:pt idx="1650">
                  <c:v>1.6500000000000001</c:v>
                </c:pt>
                <c:pt idx="1651">
                  <c:v>1.651</c:v>
                </c:pt>
                <c:pt idx="1652">
                  <c:v>1.6520000000000001</c:v>
                </c:pt>
                <c:pt idx="1653">
                  <c:v>1.653</c:v>
                </c:pt>
                <c:pt idx="1654">
                  <c:v>1.6540000000000001</c:v>
                </c:pt>
                <c:pt idx="1655">
                  <c:v>1.655</c:v>
                </c:pt>
                <c:pt idx="1656">
                  <c:v>1.6560000000000001</c:v>
                </c:pt>
                <c:pt idx="1657">
                  <c:v>1.657</c:v>
                </c:pt>
                <c:pt idx="1658">
                  <c:v>1.6580000000000001</c:v>
                </c:pt>
                <c:pt idx="1659">
                  <c:v>1.659</c:v>
                </c:pt>
                <c:pt idx="1660">
                  <c:v>1.6600000000000001</c:v>
                </c:pt>
                <c:pt idx="1661">
                  <c:v>1.661</c:v>
                </c:pt>
                <c:pt idx="1662">
                  <c:v>1.6620000000000001</c:v>
                </c:pt>
                <c:pt idx="1663">
                  <c:v>1.663</c:v>
                </c:pt>
                <c:pt idx="1664">
                  <c:v>1.6640000000000001</c:v>
                </c:pt>
                <c:pt idx="1665">
                  <c:v>1.665</c:v>
                </c:pt>
                <c:pt idx="1666">
                  <c:v>1.6659999999999999</c:v>
                </c:pt>
                <c:pt idx="1667">
                  <c:v>1.667</c:v>
                </c:pt>
                <c:pt idx="1668">
                  <c:v>1.6679999999999999</c:v>
                </c:pt>
                <c:pt idx="1669">
                  <c:v>1.669</c:v>
                </c:pt>
                <c:pt idx="1670">
                  <c:v>1.67</c:v>
                </c:pt>
                <c:pt idx="1671">
                  <c:v>1.671</c:v>
                </c:pt>
                <c:pt idx="1672">
                  <c:v>1.6719999999999999</c:v>
                </c:pt>
                <c:pt idx="1673">
                  <c:v>1.673</c:v>
                </c:pt>
                <c:pt idx="1674">
                  <c:v>1.6739999999999999</c:v>
                </c:pt>
                <c:pt idx="1675">
                  <c:v>1.675</c:v>
                </c:pt>
                <c:pt idx="1676">
                  <c:v>1.6759999999999999</c:v>
                </c:pt>
                <c:pt idx="1677">
                  <c:v>1.677</c:v>
                </c:pt>
                <c:pt idx="1678">
                  <c:v>1.6779999999999999</c:v>
                </c:pt>
                <c:pt idx="1679">
                  <c:v>1.679</c:v>
                </c:pt>
                <c:pt idx="1680">
                  <c:v>1.68</c:v>
                </c:pt>
                <c:pt idx="1681">
                  <c:v>1.681</c:v>
                </c:pt>
                <c:pt idx="1682">
                  <c:v>1.6819999999999999</c:v>
                </c:pt>
                <c:pt idx="1683">
                  <c:v>1.6830000000000001</c:v>
                </c:pt>
                <c:pt idx="1684">
                  <c:v>1.6839999999999999</c:v>
                </c:pt>
                <c:pt idx="1685">
                  <c:v>1.6850000000000001</c:v>
                </c:pt>
                <c:pt idx="1686">
                  <c:v>1.6859999999999999</c:v>
                </c:pt>
                <c:pt idx="1687">
                  <c:v>1.6870000000000001</c:v>
                </c:pt>
                <c:pt idx="1688">
                  <c:v>1.6879999999999999</c:v>
                </c:pt>
                <c:pt idx="1689">
                  <c:v>1.6890000000000001</c:v>
                </c:pt>
                <c:pt idx="1690">
                  <c:v>1.69</c:v>
                </c:pt>
                <c:pt idx="1691">
                  <c:v>1.6910000000000001</c:v>
                </c:pt>
                <c:pt idx="1692">
                  <c:v>1.6919999999999999</c:v>
                </c:pt>
                <c:pt idx="1693">
                  <c:v>1.6930000000000001</c:v>
                </c:pt>
                <c:pt idx="1694">
                  <c:v>1.694</c:v>
                </c:pt>
                <c:pt idx="1695">
                  <c:v>1.6950000000000001</c:v>
                </c:pt>
                <c:pt idx="1696">
                  <c:v>1.696</c:v>
                </c:pt>
                <c:pt idx="1697">
                  <c:v>1.6970000000000001</c:v>
                </c:pt>
                <c:pt idx="1698">
                  <c:v>1.698</c:v>
                </c:pt>
                <c:pt idx="1699">
                  <c:v>1.6990000000000001</c:v>
                </c:pt>
                <c:pt idx="1700">
                  <c:v>1.7</c:v>
                </c:pt>
                <c:pt idx="1701">
                  <c:v>1.7010000000000001</c:v>
                </c:pt>
                <c:pt idx="1702">
                  <c:v>1.702</c:v>
                </c:pt>
                <c:pt idx="1703">
                  <c:v>1.7030000000000001</c:v>
                </c:pt>
                <c:pt idx="1704">
                  <c:v>1.704</c:v>
                </c:pt>
                <c:pt idx="1705">
                  <c:v>1.7050000000000001</c:v>
                </c:pt>
                <c:pt idx="1706">
                  <c:v>1.706</c:v>
                </c:pt>
                <c:pt idx="1707">
                  <c:v>1.7070000000000001</c:v>
                </c:pt>
                <c:pt idx="1708">
                  <c:v>1.708</c:v>
                </c:pt>
                <c:pt idx="1709">
                  <c:v>1.7090000000000001</c:v>
                </c:pt>
                <c:pt idx="1710">
                  <c:v>1.71</c:v>
                </c:pt>
                <c:pt idx="1711">
                  <c:v>1.7110000000000001</c:v>
                </c:pt>
                <c:pt idx="1712">
                  <c:v>1.712</c:v>
                </c:pt>
                <c:pt idx="1713">
                  <c:v>1.7130000000000001</c:v>
                </c:pt>
                <c:pt idx="1714">
                  <c:v>1.714</c:v>
                </c:pt>
                <c:pt idx="1715">
                  <c:v>1.7150000000000001</c:v>
                </c:pt>
                <c:pt idx="1716">
                  <c:v>1.716</c:v>
                </c:pt>
                <c:pt idx="1717">
                  <c:v>1.7170000000000001</c:v>
                </c:pt>
                <c:pt idx="1718">
                  <c:v>1.718</c:v>
                </c:pt>
                <c:pt idx="1719">
                  <c:v>1.7190000000000001</c:v>
                </c:pt>
                <c:pt idx="1720">
                  <c:v>1.72</c:v>
                </c:pt>
                <c:pt idx="1721">
                  <c:v>1.7210000000000001</c:v>
                </c:pt>
                <c:pt idx="1722">
                  <c:v>1.722</c:v>
                </c:pt>
                <c:pt idx="1723">
                  <c:v>1.7230000000000001</c:v>
                </c:pt>
                <c:pt idx="1724">
                  <c:v>1.724</c:v>
                </c:pt>
                <c:pt idx="1725">
                  <c:v>1.7250000000000001</c:v>
                </c:pt>
                <c:pt idx="1726">
                  <c:v>1.726</c:v>
                </c:pt>
                <c:pt idx="1727">
                  <c:v>1.7270000000000001</c:v>
                </c:pt>
                <c:pt idx="1728">
                  <c:v>1.728</c:v>
                </c:pt>
                <c:pt idx="1729">
                  <c:v>1.7290000000000001</c:v>
                </c:pt>
                <c:pt idx="1730">
                  <c:v>1.73</c:v>
                </c:pt>
                <c:pt idx="1731">
                  <c:v>1.7310000000000001</c:v>
                </c:pt>
                <c:pt idx="1732">
                  <c:v>1.732</c:v>
                </c:pt>
                <c:pt idx="1733">
                  <c:v>1.7330000000000001</c:v>
                </c:pt>
                <c:pt idx="1734">
                  <c:v>1.734</c:v>
                </c:pt>
                <c:pt idx="1735">
                  <c:v>1.7350000000000001</c:v>
                </c:pt>
                <c:pt idx="1736">
                  <c:v>1.736</c:v>
                </c:pt>
                <c:pt idx="1737">
                  <c:v>1.7370000000000001</c:v>
                </c:pt>
                <c:pt idx="1738">
                  <c:v>1.738</c:v>
                </c:pt>
                <c:pt idx="1739">
                  <c:v>1.7390000000000001</c:v>
                </c:pt>
                <c:pt idx="1740">
                  <c:v>1.74</c:v>
                </c:pt>
                <c:pt idx="1741">
                  <c:v>1.7410000000000001</c:v>
                </c:pt>
                <c:pt idx="1742">
                  <c:v>1.742</c:v>
                </c:pt>
                <c:pt idx="1743">
                  <c:v>1.7430000000000001</c:v>
                </c:pt>
                <c:pt idx="1744">
                  <c:v>1.744</c:v>
                </c:pt>
                <c:pt idx="1745">
                  <c:v>1.7450000000000001</c:v>
                </c:pt>
                <c:pt idx="1746">
                  <c:v>1.746</c:v>
                </c:pt>
                <c:pt idx="1747">
                  <c:v>1.7470000000000001</c:v>
                </c:pt>
                <c:pt idx="1748">
                  <c:v>1.748</c:v>
                </c:pt>
                <c:pt idx="1749">
                  <c:v>1.7490000000000001</c:v>
                </c:pt>
                <c:pt idx="1750">
                  <c:v>1.75</c:v>
                </c:pt>
                <c:pt idx="1751">
                  <c:v>1.7510000000000001</c:v>
                </c:pt>
                <c:pt idx="1752">
                  <c:v>1.752</c:v>
                </c:pt>
                <c:pt idx="1753">
                  <c:v>1.7530000000000001</c:v>
                </c:pt>
                <c:pt idx="1754">
                  <c:v>1.754</c:v>
                </c:pt>
                <c:pt idx="1755">
                  <c:v>1.7550000000000001</c:v>
                </c:pt>
                <c:pt idx="1756">
                  <c:v>1.756</c:v>
                </c:pt>
                <c:pt idx="1757">
                  <c:v>1.7570000000000001</c:v>
                </c:pt>
                <c:pt idx="1758">
                  <c:v>1.758</c:v>
                </c:pt>
                <c:pt idx="1759">
                  <c:v>1.7590000000000001</c:v>
                </c:pt>
                <c:pt idx="1760">
                  <c:v>1.76</c:v>
                </c:pt>
                <c:pt idx="1761">
                  <c:v>1.7610000000000001</c:v>
                </c:pt>
                <c:pt idx="1762">
                  <c:v>1.762</c:v>
                </c:pt>
                <c:pt idx="1763">
                  <c:v>1.7630000000000001</c:v>
                </c:pt>
                <c:pt idx="1764">
                  <c:v>1.764</c:v>
                </c:pt>
                <c:pt idx="1765">
                  <c:v>1.7650000000000001</c:v>
                </c:pt>
                <c:pt idx="1766">
                  <c:v>1.766</c:v>
                </c:pt>
                <c:pt idx="1767">
                  <c:v>1.7670000000000001</c:v>
                </c:pt>
                <c:pt idx="1768">
                  <c:v>1.768</c:v>
                </c:pt>
                <c:pt idx="1769">
                  <c:v>1.7690000000000001</c:v>
                </c:pt>
                <c:pt idx="1770">
                  <c:v>1.77</c:v>
                </c:pt>
                <c:pt idx="1771">
                  <c:v>1.7710000000000001</c:v>
                </c:pt>
                <c:pt idx="1772">
                  <c:v>1.772</c:v>
                </c:pt>
                <c:pt idx="1773">
                  <c:v>1.7730000000000001</c:v>
                </c:pt>
                <c:pt idx="1774">
                  <c:v>1.774</c:v>
                </c:pt>
                <c:pt idx="1775">
                  <c:v>1.7750000000000001</c:v>
                </c:pt>
                <c:pt idx="1776">
                  <c:v>1.776</c:v>
                </c:pt>
                <c:pt idx="1777">
                  <c:v>1.7770000000000001</c:v>
                </c:pt>
                <c:pt idx="1778">
                  <c:v>1.778</c:v>
                </c:pt>
                <c:pt idx="1779">
                  <c:v>1.7790000000000001</c:v>
                </c:pt>
                <c:pt idx="1780">
                  <c:v>1.78</c:v>
                </c:pt>
                <c:pt idx="1781">
                  <c:v>1.7810000000000001</c:v>
                </c:pt>
                <c:pt idx="1782">
                  <c:v>1.782</c:v>
                </c:pt>
                <c:pt idx="1783">
                  <c:v>1.7830000000000001</c:v>
                </c:pt>
                <c:pt idx="1784">
                  <c:v>1.784</c:v>
                </c:pt>
                <c:pt idx="1785">
                  <c:v>1.7850000000000001</c:v>
                </c:pt>
                <c:pt idx="1786">
                  <c:v>1.786</c:v>
                </c:pt>
                <c:pt idx="1787">
                  <c:v>1.7870000000000001</c:v>
                </c:pt>
                <c:pt idx="1788">
                  <c:v>1.788</c:v>
                </c:pt>
                <c:pt idx="1789">
                  <c:v>1.7890000000000001</c:v>
                </c:pt>
                <c:pt idx="1790">
                  <c:v>1.79</c:v>
                </c:pt>
                <c:pt idx="1791">
                  <c:v>1.7910000000000001</c:v>
                </c:pt>
                <c:pt idx="1792">
                  <c:v>1.792</c:v>
                </c:pt>
                <c:pt idx="1793">
                  <c:v>1.7929999999999999</c:v>
                </c:pt>
                <c:pt idx="1794">
                  <c:v>1.794</c:v>
                </c:pt>
                <c:pt idx="1795">
                  <c:v>1.7949999999999999</c:v>
                </c:pt>
                <c:pt idx="1796">
                  <c:v>1.796</c:v>
                </c:pt>
                <c:pt idx="1797">
                  <c:v>1.7969999999999999</c:v>
                </c:pt>
                <c:pt idx="1798">
                  <c:v>1.798</c:v>
                </c:pt>
                <c:pt idx="1799">
                  <c:v>1.7989999999999999</c:v>
                </c:pt>
                <c:pt idx="1800">
                  <c:v>1.8</c:v>
                </c:pt>
                <c:pt idx="1801">
                  <c:v>1.8009999999999999</c:v>
                </c:pt>
                <c:pt idx="1802">
                  <c:v>1.802</c:v>
                </c:pt>
                <c:pt idx="1803">
                  <c:v>1.8029999999999999</c:v>
                </c:pt>
                <c:pt idx="1804">
                  <c:v>1.804</c:v>
                </c:pt>
                <c:pt idx="1805">
                  <c:v>1.8049999999999999</c:v>
                </c:pt>
                <c:pt idx="1806">
                  <c:v>1.806</c:v>
                </c:pt>
                <c:pt idx="1807">
                  <c:v>1.8069999999999999</c:v>
                </c:pt>
                <c:pt idx="1808">
                  <c:v>1.8080000000000001</c:v>
                </c:pt>
                <c:pt idx="1809">
                  <c:v>1.8089999999999999</c:v>
                </c:pt>
                <c:pt idx="1810">
                  <c:v>1.81</c:v>
                </c:pt>
                <c:pt idx="1811">
                  <c:v>1.8109999999999999</c:v>
                </c:pt>
                <c:pt idx="1812">
                  <c:v>1.8120000000000001</c:v>
                </c:pt>
                <c:pt idx="1813">
                  <c:v>1.8129999999999999</c:v>
                </c:pt>
                <c:pt idx="1814">
                  <c:v>1.8140000000000001</c:v>
                </c:pt>
                <c:pt idx="1815">
                  <c:v>1.8149999999999999</c:v>
                </c:pt>
                <c:pt idx="1816">
                  <c:v>1.8160000000000001</c:v>
                </c:pt>
                <c:pt idx="1817">
                  <c:v>1.8169999999999999</c:v>
                </c:pt>
                <c:pt idx="1818">
                  <c:v>1.8180000000000001</c:v>
                </c:pt>
                <c:pt idx="1819">
                  <c:v>1.819</c:v>
                </c:pt>
                <c:pt idx="1820">
                  <c:v>1.82</c:v>
                </c:pt>
                <c:pt idx="1821">
                  <c:v>1.821</c:v>
                </c:pt>
                <c:pt idx="1822">
                  <c:v>1.8220000000000001</c:v>
                </c:pt>
                <c:pt idx="1823">
                  <c:v>1.823</c:v>
                </c:pt>
                <c:pt idx="1824">
                  <c:v>1.8240000000000001</c:v>
                </c:pt>
                <c:pt idx="1825">
                  <c:v>1.825</c:v>
                </c:pt>
                <c:pt idx="1826">
                  <c:v>1.8260000000000001</c:v>
                </c:pt>
                <c:pt idx="1827">
                  <c:v>1.827</c:v>
                </c:pt>
                <c:pt idx="1828">
                  <c:v>1.8280000000000001</c:v>
                </c:pt>
                <c:pt idx="1829">
                  <c:v>1.829</c:v>
                </c:pt>
                <c:pt idx="1830">
                  <c:v>1.83</c:v>
                </c:pt>
                <c:pt idx="1831">
                  <c:v>1.831</c:v>
                </c:pt>
                <c:pt idx="1832">
                  <c:v>1.8320000000000001</c:v>
                </c:pt>
                <c:pt idx="1833">
                  <c:v>1.833</c:v>
                </c:pt>
                <c:pt idx="1834">
                  <c:v>1.8340000000000001</c:v>
                </c:pt>
                <c:pt idx="1835">
                  <c:v>1.835</c:v>
                </c:pt>
                <c:pt idx="1836">
                  <c:v>1.8360000000000001</c:v>
                </c:pt>
                <c:pt idx="1837">
                  <c:v>1.837</c:v>
                </c:pt>
                <c:pt idx="1838">
                  <c:v>1.8380000000000001</c:v>
                </c:pt>
                <c:pt idx="1839">
                  <c:v>1.839</c:v>
                </c:pt>
                <c:pt idx="1840">
                  <c:v>1.84</c:v>
                </c:pt>
                <c:pt idx="1841">
                  <c:v>1.841</c:v>
                </c:pt>
                <c:pt idx="1842">
                  <c:v>1.8420000000000001</c:v>
                </c:pt>
                <c:pt idx="1843">
                  <c:v>1.843</c:v>
                </c:pt>
                <c:pt idx="1844">
                  <c:v>1.8440000000000001</c:v>
                </c:pt>
                <c:pt idx="1845">
                  <c:v>1.845</c:v>
                </c:pt>
                <c:pt idx="1846">
                  <c:v>1.8460000000000001</c:v>
                </c:pt>
                <c:pt idx="1847">
                  <c:v>1.847</c:v>
                </c:pt>
                <c:pt idx="1848">
                  <c:v>1.8480000000000001</c:v>
                </c:pt>
                <c:pt idx="1849">
                  <c:v>1.849</c:v>
                </c:pt>
                <c:pt idx="1850">
                  <c:v>1.85</c:v>
                </c:pt>
                <c:pt idx="1851">
                  <c:v>1.851</c:v>
                </c:pt>
                <c:pt idx="1852">
                  <c:v>1.8520000000000001</c:v>
                </c:pt>
                <c:pt idx="1853">
                  <c:v>1.853</c:v>
                </c:pt>
                <c:pt idx="1854">
                  <c:v>1.8540000000000001</c:v>
                </c:pt>
                <c:pt idx="1855">
                  <c:v>1.855</c:v>
                </c:pt>
                <c:pt idx="1856">
                  <c:v>1.8560000000000001</c:v>
                </c:pt>
                <c:pt idx="1857">
                  <c:v>1.857</c:v>
                </c:pt>
                <c:pt idx="1858">
                  <c:v>1.8580000000000001</c:v>
                </c:pt>
                <c:pt idx="1859">
                  <c:v>1.859</c:v>
                </c:pt>
                <c:pt idx="1860">
                  <c:v>1.86</c:v>
                </c:pt>
                <c:pt idx="1861">
                  <c:v>1.861</c:v>
                </c:pt>
                <c:pt idx="1862">
                  <c:v>1.8620000000000001</c:v>
                </c:pt>
                <c:pt idx="1863">
                  <c:v>1.863</c:v>
                </c:pt>
                <c:pt idx="1864">
                  <c:v>1.8640000000000001</c:v>
                </c:pt>
                <c:pt idx="1865">
                  <c:v>1.865</c:v>
                </c:pt>
                <c:pt idx="1866">
                  <c:v>1.8660000000000001</c:v>
                </c:pt>
                <c:pt idx="1867">
                  <c:v>1.867</c:v>
                </c:pt>
                <c:pt idx="1868">
                  <c:v>1.8680000000000001</c:v>
                </c:pt>
                <c:pt idx="1869">
                  <c:v>1.869</c:v>
                </c:pt>
                <c:pt idx="1870">
                  <c:v>1.87</c:v>
                </c:pt>
                <c:pt idx="1871">
                  <c:v>1.871</c:v>
                </c:pt>
                <c:pt idx="1872">
                  <c:v>1.8720000000000001</c:v>
                </c:pt>
                <c:pt idx="1873">
                  <c:v>1.873</c:v>
                </c:pt>
                <c:pt idx="1874">
                  <c:v>1.8740000000000001</c:v>
                </c:pt>
                <c:pt idx="1875">
                  <c:v>1.875</c:v>
                </c:pt>
                <c:pt idx="1876">
                  <c:v>1.8760000000000001</c:v>
                </c:pt>
                <c:pt idx="1877">
                  <c:v>1.877</c:v>
                </c:pt>
                <c:pt idx="1878">
                  <c:v>1.8780000000000001</c:v>
                </c:pt>
                <c:pt idx="1879">
                  <c:v>1.879</c:v>
                </c:pt>
                <c:pt idx="1880">
                  <c:v>1.8800000000000001</c:v>
                </c:pt>
                <c:pt idx="1881">
                  <c:v>1.881</c:v>
                </c:pt>
                <c:pt idx="1882">
                  <c:v>1.8820000000000001</c:v>
                </c:pt>
                <c:pt idx="1883">
                  <c:v>1.883</c:v>
                </c:pt>
                <c:pt idx="1884">
                  <c:v>1.8840000000000001</c:v>
                </c:pt>
                <c:pt idx="1885">
                  <c:v>1.885</c:v>
                </c:pt>
                <c:pt idx="1886">
                  <c:v>1.8860000000000001</c:v>
                </c:pt>
                <c:pt idx="1887">
                  <c:v>1.887</c:v>
                </c:pt>
                <c:pt idx="1888">
                  <c:v>1.8880000000000001</c:v>
                </c:pt>
                <c:pt idx="1889">
                  <c:v>1.889</c:v>
                </c:pt>
                <c:pt idx="1890">
                  <c:v>1.8900000000000001</c:v>
                </c:pt>
                <c:pt idx="1891">
                  <c:v>1.891</c:v>
                </c:pt>
                <c:pt idx="1892">
                  <c:v>1.8920000000000001</c:v>
                </c:pt>
                <c:pt idx="1893">
                  <c:v>1.893</c:v>
                </c:pt>
                <c:pt idx="1894">
                  <c:v>1.8940000000000001</c:v>
                </c:pt>
                <c:pt idx="1895">
                  <c:v>1.895</c:v>
                </c:pt>
                <c:pt idx="1896">
                  <c:v>1.8960000000000001</c:v>
                </c:pt>
                <c:pt idx="1897">
                  <c:v>1.897</c:v>
                </c:pt>
                <c:pt idx="1898">
                  <c:v>1.8980000000000001</c:v>
                </c:pt>
                <c:pt idx="1899">
                  <c:v>1.899</c:v>
                </c:pt>
                <c:pt idx="1900">
                  <c:v>1.9000000000000001</c:v>
                </c:pt>
                <c:pt idx="1901">
                  <c:v>1.901</c:v>
                </c:pt>
                <c:pt idx="1902">
                  <c:v>1.9020000000000001</c:v>
                </c:pt>
                <c:pt idx="1903">
                  <c:v>1.903</c:v>
                </c:pt>
                <c:pt idx="1904">
                  <c:v>1.9040000000000001</c:v>
                </c:pt>
                <c:pt idx="1905">
                  <c:v>1.905</c:v>
                </c:pt>
                <c:pt idx="1906">
                  <c:v>1.9060000000000001</c:v>
                </c:pt>
                <c:pt idx="1907">
                  <c:v>1.907</c:v>
                </c:pt>
                <c:pt idx="1908">
                  <c:v>1.9080000000000001</c:v>
                </c:pt>
                <c:pt idx="1909">
                  <c:v>1.909</c:v>
                </c:pt>
                <c:pt idx="1910">
                  <c:v>1.9100000000000001</c:v>
                </c:pt>
                <c:pt idx="1911">
                  <c:v>1.911</c:v>
                </c:pt>
                <c:pt idx="1912">
                  <c:v>1.9120000000000001</c:v>
                </c:pt>
                <c:pt idx="1913">
                  <c:v>1.913</c:v>
                </c:pt>
                <c:pt idx="1914">
                  <c:v>1.9140000000000001</c:v>
                </c:pt>
                <c:pt idx="1915">
                  <c:v>1.915</c:v>
                </c:pt>
                <c:pt idx="1916">
                  <c:v>1.9160000000000001</c:v>
                </c:pt>
                <c:pt idx="1917">
                  <c:v>1.917</c:v>
                </c:pt>
                <c:pt idx="1918">
                  <c:v>1.9180000000000001</c:v>
                </c:pt>
                <c:pt idx="1919">
                  <c:v>1.919</c:v>
                </c:pt>
                <c:pt idx="1920">
                  <c:v>1.92</c:v>
                </c:pt>
                <c:pt idx="1921">
                  <c:v>1.921</c:v>
                </c:pt>
                <c:pt idx="1922">
                  <c:v>1.9219999999999999</c:v>
                </c:pt>
                <c:pt idx="1923">
                  <c:v>1.923</c:v>
                </c:pt>
                <c:pt idx="1924">
                  <c:v>1.9239999999999999</c:v>
                </c:pt>
                <c:pt idx="1925">
                  <c:v>1.925</c:v>
                </c:pt>
                <c:pt idx="1926">
                  <c:v>1.9259999999999999</c:v>
                </c:pt>
                <c:pt idx="1927">
                  <c:v>1.927</c:v>
                </c:pt>
                <c:pt idx="1928">
                  <c:v>1.9279999999999999</c:v>
                </c:pt>
                <c:pt idx="1929">
                  <c:v>1.929</c:v>
                </c:pt>
                <c:pt idx="1930">
                  <c:v>1.93</c:v>
                </c:pt>
                <c:pt idx="1931">
                  <c:v>1.931</c:v>
                </c:pt>
                <c:pt idx="1932">
                  <c:v>1.9319999999999999</c:v>
                </c:pt>
                <c:pt idx="1933">
                  <c:v>1.9330000000000001</c:v>
                </c:pt>
                <c:pt idx="1934">
                  <c:v>1.9339999999999999</c:v>
                </c:pt>
                <c:pt idx="1935">
                  <c:v>1.9350000000000001</c:v>
                </c:pt>
                <c:pt idx="1936">
                  <c:v>1.9359999999999999</c:v>
                </c:pt>
                <c:pt idx="1937">
                  <c:v>1.9370000000000001</c:v>
                </c:pt>
                <c:pt idx="1938">
                  <c:v>1.9379999999999999</c:v>
                </c:pt>
                <c:pt idx="1939">
                  <c:v>1.9390000000000001</c:v>
                </c:pt>
                <c:pt idx="1940">
                  <c:v>1.94</c:v>
                </c:pt>
                <c:pt idx="1941">
                  <c:v>1.9410000000000001</c:v>
                </c:pt>
                <c:pt idx="1942">
                  <c:v>1.9419999999999999</c:v>
                </c:pt>
                <c:pt idx="1943">
                  <c:v>1.9430000000000001</c:v>
                </c:pt>
                <c:pt idx="1944">
                  <c:v>1.944</c:v>
                </c:pt>
                <c:pt idx="1945">
                  <c:v>1.9450000000000001</c:v>
                </c:pt>
                <c:pt idx="1946">
                  <c:v>1.946</c:v>
                </c:pt>
                <c:pt idx="1947">
                  <c:v>1.9470000000000001</c:v>
                </c:pt>
                <c:pt idx="1948">
                  <c:v>1.948</c:v>
                </c:pt>
                <c:pt idx="1949">
                  <c:v>1.9490000000000001</c:v>
                </c:pt>
                <c:pt idx="1950">
                  <c:v>1.95</c:v>
                </c:pt>
                <c:pt idx="1951">
                  <c:v>1.9510000000000001</c:v>
                </c:pt>
                <c:pt idx="1952">
                  <c:v>1.952</c:v>
                </c:pt>
                <c:pt idx="1953">
                  <c:v>1.9530000000000001</c:v>
                </c:pt>
                <c:pt idx="1954">
                  <c:v>1.954</c:v>
                </c:pt>
                <c:pt idx="1955">
                  <c:v>1.9550000000000001</c:v>
                </c:pt>
                <c:pt idx="1956">
                  <c:v>1.956</c:v>
                </c:pt>
                <c:pt idx="1957">
                  <c:v>1.9570000000000001</c:v>
                </c:pt>
                <c:pt idx="1958">
                  <c:v>1.958</c:v>
                </c:pt>
                <c:pt idx="1959">
                  <c:v>1.9590000000000001</c:v>
                </c:pt>
                <c:pt idx="1960">
                  <c:v>1.96</c:v>
                </c:pt>
                <c:pt idx="1961">
                  <c:v>1.9610000000000001</c:v>
                </c:pt>
                <c:pt idx="1962">
                  <c:v>1.962</c:v>
                </c:pt>
                <c:pt idx="1963">
                  <c:v>1.9630000000000001</c:v>
                </c:pt>
                <c:pt idx="1964">
                  <c:v>1.964</c:v>
                </c:pt>
                <c:pt idx="1965">
                  <c:v>1.9650000000000001</c:v>
                </c:pt>
                <c:pt idx="1966">
                  <c:v>1.966</c:v>
                </c:pt>
                <c:pt idx="1967">
                  <c:v>1.9670000000000001</c:v>
                </c:pt>
                <c:pt idx="1968">
                  <c:v>1.968</c:v>
                </c:pt>
                <c:pt idx="1969">
                  <c:v>1.9690000000000001</c:v>
                </c:pt>
                <c:pt idx="1970">
                  <c:v>1.97</c:v>
                </c:pt>
                <c:pt idx="1971">
                  <c:v>1.9710000000000001</c:v>
                </c:pt>
                <c:pt idx="1972">
                  <c:v>1.972</c:v>
                </c:pt>
                <c:pt idx="1973">
                  <c:v>1.9730000000000001</c:v>
                </c:pt>
                <c:pt idx="1974">
                  <c:v>1.974</c:v>
                </c:pt>
                <c:pt idx="1975">
                  <c:v>1.9750000000000001</c:v>
                </c:pt>
                <c:pt idx="1976">
                  <c:v>1.976</c:v>
                </c:pt>
                <c:pt idx="1977">
                  <c:v>1.9770000000000001</c:v>
                </c:pt>
                <c:pt idx="1978">
                  <c:v>1.978</c:v>
                </c:pt>
                <c:pt idx="1979">
                  <c:v>1.9790000000000001</c:v>
                </c:pt>
                <c:pt idx="1980">
                  <c:v>1.98</c:v>
                </c:pt>
                <c:pt idx="1981">
                  <c:v>1.9810000000000001</c:v>
                </c:pt>
                <c:pt idx="1982">
                  <c:v>1.982</c:v>
                </c:pt>
                <c:pt idx="1983">
                  <c:v>1.9830000000000001</c:v>
                </c:pt>
                <c:pt idx="1984">
                  <c:v>1.984</c:v>
                </c:pt>
                <c:pt idx="1985">
                  <c:v>1.9850000000000001</c:v>
                </c:pt>
                <c:pt idx="1986">
                  <c:v>1.986</c:v>
                </c:pt>
                <c:pt idx="1987">
                  <c:v>1.9870000000000001</c:v>
                </c:pt>
                <c:pt idx="1988">
                  <c:v>1.988</c:v>
                </c:pt>
                <c:pt idx="1989">
                  <c:v>1.9890000000000001</c:v>
                </c:pt>
                <c:pt idx="1990">
                  <c:v>1.99</c:v>
                </c:pt>
                <c:pt idx="1991">
                  <c:v>1.9910000000000001</c:v>
                </c:pt>
                <c:pt idx="1992">
                  <c:v>1.992</c:v>
                </c:pt>
                <c:pt idx="1993">
                  <c:v>1.9930000000000001</c:v>
                </c:pt>
                <c:pt idx="1994">
                  <c:v>1.994</c:v>
                </c:pt>
                <c:pt idx="1995">
                  <c:v>1.9950000000000001</c:v>
                </c:pt>
                <c:pt idx="1996">
                  <c:v>1.996</c:v>
                </c:pt>
                <c:pt idx="1997">
                  <c:v>1.9970000000000001</c:v>
                </c:pt>
                <c:pt idx="1998">
                  <c:v>1.998</c:v>
                </c:pt>
                <c:pt idx="1999">
                  <c:v>1.9990000000000001</c:v>
                </c:pt>
                <c:pt idx="2000">
                  <c:v>2</c:v>
                </c:pt>
              </c:numCache>
            </c:numRef>
          </c:xVal>
          <c:yVal>
            <c:numRef>
              <c:f>Sheet8!$G$3:$G$2003</c:f>
              <c:numCache>
                <c:formatCode>General</c:formatCode>
                <c:ptCount val="2001"/>
                <c:pt idx="0">
                  <c:v>11.164661000000001</c:v>
                </c:pt>
                <c:pt idx="1">
                  <c:v>7.7574100000000001</c:v>
                </c:pt>
                <c:pt idx="2">
                  <c:v>7.6577950000000001</c:v>
                </c:pt>
                <c:pt idx="3">
                  <c:v>7.705883</c:v>
                </c:pt>
                <c:pt idx="4">
                  <c:v>6.9453649999999998</c:v>
                </c:pt>
                <c:pt idx="5">
                  <c:v>7.5180100000000003</c:v>
                </c:pt>
                <c:pt idx="6">
                  <c:v>7.2096910000000003</c:v>
                </c:pt>
                <c:pt idx="7">
                  <c:v>7.4807180000000004</c:v>
                </c:pt>
                <c:pt idx="8">
                  <c:v>7.5867839999999998</c:v>
                </c:pt>
                <c:pt idx="9">
                  <c:v>7.3231710000000003</c:v>
                </c:pt>
                <c:pt idx="10">
                  <c:v>7.3946800000000001</c:v>
                </c:pt>
                <c:pt idx="11">
                  <c:v>7.526186</c:v>
                </c:pt>
                <c:pt idx="12">
                  <c:v>7.2045909999999997</c:v>
                </c:pt>
                <c:pt idx="13">
                  <c:v>7.3888090000000002</c:v>
                </c:pt>
                <c:pt idx="14">
                  <c:v>7.12453</c:v>
                </c:pt>
                <c:pt idx="15">
                  <c:v>6.7988770000000001</c:v>
                </c:pt>
                <c:pt idx="16">
                  <c:v>6.877173</c:v>
                </c:pt>
                <c:pt idx="17">
                  <c:v>7.1934430000000003</c:v>
                </c:pt>
                <c:pt idx="18">
                  <c:v>7.0520160000000001</c:v>
                </c:pt>
                <c:pt idx="19">
                  <c:v>7.2674510000000003</c:v>
                </c:pt>
                <c:pt idx="20">
                  <c:v>6.967346</c:v>
                </c:pt>
                <c:pt idx="21">
                  <c:v>7.0894000000000004</c:v>
                </c:pt>
                <c:pt idx="22">
                  <c:v>7.2403589999999998</c:v>
                </c:pt>
                <c:pt idx="23">
                  <c:v>7.1963990000000004</c:v>
                </c:pt>
                <c:pt idx="24">
                  <c:v>7.1059749999999999</c:v>
                </c:pt>
                <c:pt idx="25">
                  <c:v>7.0114749999999999</c:v>
                </c:pt>
                <c:pt idx="26">
                  <c:v>6.9520439999999999</c:v>
                </c:pt>
                <c:pt idx="27">
                  <c:v>6.8286189999999998</c:v>
                </c:pt>
                <c:pt idx="28">
                  <c:v>6.9439729999999997</c:v>
                </c:pt>
                <c:pt idx="29">
                  <c:v>7.714378</c:v>
                </c:pt>
                <c:pt idx="30">
                  <c:v>7.2006889999999997</c:v>
                </c:pt>
                <c:pt idx="31">
                  <c:v>7.3368320000000002</c:v>
                </c:pt>
                <c:pt idx="32">
                  <c:v>6.8650700000000002</c:v>
                </c:pt>
                <c:pt idx="33">
                  <c:v>7.0210290000000004</c:v>
                </c:pt>
                <c:pt idx="34">
                  <c:v>7.050745</c:v>
                </c:pt>
                <c:pt idx="35">
                  <c:v>6.878234</c:v>
                </c:pt>
                <c:pt idx="36">
                  <c:v>6.6751860000000001</c:v>
                </c:pt>
                <c:pt idx="37">
                  <c:v>6.8773039999999996</c:v>
                </c:pt>
                <c:pt idx="38">
                  <c:v>6.5262719999999996</c:v>
                </c:pt>
                <c:pt idx="39">
                  <c:v>6.9419560000000002</c:v>
                </c:pt>
                <c:pt idx="40">
                  <c:v>7.1434480000000002</c:v>
                </c:pt>
                <c:pt idx="41">
                  <c:v>7.4224389999999998</c:v>
                </c:pt>
                <c:pt idx="42">
                  <c:v>7.4394020000000003</c:v>
                </c:pt>
                <c:pt idx="43">
                  <c:v>7.405697</c:v>
                </c:pt>
                <c:pt idx="44">
                  <c:v>6.7855559999999997</c:v>
                </c:pt>
                <c:pt idx="45">
                  <c:v>7.1701879999999996</c:v>
                </c:pt>
                <c:pt idx="46">
                  <c:v>7.1821419999999998</c:v>
                </c:pt>
                <c:pt idx="47">
                  <c:v>7.145168</c:v>
                </c:pt>
                <c:pt idx="48">
                  <c:v>7.039911</c:v>
                </c:pt>
                <c:pt idx="49">
                  <c:v>7.1059580000000002</c:v>
                </c:pt>
                <c:pt idx="50">
                  <c:v>7.369218</c:v>
                </c:pt>
                <c:pt idx="51">
                  <c:v>7.380528</c:v>
                </c:pt>
                <c:pt idx="52">
                  <c:v>6.9028450000000001</c:v>
                </c:pt>
                <c:pt idx="53">
                  <c:v>7.2350089999999998</c:v>
                </c:pt>
                <c:pt idx="54">
                  <c:v>6.9835719999999997</c:v>
                </c:pt>
                <c:pt idx="55">
                  <c:v>6.9579529999999998</c:v>
                </c:pt>
                <c:pt idx="56">
                  <c:v>6.9984849999999996</c:v>
                </c:pt>
                <c:pt idx="57">
                  <c:v>7.7916100000000004</c:v>
                </c:pt>
                <c:pt idx="58">
                  <c:v>7.066268</c:v>
                </c:pt>
                <c:pt idx="59">
                  <c:v>6.5436449999999997</c:v>
                </c:pt>
                <c:pt idx="60">
                  <c:v>7.2008369999999999</c:v>
                </c:pt>
                <c:pt idx="61">
                  <c:v>6.9295330000000002</c:v>
                </c:pt>
                <c:pt idx="62">
                  <c:v>7.0693570000000001</c:v>
                </c:pt>
                <c:pt idx="63">
                  <c:v>7.3380549999999998</c:v>
                </c:pt>
                <c:pt idx="64">
                  <c:v>7.5978709999999996</c:v>
                </c:pt>
                <c:pt idx="65">
                  <c:v>7.5837779999999997</c:v>
                </c:pt>
                <c:pt idx="66">
                  <c:v>7.518891</c:v>
                </c:pt>
                <c:pt idx="67">
                  <c:v>7.7764049999999996</c:v>
                </c:pt>
                <c:pt idx="68">
                  <c:v>7.3364419999999999</c:v>
                </c:pt>
                <c:pt idx="69">
                  <c:v>7.1796040000000003</c:v>
                </c:pt>
                <c:pt idx="70">
                  <c:v>7.2426500000000003</c:v>
                </c:pt>
                <c:pt idx="71">
                  <c:v>7.3524900000000004</c:v>
                </c:pt>
                <c:pt idx="72">
                  <c:v>7.1648550000000002</c:v>
                </c:pt>
                <c:pt idx="73">
                  <c:v>7.3153009999999998</c:v>
                </c:pt>
                <c:pt idx="74">
                  <c:v>6.9169140000000002</c:v>
                </c:pt>
                <c:pt idx="75">
                  <c:v>6.8662020000000004</c:v>
                </c:pt>
                <c:pt idx="76">
                  <c:v>7.0412840000000001</c:v>
                </c:pt>
                <c:pt idx="77">
                  <c:v>7.1444200000000002</c:v>
                </c:pt>
                <c:pt idx="78">
                  <c:v>6.9597179999999996</c:v>
                </c:pt>
                <c:pt idx="79">
                  <c:v>7.0884710000000002</c:v>
                </c:pt>
                <c:pt idx="80">
                  <c:v>7.575704</c:v>
                </c:pt>
                <c:pt idx="81">
                  <c:v>7.1852660000000004</c:v>
                </c:pt>
                <c:pt idx="82">
                  <c:v>7.4008830000000003</c:v>
                </c:pt>
                <c:pt idx="83">
                  <c:v>7.0287170000000003</c:v>
                </c:pt>
                <c:pt idx="84">
                  <c:v>7.0011169999999998</c:v>
                </c:pt>
                <c:pt idx="85">
                  <c:v>6.9085409999999996</c:v>
                </c:pt>
                <c:pt idx="86">
                  <c:v>7.1587769999999997</c:v>
                </c:pt>
                <c:pt idx="87">
                  <c:v>6.8470529999999998</c:v>
                </c:pt>
                <c:pt idx="88">
                  <c:v>6.9462070000000002</c:v>
                </c:pt>
                <c:pt idx="89">
                  <c:v>7.1816690000000003</c:v>
                </c:pt>
                <c:pt idx="90">
                  <c:v>6.8713730000000002</c:v>
                </c:pt>
                <c:pt idx="91">
                  <c:v>7.0824179999999997</c:v>
                </c:pt>
                <c:pt idx="92">
                  <c:v>7.0783950000000004</c:v>
                </c:pt>
                <c:pt idx="93">
                  <c:v>7.2392380000000003</c:v>
                </c:pt>
                <c:pt idx="94">
                  <c:v>7.0807950000000002</c:v>
                </c:pt>
                <c:pt idx="95">
                  <c:v>7.2328910000000004</c:v>
                </c:pt>
                <c:pt idx="96">
                  <c:v>7.0630430000000004</c:v>
                </c:pt>
                <c:pt idx="97">
                  <c:v>6.7251580000000004</c:v>
                </c:pt>
                <c:pt idx="98">
                  <c:v>7.0068080000000004</c:v>
                </c:pt>
                <c:pt idx="99">
                  <c:v>7.0038830000000001</c:v>
                </c:pt>
                <c:pt idx="100">
                  <c:v>6.8682489999999996</c:v>
                </c:pt>
                <c:pt idx="101">
                  <c:v>6.778162</c:v>
                </c:pt>
                <c:pt idx="102">
                  <c:v>6.8577250000000003</c:v>
                </c:pt>
                <c:pt idx="103">
                  <c:v>7.443009</c:v>
                </c:pt>
                <c:pt idx="104">
                  <c:v>7.4031269999999996</c:v>
                </c:pt>
                <c:pt idx="105">
                  <c:v>7.609883</c:v>
                </c:pt>
                <c:pt idx="106">
                  <c:v>7.4133009999999997</c:v>
                </c:pt>
                <c:pt idx="107">
                  <c:v>7.7486569999999997</c:v>
                </c:pt>
                <c:pt idx="108">
                  <c:v>7.4939359999999997</c:v>
                </c:pt>
                <c:pt idx="109">
                  <c:v>7.215935</c:v>
                </c:pt>
                <c:pt idx="110">
                  <c:v>7.1780949999999999</c:v>
                </c:pt>
                <c:pt idx="111">
                  <c:v>6.6711309999999999</c:v>
                </c:pt>
                <c:pt idx="112">
                  <c:v>7.1370440000000004</c:v>
                </c:pt>
                <c:pt idx="113">
                  <c:v>6.7277189999999996</c:v>
                </c:pt>
                <c:pt idx="114">
                  <c:v>7.3536219999999997</c:v>
                </c:pt>
                <c:pt idx="115">
                  <c:v>6.839817</c:v>
                </c:pt>
                <c:pt idx="116">
                  <c:v>6.8169839999999997</c:v>
                </c:pt>
                <c:pt idx="117">
                  <c:v>6.6274850000000001</c:v>
                </c:pt>
                <c:pt idx="118">
                  <c:v>6.5945220000000004</c:v>
                </c:pt>
                <c:pt idx="119">
                  <c:v>6.8479650000000003</c:v>
                </c:pt>
                <c:pt idx="120">
                  <c:v>6.9787749999999997</c:v>
                </c:pt>
                <c:pt idx="121">
                  <c:v>7.2815779999999997</c:v>
                </c:pt>
                <c:pt idx="122">
                  <c:v>7.8391909999999996</c:v>
                </c:pt>
                <c:pt idx="123">
                  <c:v>7.0577480000000001</c:v>
                </c:pt>
                <c:pt idx="124">
                  <c:v>6.9484899999999996</c:v>
                </c:pt>
                <c:pt idx="125">
                  <c:v>6.8278509999999999</c:v>
                </c:pt>
                <c:pt idx="126">
                  <c:v>6.9492120000000002</c:v>
                </c:pt>
                <c:pt idx="127">
                  <c:v>7.0681510000000003</c:v>
                </c:pt>
                <c:pt idx="128">
                  <c:v>6.3914989999999996</c:v>
                </c:pt>
                <c:pt idx="129">
                  <c:v>6.938809</c:v>
                </c:pt>
                <c:pt idx="130">
                  <c:v>6.8357890000000001</c:v>
                </c:pt>
                <c:pt idx="131">
                  <c:v>6.2754380000000003</c:v>
                </c:pt>
                <c:pt idx="132">
                  <c:v>6.8300590000000003</c:v>
                </c:pt>
                <c:pt idx="133">
                  <c:v>6.6610880000000003</c:v>
                </c:pt>
                <c:pt idx="134">
                  <c:v>6.5151409999999998</c:v>
                </c:pt>
                <c:pt idx="135">
                  <c:v>6.1772710000000002</c:v>
                </c:pt>
                <c:pt idx="136">
                  <c:v>6.1590160000000003</c:v>
                </c:pt>
                <c:pt idx="137">
                  <c:v>6.2003349999999999</c:v>
                </c:pt>
                <c:pt idx="138">
                  <c:v>5.948258</c:v>
                </c:pt>
                <c:pt idx="139">
                  <c:v>6.3420880000000004</c:v>
                </c:pt>
                <c:pt idx="140">
                  <c:v>6.3240249999999998</c:v>
                </c:pt>
                <c:pt idx="141">
                  <c:v>6.8002419999999999</c:v>
                </c:pt>
                <c:pt idx="142">
                  <c:v>6.4042669999999999</c:v>
                </c:pt>
                <c:pt idx="143">
                  <c:v>6.9371359999999997</c:v>
                </c:pt>
                <c:pt idx="144">
                  <c:v>6.4815959999999997</c:v>
                </c:pt>
                <c:pt idx="145">
                  <c:v>6.4758319999999996</c:v>
                </c:pt>
                <c:pt idx="146">
                  <c:v>6.6616049999999998</c:v>
                </c:pt>
                <c:pt idx="147">
                  <c:v>6.4813219999999996</c:v>
                </c:pt>
                <c:pt idx="148">
                  <c:v>6.5879320000000003</c:v>
                </c:pt>
                <c:pt idx="149">
                  <c:v>6.3787269999999996</c:v>
                </c:pt>
                <c:pt idx="150">
                  <c:v>5.6603899999999996</c:v>
                </c:pt>
                <c:pt idx="151">
                  <c:v>7.0085709999999999</c:v>
                </c:pt>
                <c:pt idx="152">
                  <c:v>6.3918109999999997</c:v>
                </c:pt>
                <c:pt idx="153">
                  <c:v>6.4067340000000002</c:v>
                </c:pt>
                <c:pt idx="154">
                  <c:v>6.2127610000000004</c:v>
                </c:pt>
                <c:pt idx="155">
                  <c:v>6.3489690000000003</c:v>
                </c:pt>
                <c:pt idx="156">
                  <c:v>6.5742539999999998</c:v>
                </c:pt>
                <c:pt idx="157">
                  <c:v>6.3523649999999998</c:v>
                </c:pt>
                <c:pt idx="158">
                  <c:v>6.096381</c:v>
                </c:pt>
                <c:pt idx="159">
                  <c:v>6.1668079999999996</c:v>
                </c:pt>
                <c:pt idx="160">
                  <c:v>6.0542280000000002</c:v>
                </c:pt>
                <c:pt idx="161">
                  <c:v>6.3902190000000001</c:v>
                </c:pt>
                <c:pt idx="162">
                  <c:v>6.3480930000000004</c:v>
                </c:pt>
                <c:pt idx="163">
                  <c:v>6.4632069999999997</c:v>
                </c:pt>
                <c:pt idx="164">
                  <c:v>6.0284469999999999</c:v>
                </c:pt>
                <c:pt idx="165">
                  <c:v>6.5852940000000002</c:v>
                </c:pt>
                <c:pt idx="166">
                  <c:v>6.5186859999999998</c:v>
                </c:pt>
                <c:pt idx="167">
                  <c:v>6.3727710000000002</c:v>
                </c:pt>
                <c:pt idx="168">
                  <c:v>6.4230450000000001</c:v>
                </c:pt>
                <c:pt idx="169">
                  <c:v>6.971597</c:v>
                </c:pt>
                <c:pt idx="170">
                  <c:v>6.3933030000000004</c:v>
                </c:pt>
                <c:pt idx="171">
                  <c:v>6.8949939999999996</c:v>
                </c:pt>
                <c:pt idx="172">
                  <c:v>6.3285999999999998</c:v>
                </c:pt>
                <c:pt idx="173">
                  <c:v>6.3558190000000003</c:v>
                </c:pt>
                <c:pt idx="174">
                  <c:v>6.3372989999999998</c:v>
                </c:pt>
                <c:pt idx="175">
                  <c:v>6.4877989999999999</c:v>
                </c:pt>
                <c:pt idx="176">
                  <c:v>6.7428650000000001</c:v>
                </c:pt>
                <c:pt idx="177">
                  <c:v>6.4746689999999996</c:v>
                </c:pt>
                <c:pt idx="178">
                  <c:v>6.1204140000000002</c:v>
                </c:pt>
                <c:pt idx="179">
                  <c:v>6.1210040000000001</c:v>
                </c:pt>
                <c:pt idx="180">
                  <c:v>6.1197179999999998</c:v>
                </c:pt>
                <c:pt idx="181">
                  <c:v>5.8777220000000003</c:v>
                </c:pt>
                <c:pt idx="182">
                  <c:v>6.2180239999999998</c:v>
                </c:pt>
                <c:pt idx="183">
                  <c:v>6.5529780000000004</c:v>
                </c:pt>
                <c:pt idx="184">
                  <c:v>6.4532780000000001</c:v>
                </c:pt>
                <c:pt idx="185">
                  <c:v>6.0509709999999997</c:v>
                </c:pt>
                <c:pt idx="186">
                  <c:v>6.3075939999999999</c:v>
                </c:pt>
                <c:pt idx="187">
                  <c:v>6.3209549999999997</c:v>
                </c:pt>
                <c:pt idx="188">
                  <c:v>6.2237349999999996</c:v>
                </c:pt>
                <c:pt idx="189">
                  <c:v>6.084943</c:v>
                </c:pt>
                <c:pt idx="190">
                  <c:v>6.8443649999999998</c:v>
                </c:pt>
                <c:pt idx="191">
                  <c:v>6.5456479999999999</c:v>
                </c:pt>
                <c:pt idx="192">
                  <c:v>6.8610670000000002</c:v>
                </c:pt>
                <c:pt idx="193">
                  <c:v>6.1400220000000001</c:v>
                </c:pt>
                <c:pt idx="194">
                  <c:v>6.7319209999999998</c:v>
                </c:pt>
                <c:pt idx="195">
                  <c:v>6.8685559999999999</c:v>
                </c:pt>
                <c:pt idx="196">
                  <c:v>5.9222809999999999</c:v>
                </c:pt>
                <c:pt idx="197">
                  <c:v>6.5407900000000003</c:v>
                </c:pt>
                <c:pt idx="198">
                  <c:v>7.0139009999999997</c:v>
                </c:pt>
                <c:pt idx="199">
                  <c:v>6.3035420000000002</c:v>
                </c:pt>
                <c:pt idx="200">
                  <c:v>6.6855279999999997</c:v>
                </c:pt>
                <c:pt idx="201">
                  <c:v>6.2980980000000004</c:v>
                </c:pt>
                <c:pt idx="202">
                  <c:v>6.1227320000000001</c:v>
                </c:pt>
                <c:pt idx="203">
                  <c:v>6.4505309999999998</c:v>
                </c:pt>
                <c:pt idx="204">
                  <c:v>6.760675</c:v>
                </c:pt>
                <c:pt idx="205">
                  <c:v>6.6899059999999997</c:v>
                </c:pt>
                <c:pt idx="206">
                  <c:v>6.5609999999999999</c:v>
                </c:pt>
                <c:pt idx="207">
                  <c:v>6.1564430000000003</c:v>
                </c:pt>
                <c:pt idx="208">
                  <c:v>6.2355679999999998</c:v>
                </c:pt>
                <c:pt idx="209">
                  <c:v>6.0955950000000003</c:v>
                </c:pt>
                <c:pt idx="210">
                  <c:v>6.3968049999999996</c:v>
                </c:pt>
                <c:pt idx="211">
                  <c:v>6.5356680000000003</c:v>
                </c:pt>
                <c:pt idx="212">
                  <c:v>6.981147</c:v>
                </c:pt>
                <c:pt idx="213">
                  <c:v>6.169168</c:v>
                </c:pt>
                <c:pt idx="214">
                  <c:v>6.0795690000000002</c:v>
                </c:pt>
                <c:pt idx="215">
                  <c:v>6.4239550000000003</c:v>
                </c:pt>
                <c:pt idx="216">
                  <c:v>6.39581</c:v>
                </c:pt>
                <c:pt idx="217">
                  <c:v>6.1695909999999996</c:v>
                </c:pt>
                <c:pt idx="218">
                  <c:v>6.3670340000000003</c:v>
                </c:pt>
                <c:pt idx="219">
                  <c:v>6.0915020000000002</c:v>
                </c:pt>
                <c:pt idx="220">
                  <c:v>6.6818080000000002</c:v>
                </c:pt>
                <c:pt idx="221">
                  <c:v>6.103383</c:v>
                </c:pt>
                <c:pt idx="222">
                  <c:v>6.6695440000000001</c:v>
                </c:pt>
                <c:pt idx="223">
                  <c:v>6.1408709999999997</c:v>
                </c:pt>
                <c:pt idx="224">
                  <c:v>6.506831</c:v>
                </c:pt>
                <c:pt idx="225">
                  <c:v>6.1618930000000001</c:v>
                </c:pt>
                <c:pt idx="226">
                  <c:v>6.1102809999999996</c:v>
                </c:pt>
                <c:pt idx="227">
                  <c:v>6.3326960000000003</c:v>
                </c:pt>
                <c:pt idx="228">
                  <c:v>6.8957009999999999</c:v>
                </c:pt>
                <c:pt idx="229">
                  <c:v>6.1787280000000004</c:v>
                </c:pt>
                <c:pt idx="230">
                  <c:v>6.4072399999999998</c:v>
                </c:pt>
                <c:pt idx="231">
                  <c:v>6.3487679999999997</c:v>
                </c:pt>
                <c:pt idx="232">
                  <c:v>6.0841539999999998</c:v>
                </c:pt>
                <c:pt idx="233">
                  <c:v>6.1479530000000002</c:v>
                </c:pt>
                <c:pt idx="234">
                  <c:v>6.5767810000000004</c:v>
                </c:pt>
                <c:pt idx="235">
                  <c:v>6.8620330000000003</c:v>
                </c:pt>
                <c:pt idx="236">
                  <c:v>6.2719990000000001</c:v>
                </c:pt>
                <c:pt idx="237">
                  <c:v>6.9480250000000003</c:v>
                </c:pt>
                <c:pt idx="238">
                  <c:v>6.3097969999999997</c:v>
                </c:pt>
                <c:pt idx="239">
                  <c:v>6.8253329999999997</c:v>
                </c:pt>
                <c:pt idx="240">
                  <c:v>6.2560859999999998</c:v>
                </c:pt>
                <c:pt idx="241">
                  <c:v>6.4224880000000004</c:v>
                </c:pt>
                <c:pt idx="242">
                  <c:v>6.5541980000000004</c:v>
                </c:pt>
                <c:pt idx="243">
                  <c:v>6.7848300000000004</c:v>
                </c:pt>
                <c:pt idx="244">
                  <c:v>6.8605660000000004</c:v>
                </c:pt>
                <c:pt idx="245">
                  <c:v>6.4595710000000004</c:v>
                </c:pt>
                <c:pt idx="246">
                  <c:v>6.4055489999999997</c:v>
                </c:pt>
                <c:pt idx="247">
                  <c:v>6.6448210000000003</c:v>
                </c:pt>
                <c:pt idx="248">
                  <c:v>6.5991179999999998</c:v>
                </c:pt>
                <c:pt idx="249">
                  <c:v>6.9958419999999997</c:v>
                </c:pt>
                <c:pt idx="250">
                  <c:v>6.6338759999999999</c:v>
                </c:pt>
                <c:pt idx="251">
                  <c:v>6.412204</c:v>
                </c:pt>
                <c:pt idx="252">
                  <c:v>6.7249610000000004</c:v>
                </c:pt>
                <c:pt idx="253">
                  <c:v>6.747134</c:v>
                </c:pt>
                <c:pt idx="254">
                  <c:v>6.9737609999999997</c:v>
                </c:pt>
                <c:pt idx="255">
                  <c:v>6.5478670000000001</c:v>
                </c:pt>
                <c:pt idx="256">
                  <c:v>6.7502740000000001</c:v>
                </c:pt>
                <c:pt idx="257">
                  <c:v>6.3609470000000004</c:v>
                </c:pt>
                <c:pt idx="258">
                  <c:v>6.4061170000000001</c:v>
                </c:pt>
                <c:pt idx="259">
                  <c:v>6.6057579999999998</c:v>
                </c:pt>
                <c:pt idx="260">
                  <c:v>6.7746490000000001</c:v>
                </c:pt>
                <c:pt idx="261">
                  <c:v>6.9326990000000004</c:v>
                </c:pt>
                <c:pt idx="262">
                  <c:v>6.8345510000000003</c:v>
                </c:pt>
                <c:pt idx="263">
                  <c:v>6.2242740000000003</c:v>
                </c:pt>
                <c:pt idx="264">
                  <c:v>7.1130750000000003</c:v>
                </c:pt>
                <c:pt idx="265">
                  <c:v>6.7795519999999998</c:v>
                </c:pt>
                <c:pt idx="266">
                  <c:v>6.7984049999999998</c:v>
                </c:pt>
                <c:pt idx="267">
                  <c:v>6.946726</c:v>
                </c:pt>
                <c:pt idx="268">
                  <c:v>6.838463</c:v>
                </c:pt>
                <c:pt idx="269">
                  <c:v>7.2508759999999999</c:v>
                </c:pt>
                <c:pt idx="270">
                  <c:v>6.7866679999999997</c:v>
                </c:pt>
                <c:pt idx="271">
                  <c:v>6.83094</c:v>
                </c:pt>
                <c:pt idx="272">
                  <c:v>6.7754500000000002</c:v>
                </c:pt>
                <c:pt idx="273">
                  <c:v>6.4922769999999996</c:v>
                </c:pt>
                <c:pt idx="274">
                  <c:v>6.9122859999999999</c:v>
                </c:pt>
                <c:pt idx="275">
                  <c:v>6.7381690000000001</c:v>
                </c:pt>
                <c:pt idx="276">
                  <c:v>6.7767330000000001</c:v>
                </c:pt>
                <c:pt idx="277">
                  <c:v>7.0008679999999996</c:v>
                </c:pt>
                <c:pt idx="278">
                  <c:v>7.3851800000000001</c:v>
                </c:pt>
                <c:pt idx="279">
                  <c:v>7.3777299999999997</c:v>
                </c:pt>
                <c:pt idx="280">
                  <c:v>7.0837190000000003</c:v>
                </c:pt>
                <c:pt idx="281">
                  <c:v>7.2282510000000002</c:v>
                </c:pt>
                <c:pt idx="282">
                  <c:v>6.9758579999999997</c:v>
                </c:pt>
                <c:pt idx="283">
                  <c:v>7.2083940000000002</c:v>
                </c:pt>
                <c:pt idx="284">
                  <c:v>7.2680670000000003</c:v>
                </c:pt>
                <c:pt idx="285">
                  <c:v>7.3264459999999998</c:v>
                </c:pt>
                <c:pt idx="286">
                  <c:v>7.0867259999999996</c:v>
                </c:pt>
                <c:pt idx="287">
                  <c:v>6.9394600000000004</c:v>
                </c:pt>
                <c:pt idx="288">
                  <c:v>7.0422549999999999</c:v>
                </c:pt>
                <c:pt idx="289">
                  <c:v>6.9058219999999997</c:v>
                </c:pt>
                <c:pt idx="290">
                  <c:v>6.8517169999999998</c:v>
                </c:pt>
                <c:pt idx="291">
                  <c:v>7.2811560000000002</c:v>
                </c:pt>
                <c:pt idx="292">
                  <c:v>6.941764</c:v>
                </c:pt>
                <c:pt idx="293">
                  <c:v>6.560937</c:v>
                </c:pt>
                <c:pt idx="294">
                  <c:v>6.9950489999999999</c:v>
                </c:pt>
                <c:pt idx="295">
                  <c:v>6.3731369999999998</c:v>
                </c:pt>
                <c:pt idx="296">
                  <c:v>6.6959900000000001</c:v>
                </c:pt>
                <c:pt idx="297">
                  <c:v>6.5270929999999998</c:v>
                </c:pt>
                <c:pt idx="298">
                  <c:v>7.2157239999999998</c:v>
                </c:pt>
                <c:pt idx="299">
                  <c:v>7.110887</c:v>
                </c:pt>
                <c:pt idx="300">
                  <c:v>6.9925079999999999</c:v>
                </c:pt>
                <c:pt idx="301">
                  <c:v>7.1539060000000001</c:v>
                </c:pt>
                <c:pt idx="302">
                  <c:v>6.8836700000000004</c:v>
                </c:pt>
                <c:pt idx="303">
                  <c:v>7.1459820000000001</c:v>
                </c:pt>
                <c:pt idx="304">
                  <c:v>7.0511699999999999</c:v>
                </c:pt>
                <c:pt idx="305">
                  <c:v>6.9538380000000002</c:v>
                </c:pt>
                <c:pt idx="306">
                  <c:v>7.1991480000000001</c:v>
                </c:pt>
                <c:pt idx="307">
                  <c:v>6.9015050000000002</c:v>
                </c:pt>
                <c:pt idx="308">
                  <c:v>6.9002129999999999</c:v>
                </c:pt>
                <c:pt idx="309">
                  <c:v>7.3839449999999998</c:v>
                </c:pt>
                <c:pt idx="310">
                  <c:v>7.1124549999999997</c:v>
                </c:pt>
                <c:pt idx="311">
                  <c:v>7.2954169999999996</c:v>
                </c:pt>
                <c:pt idx="312">
                  <c:v>7.3007020000000002</c:v>
                </c:pt>
                <c:pt idx="313">
                  <c:v>7.3178570000000001</c:v>
                </c:pt>
                <c:pt idx="314">
                  <c:v>7.1036809999999999</c:v>
                </c:pt>
                <c:pt idx="315">
                  <c:v>6.9679989999999998</c:v>
                </c:pt>
                <c:pt idx="316">
                  <c:v>7.2134049999999998</c:v>
                </c:pt>
                <c:pt idx="317">
                  <c:v>6.7153369999999999</c:v>
                </c:pt>
                <c:pt idx="318">
                  <c:v>6.8003280000000004</c:v>
                </c:pt>
                <c:pt idx="319">
                  <c:v>6.4421270000000002</c:v>
                </c:pt>
                <c:pt idx="320">
                  <c:v>6.5095720000000004</c:v>
                </c:pt>
                <c:pt idx="321">
                  <c:v>6.4042029999999999</c:v>
                </c:pt>
                <c:pt idx="322">
                  <c:v>6.823143</c:v>
                </c:pt>
                <c:pt idx="323">
                  <c:v>6.6528239999999998</c:v>
                </c:pt>
                <c:pt idx="324">
                  <c:v>6.7662079999999998</c:v>
                </c:pt>
                <c:pt idx="325">
                  <c:v>6.5134220000000003</c:v>
                </c:pt>
                <c:pt idx="326">
                  <c:v>6.929189</c:v>
                </c:pt>
                <c:pt idx="327">
                  <c:v>6.3787390000000004</c:v>
                </c:pt>
                <c:pt idx="328">
                  <c:v>6.800306</c:v>
                </c:pt>
                <c:pt idx="329">
                  <c:v>6.516006</c:v>
                </c:pt>
                <c:pt idx="330">
                  <c:v>6.1572589999999998</c:v>
                </c:pt>
                <c:pt idx="331">
                  <c:v>6.3566140000000004</c:v>
                </c:pt>
                <c:pt idx="332">
                  <c:v>6.0424949999999997</c:v>
                </c:pt>
                <c:pt idx="333">
                  <c:v>6.6050040000000001</c:v>
                </c:pt>
                <c:pt idx="334">
                  <c:v>6.320354</c:v>
                </c:pt>
                <c:pt idx="335">
                  <c:v>6.8002859999999998</c:v>
                </c:pt>
                <c:pt idx="336">
                  <c:v>6.576257</c:v>
                </c:pt>
                <c:pt idx="337">
                  <c:v>6.6869719999999999</c:v>
                </c:pt>
                <c:pt idx="338">
                  <c:v>6.5634709999999998</c:v>
                </c:pt>
                <c:pt idx="339">
                  <c:v>7.0855420000000002</c:v>
                </c:pt>
                <c:pt idx="340">
                  <c:v>6.4951160000000003</c:v>
                </c:pt>
                <c:pt idx="341">
                  <c:v>6.4333520000000002</c:v>
                </c:pt>
                <c:pt idx="342">
                  <c:v>6.6852</c:v>
                </c:pt>
                <c:pt idx="343">
                  <c:v>6.8352519999999997</c:v>
                </c:pt>
                <c:pt idx="344">
                  <c:v>7.1208629999999999</c:v>
                </c:pt>
                <c:pt idx="345">
                  <c:v>6.5134819999999998</c:v>
                </c:pt>
                <c:pt idx="346">
                  <c:v>6.5660740000000004</c:v>
                </c:pt>
                <c:pt idx="347">
                  <c:v>6.3956949999999999</c:v>
                </c:pt>
                <c:pt idx="348">
                  <c:v>6.8029229999999998</c:v>
                </c:pt>
                <c:pt idx="349">
                  <c:v>6.6886590000000004</c:v>
                </c:pt>
                <c:pt idx="350">
                  <c:v>6.7564219999999997</c:v>
                </c:pt>
                <c:pt idx="351">
                  <c:v>6.4138729999999997</c:v>
                </c:pt>
                <c:pt idx="352">
                  <c:v>6.7565020000000002</c:v>
                </c:pt>
                <c:pt idx="353">
                  <c:v>6.9003129999999997</c:v>
                </c:pt>
                <c:pt idx="354">
                  <c:v>6.68398</c:v>
                </c:pt>
                <c:pt idx="355">
                  <c:v>6.4193210000000001</c:v>
                </c:pt>
                <c:pt idx="356">
                  <c:v>6.9012140000000004</c:v>
                </c:pt>
                <c:pt idx="357">
                  <c:v>6.6921059999999999</c:v>
                </c:pt>
                <c:pt idx="358">
                  <c:v>6.8715970000000004</c:v>
                </c:pt>
                <c:pt idx="359">
                  <c:v>6.7001540000000004</c:v>
                </c:pt>
                <c:pt idx="360">
                  <c:v>6.3093849999999998</c:v>
                </c:pt>
                <c:pt idx="361">
                  <c:v>7.105378</c:v>
                </c:pt>
                <c:pt idx="362">
                  <c:v>6.9857750000000003</c:v>
                </c:pt>
                <c:pt idx="363">
                  <c:v>6.8363659999999999</c:v>
                </c:pt>
                <c:pt idx="364">
                  <c:v>6.5458999999999996</c:v>
                </c:pt>
                <c:pt idx="365">
                  <c:v>6.7175390000000004</c:v>
                </c:pt>
                <c:pt idx="366">
                  <c:v>6.6470779999999996</c:v>
                </c:pt>
                <c:pt idx="367">
                  <c:v>6.2716510000000003</c:v>
                </c:pt>
                <c:pt idx="368">
                  <c:v>6.4966169999999996</c:v>
                </c:pt>
                <c:pt idx="369">
                  <c:v>7.1249310000000001</c:v>
                </c:pt>
                <c:pt idx="370">
                  <c:v>6.8588690000000003</c:v>
                </c:pt>
                <c:pt idx="371">
                  <c:v>7.1067130000000001</c:v>
                </c:pt>
                <c:pt idx="372">
                  <c:v>6.7350820000000002</c:v>
                </c:pt>
                <c:pt idx="373">
                  <c:v>6.2081580000000001</c:v>
                </c:pt>
                <c:pt idx="374">
                  <c:v>6.6539789999999996</c:v>
                </c:pt>
                <c:pt idx="375">
                  <c:v>6.4657140000000002</c:v>
                </c:pt>
                <c:pt idx="376">
                  <c:v>6.7476419999999999</c:v>
                </c:pt>
                <c:pt idx="377">
                  <c:v>7.2811399999999997</c:v>
                </c:pt>
                <c:pt idx="378">
                  <c:v>6.787725</c:v>
                </c:pt>
                <c:pt idx="379">
                  <c:v>7.1026020000000001</c:v>
                </c:pt>
                <c:pt idx="380">
                  <c:v>7.2663580000000003</c:v>
                </c:pt>
                <c:pt idx="381">
                  <c:v>6.6209230000000003</c:v>
                </c:pt>
                <c:pt idx="382">
                  <c:v>7.6825099999999997</c:v>
                </c:pt>
                <c:pt idx="383">
                  <c:v>7.5009860000000002</c:v>
                </c:pt>
                <c:pt idx="384">
                  <c:v>7.2156250000000002</c:v>
                </c:pt>
                <c:pt idx="385">
                  <c:v>7.441961</c:v>
                </c:pt>
                <c:pt idx="386">
                  <c:v>6.4668289999999997</c:v>
                </c:pt>
                <c:pt idx="387">
                  <c:v>6.7381589999999996</c:v>
                </c:pt>
                <c:pt idx="388">
                  <c:v>6.6238070000000002</c:v>
                </c:pt>
                <c:pt idx="389">
                  <c:v>7.0180899999999999</c:v>
                </c:pt>
                <c:pt idx="390">
                  <c:v>6.3699950000000003</c:v>
                </c:pt>
                <c:pt idx="391">
                  <c:v>6.2709640000000002</c:v>
                </c:pt>
                <c:pt idx="392">
                  <c:v>5.8834650000000002</c:v>
                </c:pt>
                <c:pt idx="393">
                  <c:v>5.8726659999999997</c:v>
                </c:pt>
                <c:pt idx="394">
                  <c:v>5.8069420000000003</c:v>
                </c:pt>
                <c:pt idx="395">
                  <c:v>5.9095849999999999</c:v>
                </c:pt>
                <c:pt idx="396">
                  <c:v>5.6367560000000001</c:v>
                </c:pt>
                <c:pt idx="397">
                  <c:v>5.4659870000000002</c:v>
                </c:pt>
                <c:pt idx="398">
                  <c:v>5.7158939999999996</c:v>
                </c:pt>
                <c:pt idx="399">
                  <c:v>5.6843950000000003</c:v>
                </c:pt>
                <c:pt idx="400">
                  <c:v>5.697247</c:v>
                </c:pt>
                <c:pt idx="401">
                  <c:v>5.6651809999999996</c:v>
                </c:pt>
                <c:pt idx="402">
                  <c:v>5.8602169999999996</c:v>
                </c:pt>
                <c:pt idx="403">
                  <c:v>5.5137809999999998</c:v>
                </c:pt>
                <c:pt idx="404">
                  <c:v>6.0159260000000003</c:v>
                </c:pt>
                <c:pt idx="405">
                  <c:v>6.3889290000000001</c:v>
                </c:pt>
                <c:pt idx="406">
                  <c:v>6.3464159999999996</c:v>
                </c:pt>
                <c:pt idx="407">
                  <c:v>6.2022820000000003</c:v>
                </c:pt>
                <c:pt idx="408">
                  <c:v>6.5317069999999999</c:v>
                </c:pt>
                <c:pt idx="409">
                  <c:v>6.4721070000000003</c:v>
                </c:pt>
                <c:pt idx="410">
                  <c:v>6.7003659999999998</c:v>
                </c:pt>
                <c:pt idx="411">
                  <c:v>7.3250140000000004</c:v>
                </c:pt>
                <c:pt idx="412">
                  <c:v>6.9690469999999998</c:v>
                </c:pt>
                <c:pt idx="413">
                  <c:v>6.0914440000000001</c:v>
                </c:pt>
                <c:pt idx="414">
                  <c:v>6.5942619999999996</c:v>
                </c:pt>
                <c:pt idx="415">
                  <c:v>6.3324610000000003</c:v>
                </c:pt>
                <c:pt idx="416">
                  <c:v>7.3338580000000002</c:v>
                </c:pt>
                <c:pt idx="417">
                  <c:v>6.8583499999999997</c:v>
                </c:pt>
                <c:pt idx="418">
                  <c:v>7.2420540000000004</c:v>
                </c:pt>
                <c:pt idx="419">
                  <c:v>7.0854480000000004</c:v>
                </c:pt>
                <c:pt idx="420">
                  <c:v>6.7304349999999999</c:v>
                </c:pt>
                <c:pt idx="421">
                  <c:v>7.0076390000000002</c:v>
                </c:pt>
                <c:pt idx="422">
                  <c:v>7.2280139999999999</c:v>
                </c:pt>
                <c:pt idx="423">
                  <c:v>7.1631590000000003</c:v>
                </c:pt>
                <c:pt idx="424">
                  <c:v>7.3216539999999997</c:v>
                </c:pt>
                <c:pt idx="425">
                  <c:v>7.0112690000000004</c:v>
                </c:pt>
                <c:pt idx="426">
                  <c:v>7.16364</c:v>
                </c:pt>
                <c:pt idx="427">
                  <c:v>7.1158060000000001</c:v>
                </c:pt>
                <c:pt idx="428">
                  <c:v>6.9030709999999997</c:v>
                </c:pt>
                <c:pt idx="429">
                  <c:v>7.0214369999999997</c:v>
                </c:pt>
                <c:pt idx="430">
                  <c:v>5.6164949999999996</c:v>
                </c:pt>
                <c:pt idx="431">
                  <c:v>6.3608690000000001</c:v>
                </c:pt>
                <c:pt idx="432">
                  <c:v>6.5847889999999998</c:v>
                </c:pt>
                <c:pt idx="433">
                  <c:v>6.8820030000000001</c:v>
                </c:pt>
                <c:pt idx="434">
                  <c:v>6.4888260000000004</c:v>
                </c:pt>
                <c:pt idx="435">
                  <c:v>6.2946989999999996</c:v>
                </c:pt>
                <c:pt idx="436">
                  <c:v>6.3951549999999999</c:v>
                </c:pt>
                <c:pt idx="437">
                  <c:v>6.9362469999999998</c:v>
                </c:pt>
                <c:pt idx="438">
                  <c:v>6.9845220000000001</c:v>
                </c:pt>
                <c:pt idx="439">
                  <c:v>6.7814459999999999</c:v>
                </c:pt>
                <c:pt idx="440">
                  <c:v>6.5445799999999998</c:v>
                </c:pt>
                <c:pt idx="441">
                  <c:v>5.8597020000000004</c:v>
                </c:pt>
                <c:pt idx="442">
                  <c:v>6.0511699999999999</c:v>
                </c:pt>
                <c:pt idx="443">
                  <c:v>6.4449529999999999</c:v>
                </c:pt>
                <c:pt idx="444">
                  <c:v>6.9226979999999996</c:v>
                </c:pt>
                <c:pt idx="445">
                  <c:v>7.1525040000000004</c:v>
                </c:pt>
                <c:pt idx="446">
                  <c:v>6.4772610000000004</c:v>
                </c:pt>
                <c:pt idx="447">
                  <c:v>6.984839</c:v>
                </c:pt>
                <c:pt idx="448">
                  <c:v>6.8920450000000004</c:v>
                </c:pt>
                <c:pt idx="449">
                  <c:v>6.7034830000000003</c:v>
                </c:pt>
                <c:pt idx="450">
                  <c:v>6.8034369999999997</c:v>
                </c:pt>
                <c:pt idx="451">
                  <c:v>6.5218870000000004</c:v>
                </c:pt>
                <c:pt idx="452">
                  <c:v>6.7460550000000001</c:v>
                </c:pt>
                <c:pt idx="453">
                  <c:v>6.8411379999999999</c:v>
                </c:pt>
                <c:pt idx="454">
                  <c:v>6.5788840000000004</c:v>
                </c:pt>
                <c:pt idx="455">
                  <c:v>6.8416870000000003</c:v>
                </c:pt>
                <c:pt idx="456">
                  <c:v>6.9911519999999996</c:v>
                </c:pt>
                <c:pt idx="457">
                  <c:v>7.0150949999999996</c:v>
                </c:pt>
                <c:pt idx="458">
                  <c:v>6.9413970000000003</c:v>
                </c:pt>
                <c:pt idx="459">
                  <c:v>6.8743850000000002</c:v>
                </c:pt>
                <c:pt idx="460">
                  <c:v>6.1715949999999999</c:v>
                </c:pt>
                <c:pt idx="461">
                  <c:v>6.5112709999999998</c:v>
                </c:pt>
                <c:pt idx="462">
                  <c:v>7.1929429999999996</c:v>
                </c:pt>
                <c:pt idx="463">
                  <c:v>7.2724890000000002</c:v>
                </c:pt>
                <c:pt idx="464">
                  <c:v>7.0676209999999999</c:v>
                </c:pt>
                <c:pt idx="465">
                  <c:v>7.0414909999999997</c:v>
                </c:pt>
                <c:pt idx="466">
                  <c:v>7.3083989999999996</c:v>
                </c:pt>
                <c:pt idx="467">
                  <c:v>6.5538860000000003</c:v>
                </c:pt>
                <c:pt idx="468">
                  <c:v>7.5294340000000002</c:v>
                </c:pt>
                <c:pt idx="469">
                  <c:v>6.9981489999999997</c:v>
                </c:pt>
                <c:pt idx="470">
                  <c:v>6.6032590000000004</c:v>
                </c:pt>
                <c:pt idx="471">
                  <c:v>7.0231649999999997</c:v>
                </c:pt>
                <c:pt idx="472">
                  <c:v>7.0593300000000001</c:v>
                </c:pt>
                <c:pt idx="473">
                  <c:v>7.965662</c:v>
                </c:pt>
                <c:pt idx="474">
                  <c:v>7.5767829999999998</c:v>
                </c:pt>
                <c:pt idx="475">
                  <c:v>7.8168829999999998</c:v>
                </c:pt>
                <c:pt idx="476">
                  <c:v>8.0163039999999999</c:v>
                </c:pt>
                <c:pt idx="477">
                  <c:v>8.0165140000000008</c:v>
                </c:pt>
                <c:pt idx="478">
                  <c:v>7.7252479999999997</c:v>
                </c:pt>
                <c:pt idx="479">
                  <c:v>6.8472109999999997</c:v>
                </c:pt>
                <c:pt idx="480">
                  <c:v>7.5161959999999999</c:v>
                </c:pt>
                <c:pt idx="481">
                  <c:v>7.8848050000000001</c:v>
                </c:pt>
                <c:pt idx="482">
                  <c:v>7.2229219999999996</c:v>
                </c:pt>
                <c:pt idx="483">
                  <c:v>6.7146369999999997</c:v>
                </c:pt>
                <c:pt idx="484">
                  <c:v>6.7362599999999997</c:v>
                </c:pt>
                <c:pt idx="485">
                  <c:v>5.9533630000000004</c:v>
                </c:pt>
                <c:pt idx="486">
                  <c:v>6.039542</c:v>
                </c:pt>
                <c:pt idx="487">
                  <c:v>5.8179540000000003</c:v>
                </c:pt>
                <c:pt idx="488">
                  <c:v>5.5011029999999996</c:v>
                </c:pt>
                <c:pt idx="489">
                  <c:v>5.5781520000000002</c:v>
                </c:pt>
                <c:pt idx="490">
                  <c:v>5.6869160000000001</c:v>
                </c:pt>
                <c:pt idx="491">
                  <c:v>5.4646189999999999</c:v>
                </c:pt>
                <c:pt idx="492">
                  <c:v>5.426825</c:v>
                </c:pt>
                <c:pt idx="493">
                  <c:v>5.9108200000000002</c:v>
                </c:pt>
                <c:pt idx="494">
                  <c:v>5.4363229999999998</c:v>
                </c:pt>
                <c:pt idx="495">
                  <c:v>5.8668930000000001</c:v>
                </c:pt>
                <c:pt idx="496">
                  <c:v>6.2269069999999997</c:v>
                </c:pt>
                <c:pt idx="497">
                  <c:v>5.9569570000000001</c:v>
                </c:pt>
                <c:pt idx="498">
                  <c:v>6.0235159999999999</c:v>
                </c:pt>
                <c:pt idx="499">
                  <c:v>5.9317409999999997</c:v>
                </c:pt>
                <c:pt idx="500">
                  <c:v>5.6966869999999998</c:v>
                </c:pt>
                <c:pt idx="501">
                  <c:v>5.5761969999999996</c:v>
                </c:pt>
                <c:pt idx="502">
                  <c:v>5.2337569999999998</c:v>
                </c:pt>
                <c:pt idx="503">
                  <c:v>5.0867230000000001</c:v>
                </c:pt>
                <c:pt idx="504">
                  <c:v>5.2408710000000003</c:v>
                </c:pt>
                <c:pt idx="505">
                  <c:v>5.2014300000000002</c:v>
                </c:pt>
                <c:pt idx="506">
                  <c:v>5.2231810000000003</c:v>
                </c:pt>
                <c:pt idx="507">
                  <c:v>5.2711980000000001</c:v>
                </c:pt>
                <c:pt idx="508">
                  <c:v>5.124549</c:v>
                </c:pt>
                <c:pt idx="509">
                  <c:v>5.050719</c:v>
                </c:pt>
                <c:pt idx="510">
                  <c:v>5.2630340000000002</c:v>
                </c:pt>
                <c:pt idx="511">
                  <c:v>5.1795629999999999</c:v>
                </c:pt>
                <c:pt idx="512">
                  <c:v>5.2178990000000001</c:v>
                </c:pt>
                <c:pt idx="513">
                  <c:v>5.2890180000000004</c:v>
                </c:pt>
                <c:pt idx="514">
                  <c:v>5.6925549999999996</c:v>
                </c:pt>
                <c:pt idx="515">
                  <c:v>5.5164280000000003</c:v>
                </c:pt>
                <c:pt idx="516">
                  <c:v>5.6468090000000002</c:v>
                </c:pt>
                <c:pt idx="517">
                  <c:v>5.791417</c:v>
                </c:pt>
                <c:pt idx="518">
                  <c:v>5.9434250000000004</c:v>
                </c:pt>
                <c:pt idx="519">
                  <c:v>5.7906459999999997</c:v>
                </c:pt>
                <c:pt idx="520">
                  <c:v>6.0745279999999999</c:v>
                </c:pt>
                <c:pt idx="521">
                  <c:v>6.0031809999999997</c:v>
                </c:pt>
                <c:pt idx="522">
                  <c:v>6.116339</c:v>
                </c:pt>
                <c:pt idx="523">
                  <c:v>6.2989300000000004</c:v>
                </c:pt>
                <c:pt idx="524">
                  <c:v>5.80044</c:v>
                </c:pt>
                <c:pt idx="525">
                  <c:v>6.0397860000000003</c:v>
                </c:pt>
                <c:pt idx="526">
                  <c:v>6.0972</c:v>
                </c:pt>
                <c:pt idx="527">
                  <c:v>6.1151869999999997</c:v>
                </c:pt>
                <c:pt idx="528">
                  <c:v>5.9422300000000003</c:v>
                </c:pt>
                <c:pt idx="529">
                  <c:v>6.0114710000000002</c:v>
                </c:pt>
                <c:pt idx="530">
                  <c:v>5.4966609999999996</c:v>
                </c:pt>
                <c:pt idx="531">
                  <c:v>6.29183</c:v>
                </c:pt>
                <c:pt idx="532">
                  <c:v>6.5063969999999998</c:v>
                </c:pt>
                <c:pt idx="533">
                  <c:v>5.6264640000000004</c:v>
                </c:pt>
                <c:pt idx="534">
                  <c:v>5.653206</c:v>
                </c:pt>
                <c:pt idx="535">
                  <c:v>5.7176629999999999</c:v>
                </c:pt>
                <c:pt idx="536">
                  <c:v>6.0365399999999996</c:v>
                </c:pt>
                <c:pt idx="537">
                  <c:v>5.6572550000000001</c:v>
                </c:pt>
                <c:pt idx="538">
                  <c:v>5.823861</c:v>
                </c:pt>
                <c:pt idx="539">
                  <c:v>5.747382</c:v>
                </c:pt>
                <c:pt idx="540">
                  <c:v>5.7236950000000002</c:v>
                </c:pt>
                <c:pt idx="541">
                  <c:v>5.9779049999999998</c:v>
                </c:pt>
                <c:pt idx="542">
                  <c:v>5.5025709999999997</c:v>
                </c:pt>
                <c:pt idx="543">
                  <c:v>5.2600749999999996</c:v>
                </c:pt>
                <c:pt idx="544">
                  <c:v>5.0004580000000001</c:v>
                </c:pt>
                <c:pt idx="545">
                  <c:v>5.2562689999999996</c:v>
                </c:pt>
                <c:pt idx="546">
                  <c:v>5.1593710000000002</c:v>
                </c:pt>
                <c:pt idx="547">
                  <c:v>5.2015269999999996</c:v>
                </c:pt>
                <c:pt idx="548">
                  <c:v>5.8645820000000004</c:v>
                </c:pt>
                <c:pt idx="549">
                  <c:v>5.8279360000000002</c:v>
                </c:pt>
                <c:pt idx="550">
                  <c:v>5.6835740000000001</c:v>
                </c:pt>
                <c:pt idx="551">
                  <c:v>5.7666529999999998</c:v>
                </c:pt>
                <c:pt idx="552">
                  <c:v>5.8664719999999999</c:v>
                </c:pt>
                <c:pt idx="553">
                  <c:v>5.9421749999999998</c:v>
                </c:pt>
                <c:pt idx="554">
                  <c:v>5.5728460000000002</c:v>
                </c:pt>
                <c:pt idx="555">
                  <c:v>5.5503879999999999</c:v>
                </c:pt>
                <c:pt idx="556">
                  <c:v>5.3773340000000003</c:v>
                </c:pt>
                <c:pt idx="557">
                  <c:v>5.6260890000000003</c:v>
                </c:pt>
                <c:pt idx="558">
                  <c:v>5.3813570000000004</c:v>
                </c:pt>
                <c:pt idx="559">
                  <c:v>5.4730449999999999</c:v>
                </c:pt>
                <c:pt idx="560">
                  <c:v>5.7072560000000001</c:v>
                </c:pt>
                <c:pt idx="561">
                  <c:v>5.1322299999999998</c:v>
                </c:pt>
                <c:pt idx="562">
                  <c:v>5.884817</c:v>
                </c:pt>
                <c:pt idx="563">
                  <c:v>5.1689170000000004</c:v>
                </c:pt>
                <c:pt idx="564">
                  <c:v>5.5533710000000003</c:v>
                </c:pt>
                <c:pt idx="565">
                  <c:v>5.4615980000000004</c:v>
                </c:pt>
                <c:pt idx="566">
                  <c:v>5.5937190000000001</c:v>
                </c:pt>
                <c:pt idx="567">
                  <c:v>5.336023</c:v>
                </c:pt>
                <c:pt idx="568">
                  <c:v>5.4498930000000003</c:v>
                </c:pt>
                <c:pt idx="569">
                  <c:v>5.4904279999999996</c:v>
                </c:pt>
                <c:pt idx="570">
                  <c:v>5.3115810000000003</c:v>
                </c:pt>
                <c:pt idx="571">
                  <c:v>5.4175170000000001</c:v>
                </c:pt>
                <c:pt idx="572">
                  <c:v>5.9007639999999997</c:v>
                </c:pt>
                <c:pt idx="573">
                  <c:v>5.6380520000000001</c:v>
                </c:pt>
                <c:pt idx="574">
                  <c:v>5.2742149999999999</c:v>
                </c:pt>
                <c:pt idx="575">
                  <c:v>5.4768970000000001</c:v>
                </c:pt>
                <c:pt idx="576">
                  <c:v>5.5183119999999999</c:v>
                </c:pt>
                <c:pt idx="577">
                  <c:v>5.6961269999999997</c:v>
                </c:pt>
                <c:pt idx="578">
                  <c:v>5.5782410000000002</c:v>
                </c:pt>
                <c:pt idx="579">
                  <c:v>6.1555609999999996</c:v>
                </c:pt>
                <c:pt idx="580">
                  <c:v>5.6524859999999997</c:v>
                </c:pt>
                <c:pt idx="581">
                  <c:v>5.4136569999999997</c:v>
                </c:pt>
                <c:pt idx="582">
                  <c:v>5.5869410000000004</c:v>
                </c:pt>
                <c:pt idx="583">
                  <c:v>5.2510159999999999</c:v>
                </c:pt>
                <c:pt idx="584">
                  <c:v>5.0236999999999998</c:v>
                </c:pt>
                <c:pt idx="585">
                  <c:v>5.1659689999999996</c:v>
                </c:pt>
                <c:pt idx="586">
                  <c:v>5.287147</c:v>
                </c:pt>
                <c:pt idx="587">
                  <c:v>5.8186210000000003</c:v>
                </c:pt>
                <c:pt idx="588">
                  <c:v>5.0837430000000001</c:v>
                </c:pt>
                <c:pt idx="589">
                  <c:v>4.9715109999999996</c:v>
                </c:pt>
                <c:pt idx="590">
                  <c:v>5.0608839999999997</c:v>
                </c:pt>
                <c:pt idx="591">
                  <c:v>5.2322649999999999</c:v>
                </c:pt>
                <c:pt idx="592">
                  <c:v>5.4143610000000004</c:v>
                </c:pt>
                <c:pt idx="593">
                  <c:v>5.4343349999999999</c:v>
                </c:pt>
                <c:pt idx="594">
                  <c:v>5.8425469999999997</c:v>
                </c:pt>
                <c:pt idx="595">
                  <c:v>5.2737800000000004</c:v>
                </c:pt>
                <c:pt idx="596">
                  <c:v>5.5010050000000001</c:v>
                </c:pt>
                <c:pt idx="597">
                  <c:v>5.4225269999999997</c:v>
                </c:pt>
                <c:pt idx="598">
                  <c:v>5.5511090000000003</c:v>
                </c:pt>
                <c:pt idx="599">
                  <c:v>5.8202449999999999</c:v>
                </c:pt>
                <c:pt idx="600">
                  <c:v>5.6466139999999996</c:v>
                </c:pt>
                <c:pt idx="601">
                  <c:v>5.3119610000000002</c:v>
                </c:pt>
                <c:pt idx="602">
                  <c:v>5.4277309999999996</c:v>
                </c:pt>
                <c:pt idx="603">
                  <c:v>6.3811540000000004</c:v>
                </c:pt>
                <c:pt idx="604">
                  <c:v>5.4312930000000001</c:v>
                </c:pt>
                <c:pt idx="605">
                  <c:v>5.6259750000000004</c:v>
                </c:pt>
                <c:pt idx="606">
                  <c:v>5.4138650000000004</c:v>
                </c:pt>
                <c:pt idx="607">
                  <c:v>5.7154720000000001</c:v>
                </c:pt>
                <c:pt idx="608">
                  <c:v>5.3358359999999996</c:v>
                </c:pt>
                <c:pt idx="609">
                  <c:v>5.4778019999999996</c:v>
                </c:pt>
                <c:pt idx="610">
                  <c:v>5.1607050000000001</c:v>
                </c:pt>
                <c:pt idx="611">
                  <c:v>5.2500819999999999</c:v>
                </c:pt>
                <c:pt idx="612">
                  <c:v>5.4942190000000002</c:v>
                </c:pt>
                <c:pt idx="613">
                  <c:v>5.5033890000000003</c:v>
                </c:pt>
                <c:pt idx="614">
                  <c:v>4.9981049999999998</c:v>
                </c:pt>
                <c:pt idx="615">
                  <c:v>5.4460839999999999</c:v>
                </c:pt>
                <c:pt idx="616">
                  <c:v>5.2900679999999998</c:v>
                </c:pt>
                <c:pt idx="617">
                  <c:v>5.7044819999999996</c:v>
                </c:pt>
                <c:pt idx="618">
                  <c:v>5.8711539999999998</c:v>
                </c:pt>
                <c:pt idx="619">
                  <c:v>5.1998119999999997</c:v>
                </c:pt>
                <c:pt idx="620">
                  <c:v>5.3914249999999999</c:v>
                </c:pt>
                <c:pt idx="621">
                  <c:v>5.2463240000000004</c:v>
                </c:pt>
                <c:pt idx="622">
                  <c:v>5.5871170000000001</c:v>
                </c:pt>
                <c:pt idx="623">
                  <c:v>5.6795600000000004</c:v>
                </c:pt>
                <c:pt idx="624">
                  <c:v>5.8701299999999996</c:v>
                </c:pt>
                <c:pt idx="625">
                  <c:v>5.6234250000000001</c:v>
                </c:pt>
                <c:pt idx="626">
                  <c:v>5.3006669999999998</c:v>
                </c:pt>
                <c:pt idx="627">
                  <c:v>5.3778870000000003</c:v>
                </c:pt>
                <c:pt idx="628">
                  <c:v>5.6892519999999998</c:v>
                </c:pt>
                <c:pt idx="629">
                  <c:v>5.5545559999999998</c:v>
                </c:pt>
                <c:pt idx="630">
                  <c:v>5.414288</c:v>
                </c:pt>
                <c:pt idx="631">
                  <c:v>5.5709119999999999</c:v>
                </c:pt>
                <c:pt idx="632">
                  <c:v>5.3264579999999997</c:v>
                </c:pt>
                <c:pt idx="633">
                  <c:v>5.0140310000000001</c:v>
                </c:pt>
                <c:pt idx="634">
                  <c:v>5.2622099999999996</c:v>
                </c:pt>
                <c:pt idx="635">
                  <c:v>5.0577500000000004</c:v>
                </c:pt>
                <c:pt idx="636">
                  <c:v>5.1808180000000004</c:v>
                </c:pt>
                <c:pt idx="637">
                  <c:v>5.6084019999999999</c:v>
                </c:pt>
                <c:pt idx="638">
                  <c:v>5.4423810000000001</c:v>
                </c:pt>
                <c:pt idx="639">
                  <c:v>5.2617969999999996</c:v>
                </c:pt>
                <c:pt idx="640">
                  <c:v>5.7429829999999997</c:v>
                </c:pt>
                <c:pt idx="641">
                  <c:v>5.455597</c:v>
                </c:pt>
                <c:pt idx="642">
                  <c:v>5.3502549999999998</c:v>
                </c:pt>
                <c:pt idx="643">
                  <c:v>5.0270320000000002</c:v>
                </c:pt>
                <c:pt idx="644">
                  <c:v>5.2150299999999996</c:v>
                </c:pt>
                <c:pt idx="645">
                  <c:v>5.1770449999999997</c:v>
                </c:pt>
                <c:pt idx="646">
                  <c:v>5.2150869999999996</c:v>
                </c:pt>
                <c:pt idx="647">
                  <c:v>5.3661289999999999</c:v>
                </c:pt>
                <c:pt idx="648">
                  <c:v>5.257206</c:v>
                </c:pt>
                <c:pt idx="649">
                  <c:v>5.3956400000000002</c:v>
                </c:pt>
                <c:pt idx="650">
                  <c:v>5.3438990000000004</c:v>
                </c:pt>
                <c:pt idx="651">
                  <c:v>5.2089400000000001</c:v>
                </c:pt>
                <c:pt idx="652">
                  <c:v>5.3362429999999996</c:v>
                </c:pt>
                <c:pt idx="653">
                  <c:v>5.0246919999999999</c:v>
                </c:pt>
                <c:pt idx="654">
                  <c:v>5.4534719999999997</c:v>
                </c:pt>
                <c:pt idx="655">
                  <c:v>5.6706779999999997</c:v>
                </c:pt>
                <c:pt idx="656">
                  <c:v>5.7975909999999997</c:v>
                </c:pt>
                <c:pt idx="657">
                  <c:v>6.076365</c:v>
                </c:pt>
                <c:pt idx="658">
                  <c:v>6.1294000000000004</c:v>
                </c:pt>
                <c:pt idx="659">
                  <c:v>5.7582449999999996</c:v>
                </c:pt>
                <c:pt idx="660">
                  <c:v>5.7685709999999997</c:v>
                </c:pt>
                <c:pt idx="661">
                  <c:v>5.6144090000000002</c:v>
                </c:pt>
                <c:pt idx="662">
                  <c:v>5.4753189999999998</c:v>
                </c:pt>
                <c:pt idx="663">
                  <c:v>5.3603810000000003</c:v>
                </c:pt>
                <c:pt idx="664">
                  <c:v>5.4715530000000001</c:v>
                </c:pt>
                <c:pt idx="665">
                  <c:v>6.0583549999999997</c:v>
                </c:pt>
                <c:pt idx="666">
                  <c:v>6.0990630000000001</c:v>
                </c:pt>
                <c:pt idx="667">
                  <c:v>5.9834339999999999</c:v>
                </c:pt>
                <c:pt idx="668">
                  <c:v>5.8868669999999996</c:v>
                </c:pt>
                <c:pt idx="669">
                  <c:v>6.2072560000000001</c:v>
                </c:pt>
                <c:pt idx="670">
                  <c:v>5.8691360000000001</c:v>
                </c:pt>
                <c:pt idx="671">
                  <c:v>5.8473319999999998</c:v>
                </c:pt>
                <c:pt idx="672">
                  <c:v>5.719106</c:v>
                </c:pt>
                <c:pt idx="673">
                  <c:v>6.310511</c:v>
                </c:pt>
                <c:pt idx="674">
                  <c:v>5.9106930000000002</c:v>
                </c:pt>
                <c:pt idx="675">
                  <c:v>6.0989680000000002</c:v>
                </c:pt>
                <c:pt idx="676">
                  <c:v>5.6859070000000003</c:v>
                </c:pt>
                <c:pt idx="677">
                  <c:v>5.3236869999999996</c:v>
                </c:pt>
                <c:pt idx="678">
                  <c:v>5.8150959999999996</c:v>
                </c:pt>
                <c:pt idx="679">
                  <c:v>5.9799990000000003</c:v>
                </c:pt>
                <c:pt idx="680">
                  <c:v>5.8734849999999996</c:v>
                </c:pt>
                <c:pt idx="681">
                  <c:v>5.7595210000000003</c:v>
                </c:pt>
                <c:pt idx="682">
                  <c:v>5.6555289999999996</c:v>
                </c:pt>
                <c:pt idx="683">
                  <c:v>5.8841799999999997</c:v>
                </c:pt>
                <c:pt idx="684">
                  <c:v>5.7447319999999999</c:v>
                </c:pt>
                <c:pt idx="685">
                  <c:v>5.6645570000000003</c:v>
                </c:pt>
                <c:pt idx="686">
                  <c:v>5.4332690000000001</c:v>
                </c:pt>
                <c:pt idx="687">
                  <c:v>5.1629129999999996</c:v>
                </c:pt>
                <c:pt idx="688">
                  <c:v>5.3618389999999998</c:v>
                </c:pt>
                <c:pt idx="689">
                  <c:v>5.4115599999999997</c:v>
                </c:pt>
                <c:pt idx="690">
                  <c:v>5.8221360000000004</c:v>
                </c:pt>
                <c:pt idx="691">
                  <c:v>5.0222689999999997</c:v>
                </c:pt>
                <c:pt idx="692">
                  <c:v>5.4564339999999998</c:v>
                </c:pt>
                <c:pt idx="693">
                  <c:v>5.446529</c:v>
                </c:pt>
                <c:pt idx="694">
                  <c:v>5.5394189999999996</c:v>
                </c:pt>
                <c:pt idx="695">
                  <c:v>5.3562510000000003</c:v>
                </c:pt>
                <c:pt idx="696">
                  <c:v>6.0808419999999996</c:v>
                </c:pt>
                <c:pt idx="697">
                  <c:v>6.7703879999999996</c:v>
                </c:pt>
                <c:pt idx="698">
                  <c:v>6.244631</c:v>
                </c:pt>
                <c:pt idx="699">
                  <c:v>5.5249829999999998</c:v>
                </c:pt>
                <c:pt idx="700">
                  <c:v>5.9272840000000002</c:v>
                </c:pt>
                <c:pt idx="701">
                  <c:v>5.9001590000000004</c:v>
                </c:pt>
                <c:pt idx="702">
                  <c:v>6.2751229999999998</c:v>
                </c:pt>
                <c:pt idx="703">
                  <c:v>6.5423809999999998</c:v>
                </c:pt>
                <c:pt idx="704">
                  <c:v>6.5190250000000001</c:v>
                </c:pt>
                <c:pt idx="705">
                  <c:v>5.6058810000000001</c:v>
                </c:pt>
                <c:pt idx="706">
                  <c:v>5.7740479999999996</c:v>
                </c:pt>
                <c:pt idx="707">
                  <c:v>5.9869859999999999</c:v>
                </c:pt>
                <c:pt idx="708">
                  <c:v>6.0222499999999997</c:v>
                </c:pt>
                <c:pt idx="709">
                  <c:v>6.0812580000000001</c:v>
                </c:pt>
                <c:pt idx="710">
                  <c:v>6.0694480000000004</c:v>
                </c:pt>
                <c:pt idx="711">
                  <c:v>5.7030079999999996</c:v>
                </c:pt>
                <c:pt idx="712">
                  <c:v>5.5368370000000002</c:v>
                </c:pt>
                <c:pt idx="713">
                  <c:v>6.5352629999999996</c:v>
                </c:pt>
                <c:pt idx="714">
                  <c:v>6.3620840000000003</c:v>
                </c:pt>
                <c:pt idx="715">
                  <c:v>5.9459679999999997</c:v>
                </c:pt>
                <c:pt idx="716">
                  <c:v>6.6849569999999998</c:v>
                </c:pt>
                <c:pt idx="717">
                  <c:v>6.2811269999999997</c:v>
                </c:pt>
                <c:pt idx="718">
                  <c:v>5.6836900000000004</c:v>
                </c:pt>
                <c:pt idx="719">
                  <c:v>5.8863580000000004</c:v>
                </c:pt>
                <c:pt idx="720">
                  <c:v>6.3307820000000001</c:v>
                </c:pt>
                <c:pt idx="721">
                  <c:v>5.2063179999999996</c:v>
                </c:pt>
                <c:pt idx="722">
                  <c:v>4.93926</c:v>
                </c:pt>
                <c:pt idx="723">
                  <c:v>5.817272</c:v>
                </c:pt>
                <c:pt idx="724">
                  <c:v>5.3914200000000001</c:v>
                </c:pt>
                <c:pt idx="725">
                  <c:v>5.6043609999999999</c:v>
                </c:pt>
                <c:pt idx="726">
                  <c:v>5.5782210000000001</c:v>
                </c:pt>
                <c:pt idx="727">
                  <c:v>5.8370110000000004</c:v>
                </c:pt>
                <c:pt idx="728">
                  <c:v>5.2613269999999996</c:v>
                </c:pt>
                <c:pt idx="729">
                  <c:v>5.3881930000000002</c:v>
                </c:pt>
                <c:pt idx="730">
                  <c:v>5.2496010000000002</c:v>
                </c:pt>
                <c:pt idx="731">
                  <c:v>5.6050969999999998</c:v>
                </c:pt>
                <c:pt idx="732">
                  <c:v>5.5011210000000004</c:v>
                </c:pt>
                <c:pt idx="733">
                  <c:v>5.4775429999999998</c:v>
                </c:pt>
                <c:pt idx="734">
                  <c:v>5.6003379999999998</c:v>
                </c:pt>
                <c:pt idx="735">
                  <c:v>5.6558149999999996</c:v>
                </c:pt>
                <c:pt idx="736">
                  <c:v>5.4685540000000001</c:v>
                </c:pt>
                <c:pt idx="737">
                  <c:v>5.6107810000000002</c:v>
                </c:pt>
                <c:pt idx="738">
                  <c:v>5.4003639999999997</c:v>
                </c:pt>
                <c:pt idx="739">
                  <c:v>5.0279639999999999</c:v>
                </c:pt>
                <c:pt idx="740">
                  <c:v>5.1068910000000001</c:v>
                </c:pt>
                <c:pt idx="741">
                  <c:v>5.3234300000000001</c:v>
                </c:pt>
                <c:pt idx="742">
                  <c:v>5.4962739999999997</c:v>
                </c:pt>
                <c:pt idx="743">
                  <c:v>5.7023599999999997</c:v>
                </c:pt>
                <c:pt idx="744">
                  <c:v>5.2325929999999996</c:v>
                </c:pt>
                <c:pt idx="745">
                  <c:v>5.3255530000000002</c:v>
                </c:pt>
                <c:pt idx="746">
                  <c:v>5.4778840000000004</c:v>
                </c:pt>
                <c:pt idx="747">
                  <c:v>5.0661569999999996</c:v>
                </c:pt>
                <c:pt idx="748">
                  <c:v>5.5550079999999999</c:v>
                </c:pt>
                <c:pt idx="749">
                  <c:v>5.3044149999999997</c:v>
                </c:pt>
                <c:pt idx="750">
                  <c:v>5.9491540000000001</c:v>
                </c:pt>
                <c:pt idx="751">
                  <c:v>5.5351800000000004</c:v>
                </c:pt>
                <c:pt idx="752">
                  <c:v>5.5109760000000003</c:v>
                </c:pt>
                <c:pt idx="753">
                  <c:v>5.2503859999999998</c:v>
                </c:pt>
                <c:pt idx="754">
                  <c:v>5.2778409999999996</c:v>
                </c:pt>
                <c:pt idx="755">
                  <c:v>5.5193060000000003</c:v>
                </c:pt>
                <c:pt idx="756">
                  <c:v>5.2992309999999998</c:v>
                </c:pt>
                <c:pt idx="757">
                  <c:v>5.4840270000000002</c:v>
                </c:pt>
                <c:pt idx="758">
                  <c:v>5.3910640000000001</c:v>
                </c:pt>
                <c:pt idx="759">
                  <c:v>5.9110230000000001</c:v>
                </c:pt>
                <c:pt idx="760">
                  <c:v>5.6043609999999999</c:v>
                </c:pt>
                <c:pt idx="761">
                  <c:v>5.5201799999999999</c:v>
                </c:pt>
                <c:pt idx="762">
                  <c:v>5.3691940000000002</c:v>
                </c:pt>
                <c:pt idx="763">
                  <c:v>5.472823</c:v>
                </c:pt>
                <c:pt idx="764">
                  <c:v>5.7195109999999998</c:v>
                </c:pt>
                <c:pt idx="765">
                  <c:v>5.489363</c:v>
                </c:pt>
                <c:pt idx="766">
                  <c:v>5.5592389999999998</c:v>
                </c:pt>
                <c:pt idx="767">
                  <c:v>5.8874519999999997</c:v>
                </c:pt>
                <c:pt idx="768">
                  <c:v>5.5699389999999998</c:v>
                </c:pt>
                <c:pt idx="769">
                  <c:v>5.1746040000000004</c:v>
                </c:pt>
                <c:pt idx="770">
                  <c:v>5.176291</c:v>
                </c:pt>
                <c:pt idx="771">
                  <c:v>5.3449280000000003</c:v>
                </c:pt>
                <c:pt idx="772">
                  <c:v>5.2589220000000001</c:v>
                </c:pt>
                <c:pt idx="773">
                  <c:v>5.5688690000000003</c:v>
                </c:pt>
                <c:pt idx="774">
                  <c:v>5.0875360000000001</c:v>
                </c:pt>
                <c:pt idx="775">
                  <c:v>5.4454229999999999</c:v>
                </c:pt>
                <c:pt idx="776">
                  <c:v>5.3155900000000003</c:v>
                </c:pt>
                <c:pt idx="777">
                  <c:v>5.7244400000000004</c:v>
                </c:pt>
                <c:pt idx="778">
                  <c:v>6.0516290000000001</c:v>
                </c:pt>
                <c:pt idx="779">
                  <c:v>5.452032</c:v>
                </c:pt>
                <c:pt idx="780">
                  <c:v>5.7905829999999998</c:v>
                </c:pt>
                <c:pt idx="781">
                  <c:v>6.5179980000000004</c:v>
                </c:pt>
                <c:pt idx="782">
                  <c:v>6.2457479999999999</c:v>
                </c:pt>
                <c:pt idx="783">
                  <c:v>6.0797819999999998</c:v>
                </c:pt>
                <c:pt idx="784">
                  <c:v>5.9187839999999996</c:v>
                </c:pt>
                <c:pt idx="785">
                  <c:v>6.1839180000000002</c:v>
                </c:pt>
                <c:pt idx="786">
                  <c:v>5.93187</c:v>
                </c:pt>
                <c:pt idx="787">
                  <c:v>5.9321799999999998</c:v>
                </c:pt>
                <c:pt idx="788">
                  <c:v>5.8519240000000003</c:v>
                </c:pt>
                <c:pt idx="789">
                  <c:v>5.7105499999999996</c:v>
                </c:pt>
                <c:pt idx="790">
                  <c:v>5.8058839999999998</c:v>
                </c:pt>
                <c:pt idx="791">
                  <c:v>5.5867389999999997</c:v>
                </c:pt>
                <c:pt idx="792">
                  <c:v>6.0841630000000002</c:v>
                </c:pt>
                <c:pt idx="793">
                  <c:v>6.114344</c:v>
                </c:pt>
                <c:pt idx="794">
                  <c:v>5.4773040000000002</c:v>
                </c:pt>
                <c:pt idx="795">
                  <c:v>5.9039720000000004</c:v>
                </c:pt>
                <c:pt idx="796">
                  <c:v>5.6023329999999998</c:v>
                </c:pt>
                <c:pt idx="797">
                  <c:v>5.6225990000000001</c:v>
                </c:pt>
                <c:pt idx="798">
                  <c:v>6.0556710000000002</c:v>
                </c:pt>
                <c:pt idx="799">
                  <c:v>5.5933349999999997</c:v>
                </c:pt>
                <c:pt idx="800">
                  <c:v>4.9809049999999999</c:v>
                </c:pt>
                <c:pt idx="801">
                  <c:v>5.5835410000000003</c:v>
                </c:pt>
                <c:pt idx="802">
                  <c:v>5.7228750000000002</c:v>
                </c:pt>
                <c:pt idx="803">
                  <c:v>5.510497</c:v>
                </c:pt>
                <c:pt idx="804">
                  <c:v>5.2082040000000003</c:v>
                </c:pt>
                <c:pt idx="805">
                  <c:v>5.5781900000000002</c:v>
                </c:pt>
                <c:pt idx="806">
                  <c:v>5.6013739999999999</c:v>
                </c:pt>
                <c:pt idx="807">
                  <c:v>5.5190549999999998</c:v>
                </c:pt>
                <c:pt idx="808">
                  <c:v>5.3416509999999997</c:v>
                </c:pt>
                <c:pt idx="809">
                  <c:v>6.4076579999999996</c:v>
                </c:pt>
                <c:pt idx="810">
                  <c:v>6.1172680000000001</c:v>
                </c:pt>
                <c:pt idx="811">
                  <c:v>6.0723839999999996</c:v>
                </c:pt>
                <c:pt idx="812">
                  <c:v>5.6259610000000002</c:v>
                </c:pt>
                <c:pt idx="813">
                  <c:v>5.9484060000000003</c:v>
                </c:pt>
                <c:pt idx="814">
                  <c:v>6.3790100000000001</c:v>
                </c:pt>
                <c:pt idx="815">
                  <c:v>5.8054459999999999</c:v>
                </c:pt>
                <c:pt idx="816">
                  <c:v>6.0679509999999999</c:v>
                </c:pt>
                <c:pt idx="817">
                  <c:v>5.5415799999999997</c:v>
                </c:pt>
                <c:pt idx="818">
                  <c:v>5.5347869999999997</c:v>
                </c:pt>
                <c:pt idx="819">
                  <c:v>5.4232579999999997</c:v>
                </c:pt>
                <c:pt idx="820">
                  <c:v>5.8069740000000003</c:v>
                </c:pt>
                <c:pt idx="821">
                  <c:v>6.1171810000000004</c:v>
                </c:pt>
                <c:pt idx="822">
                  <c:v>5.8420940000000003</c:v>
                </c:pt>
                <c:pt idx="823">
                  <c:v>5.5912680000000003</c:v>
                </c:pt>
                <c:pt idx="824">
                  <c:v>6.1238039999999998</c:v>
                </c:pt>
                <c:pt idx="825">
                  <c:v>5.923972</c:v>
                </c:pt>
                <c:pt idx="826">
                  <c:v>5.6180209999999997</c:v>
                </c:pt>
                <c:pt idx="827">
                  <c:v>5.766089</c:v>
                </c:pt>
                <c:pt idx="828">
                  <c:v>6.1703020000000004</c:v>
                </c:pt>
                <c:pt idx="829">
                  <c:v>5.4114019999999998</c:v>
                </c:pt>
                <c:pt idx="830">
                  <c:v>5.529668</c:v>
                </c:pt>
                <c:pt idx="831">
                  <c:v>5.598903</c:v>
                </c:pt>
                <c:pt idx="832">
                  <c:v>6.2336359999999997</c:v>
                </c:pt>
                <c:pt idx="833">
                  <c:v>5.9842409999999999</c:v>
                </c:pt>
                <c:pt idx="834">
                  <c:v>5.9579040000000001</c:v>
                </c:pt>
                <c:pt idx="835">
                  <c:v>5.9354069999999997</c:v>
                </c:pt>
                <c:pt idx="836">
                  <c:v>5.9745229999999996</c:v>
                </c:pt>
                <c:pt idx="837">
                  <c:v>5.3891200000000001</c:v>
                </c:pt>
                <c:pt idx="838">
                  <c:v>5.6401979999999998</c:v>
                </c:pt>
                <c:pt idx="839">
                  <c:v>5.3542180000000004</c:v>
                </c:pt>
                <c:pt idx="840">
                  <c:v>5.5235529999999997</c:v>
                </c:pt>
                <c:pt idx="841">
                  <c:v>5.995914</c:v>
                </c:pt>
                <c:pt idx="842">
                  <c:v>5.1890770000000002</c:v>
                </c:pt>
                <c:pt idx="843">
                  <c:v>5.1005180000000001</c:v>
                </c:pt>
                <c:pt idx="844">
                  <c:v>5.563269</c:v>
                </c:pt>
                <c:pt idx="845">
                  <c:v>5.4631230000000004</c:v>
                </c:pt>
                <c:pt idx="846">
                  <c:v>5.4141560000000002</c:v>
                </c:pt>
                <c:pt idx="847">
                  <c:v>6.0467930000000001</c:v>
                </c:pt>
                <c:pt idx="848">
                  <c:v>5.194407</c:v>
                </c:pt>
                <c:pt idx="849">
                  <c:v>5.3710519999999997</c:v>
                </c:pt>
                <c:pt idx="850">
                  <c:v>5.1457100000000002</c:v>
                </c:pt>
                <c:pt idx="851">
                  <c:v>5.7847369999999998</c:v>
                </c:pt>
                <c:pt idx="852">
                  <c:v>6.1050800000000001</c:v>
                </c:pt>
                <c:pt idx="853">
                  <c:v>5.4459090000000003</c:v>
                </c:pt>
                <c:pt idx="854">
                  <c:v>5.7793450000000002</c:v>
                </c:pt>
                <c:pt idx="855">
                  <c:v>5.1848200000000002</c:v>
                </c:pt>
                <c:pt idx="856">
                  <c:v>5.2229239999999999</c:v>
                </c:pt>
                <c:pt idx="857">
                  <c:v>5.7831359999999998</c:v>
                </c:pt>
                <c:pt idx="858">
                  <c:v>5.4458849999999996</c:v>
                </c:pt>
                <c:pt idx="859">
                  <c:v>5.3536760000000001</c:v>
                </c:pt>
                <c:pt idx="860">
                  <c:v>5.4925100000000002</c:v>
                </c:pt>
                <c:pt idx="861">
                  <c:v>5.2155430000000003</c:v>
                </c:pt>
                <c:pt idx="862">
                  <c:v>5.2678010000000004</c:v>
                </c:pt>
                <c:pt idx="863">
                  <c:v>5.4184010000000002</c:v>
                </c:pt>
                <c:pt idx="864">
                  <c:v>5.296354</c:v>
                </c:pt>
                <c:pt idx="865">
                  <c:v>5.328773</c:v>
                </c:pt>
                <c:pt idx="866">
                  <c:v>5.376163</c:v>
                </c:pt>
                <c:pt idx="867">
                  <c:v>5.6196200000000003</c:v>
                </c:pt>
                <c:pt idx="868">
                  <c:v>5.1751370000000003</c:v>
                </c:pt>
                <c:pt idx="869">
                  <c:v>5.1962590000000004</c:v>
                </c:pt>
                <c:pt idx="870">
                  <c:v>5.494688</c:v>
                </c:pt>
                <c:pt idx="871">
                  <c:v>5.1769800000000004</c:v>
                </c:pt>
                <c:pt idx="872">
                  <c:v>5.2487130000000004</c:v>
                </c:pt>
                <c:pt idx="873">
                  <c:v>5.6262460000000001</c:v>
                </c:pt>
                <c:pt idx="874">
                  <c:v>5.7217019999999996</c:v>
                </c:pt>
                <c:pt idx="875">
                  <c:v>5.6687900000000004</c:v>
                </c:pt>
                <c:pt idx="876">
                  <c:v>5.5066139999999999</c:v>
                </c:pt>
                <c:pt idx="877">
                  <c:v>5.6621870000000003</c:v>
                </c:pt>
                <c:pt idx="878">
                  <c:v>6.0230220000000001</c:v>
                </c:pt>
                <c:pt idx="879">
                  <c:v>5.6050959999999996</c:v>
                </c:pt>
                <c:pt idx="880">
                  <c:v>5.758273</c:v>
                </c:pt>
                <c:pt idx="881">
                  <c:v>5.4475600000000002</c:v>
                </c:pt>
                <c:pt idx="882">
                  <c:v>5.907794</c:v>
                </c:pt>
                <c:pt idx="883">
                  <c:v>6.2406180000000004</c:v>
                </c:pt>
                <c:pt idx="884">
                  <c:v>6.0520180000000003</c:v>
                </c:pt>
                <c:pt idx="885">
                  <c:v>5.6978470000000003</c:v>
                </c:pt>
                <c:pt idx="886">
                  <c:v>5.6526209999999999</c:v>
                </c:pt>
                <c:pt idx="887">
                  <c:v>5.5411190000000001</c:v>
                </c:pt>
                <c:pt idx="888">
                  <c:v>5.0726909999999998</c:v>
                </c:pt>
                <c:pt idx="889">
                  <c:v>5.2180569999999999</c:v>
                </c:pt>
                <c:pt idx="890">
                  <c:v>5.2961689999999999</c:v>
                </c:pt>
                <c:pt idx="891">
                  <c:v>5.0343609999999996</c:v>
                </c:pt>
                <c:pt idx="892">
                  <c:v>5.1693100000000003</c:v>
                </c:pt>
                <c:pt idx="893">
                  <c:v>5.062443</c:v>
                </c:pt>
                <c:pt idx="894">
                  <c:v>5.2259099999999998</c:v>
                </c:pt>
                <c:pt idx="895">
                  <c:v>5.6595700000000004</c:v>
                </c:pt>
                <c:pt idx="896">
                  <c:v>5.1063270000000003</c:v>
                </c:pt>
                <c:pt idx="897">
                  <c:v>5.5702999999999996</c:v>
                </c:pt>
                <c:pt idx="898">
                  <c:v>6.020689</c:v>
                </c:pt>
                <c:pt idx="899">
                  <c:v>4.8843579999999998</c:v>
                </c:pt>
                <c:pt idx="900">
                  <c:v>5.596711</c:v>
                </c:pt>
                <c:pt idx="901">
                  <c:v>5.4878330000000002</c:v>
                </c:pt>
                <c:pt idx="902">
                  <c:v>5.3333159999999999</c:v>
                </c:pt>
                <c:pt idx="903">
                  <c:v>5.1292999999999997</c:v>
                </c:pt>
                <c:pt idx="904">
                  <c:v>4.8833820000000001</c:v>
                </c:pt>
                <c:pt idx="905">
                  <c:v>5.4420489999999999</c:v>
                </c:pt>
                <c:pt idx="906">
                  <c:v>5.3371529999999998</c:v>
                </c:pt>
                <c:pt idx="907">
                  <c:v>5.2994479999999999</c:v>
                </c:pt>
                <c:pt idx="908">
                  <c:v>5.4268530000000004</c:v>
                </c:pt>
                <c:pt idx="909">
                  <c:v>5.3842800000000004</c:v>
                </c:pt>
                <c:pt idx="910">
                  <c:v>6.0159669999999998</c:v>
                </c:pt>
                <c:pt idx="911">
                  <c:v>5.3160280000000002</c:v>
                </c:pt>
                <c:pt idx="912">
                  <c:v>5.0391089999999998</c:v>
                </c:pt>
                <c:pt idx="913">
                  <c:v>5.5606600000000004</c:v>
                </c:pt>
                <c:pt idx="914">
                  <c:v>5.0003330000000004</c:v>
                </c:pt>
                <c:pt idx="915">
                  <c:v>5.3039209999999999</c:v>
                </c:pt>
                <c:pt idx="916">
                  <c:v>4.9525649999999999</c:v>
                </c:pt>
                <c:pt idx="917">
                  <c:v>5.3275589999999999</c:v>
                </c:pt>
                <c:pt idx="918">
                  <c:v>5.268573</c:v>
                </c:pt>
                <c:pt idx="919">
                  <c:v>4.9916159999999996</c:v>
                </c:pt>
                <c:pt idx="920">
                  <c:v>5.5890199999999997</c:v>
                </c:pt>
                <c:pt idx="921">
                  <c:v>5.2179019999999996</c:v>
                </c:pt>
                <c:pt idx="922">
                  <c:v>5.817329</c:v>
                </c:pt>
                <c:pt idx="923">
                  <c:v>5.442666</c:v>
                </c:pt>
                <c:pt idx="924">
                  <c:v>5.4820489999999999</c:v>
                </c:pt>
                <c:pt idx="925">
                  <c:v>5.468769</c:v>
                </c:pt>
                <c:pt idx="926">
                  <c:v>5.8565969999999998</c:v>
                </c:pt>
                <c:pt idx="927">
                  <c:v>5.3924890000000003</c:v>
                </c:pt>
                <c:pt idx="928">
                  <c:v>5.7574880000000004</c:v>
                </c:pt>
                <c:pt idx="929">
                  <c:v>5.9053060000000004</c:v>
                </c:pt>
                <c:pt idx="930">
                  <c:v>5.8175030000000003</c:v>
                </c:pt>
                <c:pt idx="931">
                  <c:v>5.7590110000000001</c:v>
                </c:pt>
                <c:pt idx="932">
                  <c:v>5.8942430000000003</c:v>
                </c:pt>
                <c:pt idx="933">
                  <c:v>6.0354140000000003</c:v>
                </c:pt>
                <c:pt idx="934">
                  <c:v>5.119688</c:v>
                </c:pt>
                <c:pt idx="935">
                  <c:v>5.520473</c:v>
                </c:pt>
                <c:pt idx="936">
                  <c:v>4.9837870000000004</c:v>
                </c:pt>
                <c:pt idx="937">
                  <c:v>5.113626</c:v>
                </c:pt>
                <c:pt idx="938">
                  <c:v>4.9077809999999999</c:v>
                </c:pt>
                <c:pt idx="939">
                  <c:v>4.8378959999999998</c:v>
                </c:pt>
                <c:pt idx="940">
                  <c:v>5.3522100000000004</c:v>
                </c:pt>
                <c:pt idx="941">
                  <c:v>5.0852310000000003</c:v>
                </c:pt>
                <c:pt idx="942">
                  <c:v>5.3978279999999996</c:v>
                </c:pt>
                <c:pt idx="943">
                  <c:v>5.6912760000000002</c:v>
                </c:pt>
                <c:pt idx="944">
                  <c:v>5.345834</c:v>
                </c:pt>
                <c:pt idx="945">
                  <c:v>5.9035120000000001</c:v>
                </c:pt>
                <c:pt idx="946">
                  <c:v>5.782521</c:v>
                </c:pt>
                <c:pt idx="947">
                  <c:v>5.8508430000000002</c:v>
                </c:pt>
                <c:pt idx="948">
                  <c:v>5.3351600000000001</c:v>
                </c:pt>
                <c:pt idx="949">
                  <c:v>5.0599879999999997</c:v>
                </c:pt>
                <c:pt idx="950">
                  <c:v>5.3214560000000004</c:v>
                </c:pt>
                <c:pt idx="951">
                  <c:v>5.6869829999999997</c:v>
                </c:pt>
                <c:pt idx="952">
                  <c:v>5.9749970000000001</c:v>
                </c:pt>
                <c:pt idx="953">
                  <c:v>5.7050090000000004</c:v>
                </c:pt>
                <c:pt idx="954">
                  <c:v>5.5746359999999999</c:v>
                </c:pt>
                <c:pt idx="955">
                  <c:v>6.0493370000000004</c:v>
                </c:pt>
                <c:pt idx="956">
                  <c:v>6.0785429999999998</c:v>
                </c:pt>
                <c:pt idx="957">
                  <c:v>6.7330069999999997</c:v>
                </c:pt>
                <c:pt idx="958">
                  <c:v>6.7184249999999999</c:v>
                </c:pt>
                <c:pt idx="959">
                  <c:v>7.0783959999999997</c:v>
                </c:pt>
                <c:pt idx="960">
                  <c:v>7.0404039999999997</c:v>
                </c:pt>
                <c:pt idx="961">
                  <c:v>7.1390440000000002</c:v>
                </c:pt>
                <c:pt idx="962">
                  <c:v>7.2575979999999998</c:v>
                </c:pt>
                <c:pt idx="963">
                  <c:v>7.2979560000000001</c:v>
                </c:pt>
                <c:pt idx="964">
                  <c:v>6.7819229999999999</c:v>
                </c:pt>
                <c:pt idx="965">
                  <c:v>7.0746820000000001</c:v>
                </c:pt>
                <c:pt idx="966">
                  <c:v>7.2139009999999999</c:v>
                </c:pt>
                <c:pt idx="967">
                  <c:v>7.5342950000000002</c:v>
                </c:pt>
                <c:pt idx="968">
                  <c:v>7.5043509999999998</c:v>
                </c:pt>
                <c:pt idx="969">
                  <c:v>7.2036129999999998</c:v>
                </c:pt>
                <c:pt idx="970">
                  <c:v>7.3690629999999997</c:v>
                </c:pt>
                <c:pt idx="971">
                  <c:v>7.3519649999999999</c:v>
                </c:pt>
                <c:pt idx="972">
                  <c:v>7.2197959999999997</c:v>
                </c:pt>
                <c:pt idx="973">
                  <c:v>7.490729</c:v>
                </c:pt>
                <c:pt idx="974">
                  <c:v>7.1816230000000001</c:v>
                </c:pt>
                <c:pt idx="975">
                  <c:v>6.4823449999999996</c:v>
                </c:pt>
                <c:pt idx="976">
                  <c:v>6.5488030000000004</c:v>
                </c:pt>
                <c:pt idx="977">
                  <c:v>6.4964709999999997</c:v>
                </c:pt>
                <c:pt idx="978">
                  <c:v>6.7337009999999999</c:v>
                </c:pt>
                <c:pt idx="979">
                  <c:v>6.8892249999999997</c:v>
                </c:pt>
                <c:pt idx="980">
                  <c:v>6.665705</c:v>
                </c:pt>
                <c:pt idx="981">
                  <c:v>6.149</c:v>
                </c:pt>
                <c:pt idx="982">
                  <c:v>6.1913489999999998</c:v>
                </c:pt>
                <c:pt idx="983">
                  <c:v>6.7383459999999999</c:v>
                </c:pt>
                <c:pt idx="984">
                  <c:v>6.581264</c:v>
                </c:pt>
                <c:pt idx="985">
                  <c:v>6.3727510000000001</c:v>
                </c:pt>
                <c:pt idx="986">
                  <c:v>6.6074380000000001</c:v>
                </c:pt>
                <c:pt idx="987">
                  <c:v>6.1965979999999998</c:v>
                </c:pt>
                <c:pt idx="988">
                  <c:v>6.4260320000000002</c:v>
                </c:pt>
                <c:pt idx="989">
                  <c:v>5.7632849999999998</c:v>
                </c:pt>
                <c:pt idx="990">
                  <c:v>6.2218819999999999</c:v>
                </c:pt>
                <c:pt idx="991">
                  <c:v>6.0178659999999997</c:v>
                </c:pt>
                <c:pt idx="992">
                  <c:v>6.3342700000000001</c:v>
                </c:pt>
                <c:pt idx="993">
                  <c:v>6.6106420000000004</c:v>
                </c:pt>
                <c:pt idx="994">
                  <c:v>6.6519000000000004</c:v>
                </c:pt>
                <c:pt idx="995">
                  <c:v>6.3446629999999997</c:v>
                </c:pt>
                <c:pt idx="996">
                  <c:v>6.5939540000000001</c:v>
                </c:pt>
                <c:pt idx="997">
                  <c:v>6.5009230000000002</c:v>
                </c:pt>
                <c:pt idx="998">
                  <c:v>6.5537919999999996</c:v>
                </c:pt>
                <c:pt idx="999">
                  <c:v>6.6496060000000003</c:v>
                </c:pt>
                <c:pt idx="1000">
                  <c:v>6.4219999999999997</c:v>
                </c:pt>
                <c:pt idx="1001">
                  <c:v>6.0231830000000004</c:v>
                </c:pt>
                <c:pt idx="1002">
                  <c:v>6.4136069999999998</c:v>
                </c:pt>
                <c:pt idx="1003">
                  <c:v>6.3610499999999996</c:v>
                </c:pt>
                <c:pt idx="1004">
                  <c:v>6.0797650000000001</c:v>
                </c:pt>
                <c:pt idx="1005">
                  <c:v>6.6512450000000003</c:v>
                </c:pt>
                <c:pt idx="1006">
                  <c:v>6.8396400000000002</c:v>
                </c:pt>
                <c:pt idx="1007">
                  <c:v>6.2568409999999997</c:v>
                </c:pt>
                <c:pt idx="1008">
                  <c:v>6.4848939999999997</c:v>
                </c:pt>
                <c:pt idx="1009">
                  <c:v>6.0267080000000002</c:v>
                </c:pt>
                <c:pt idx="1010">
                  <c:v>6.5100230000000003</c:v>
                </c:pt>
                <c:pt idx="1011">
                  <c:v>5.9295010000000001</c:v>
                </c:pt>
                <c:pt idx="1012">
                  <c:v>6.5784339999999997</c:v>
                </c:pt>
                <c:pt idx="1013">
                  <c:v>6.4566080000000001</c:v>
                </c:pt>
                <c:pt idx="1014">
                  <c:v>6.3759560000000004</c:v>
                </c:pt>
                <c:pt idx="1015">
                  <c:v>6.479285</c:v>
                </c:pt>
                <c:pt idx="1016">
                  <c:v>6.7332669999999997</c:v>
                </c:pt>
                <c:pt idx="1017">
                  <c:v>6.2893619999999997</c:v>
                </c:pt>
                <c:pt idx="1018">
                  <c:v>6.796036</c:v>
                </c:pt>
                <c:pt idx="1019">
                  <c:v>6.1807660000000002</c:v>
                </c:pt>
                <c:pt idx="1020">
                  <c:v>6.6240600000000001</c:v>
                </c:pt>
                <c:pt idx="1021">
                  <c:v>6.3969389999999997</c:v>
                </c:pt>
                <c:pt idx="1022">
                  <c:v>6.2729179999999998</c:v>
                </c:pt>
                <c:pt idx="1023">
                  <c:v>6.0588119999999996</c:v>
                </c:pt>
                <c:pt idx="1024">
                  <c:v>5.9664409999999997</c:v>
                </c:pt>
                <c:pt idx="1025">
                  <c:v>5.6458820000000003</c:v>
                </c:pt>
                <c:pt idx="1026">
                  <c:v>5.4289759999999996</c:v>
                </c:pt>
                <c:pt idx="1027">
                  <c:v>5.0358419999999997</c:v>
                </c:pt>
                <c:pt idx="1028">
                  <c:v>5.264386</c:v>
                </c:pt>
                <c:pt idx="1029">
                  <c:v>5.5368490000000001</c:v>
                </c:pt>
                <c:pt idx="1030">
                  <c:v>5.1022829999999999</c:v>
                </c:pt>
                <c:pt idx="1031">
                  <c:v>5.1824770000000004</c:v>
                </c:pt>
                <c:pt idx="1032">
                  <c:v>5.4351929999999999</c:v>
                </c:pt>
                <c:pt idx="1033">
                  <c:v>5.3450059999999997</c:v>
                </c:pt>
                <c:pt idx="1034">
                  <c:v>5.0180559999999996</c:v>
                </c:pt>
                <c:pt idx="1035">
                  <c:v>5.1203079999999996</c:v>
                </c:pt>
                <c:pt idx="1036">
                  <c:v>5.6072379999999997</c:v>
                </c:pt>
                <c:pt idx="1037">
                  <c:v>5.573823</c:v>
                </c:pt>
                <c:pt idx="1038">
                  <c:v>5.5896949999999999</c:v>
                </c:pt>
                <c:pt idx="1039">
                  <c:v>5.1428520000000004</c:v>
                </c:pt>
                <c:pt idx="1040">
                  <c:v>5.7169610000000004</c:v>
                </c:pt>
                <c:pt idx="1041">
                  <c:v>5.1813149999999997</c:v>
                </c:pt>
                <c:pt idx="1042">
                  <c:v>4.8627330000000004</c:v>
                </c:pt>
                <c:pt idx="1043">
                  <c:v>5.550891</c:v>
                </c:pt>
                <c:pt idx="1044">
                  <c:v>5.6451630000000002</c:v>
                </c:pt>
                <c:pt idx="1045">
                  <c:v>5.3153600000000001</c:v>
                </c:pt>
                <c:pt idx="1046">
                  <c:v>5.6611969999999996</c:v>
                </c:pt>
                <c:pt idx="1047">
                  <c:v>5.4808029999999999</c:v>
                </c:pt>
                <c:pt idx="1048">
                  <c:v>5.7966660000000001</c:v>
                </c:pt>
                <c:pt idx="1049">
                  <c:v>5.6783159999999997</c:v>
                </c:pt>
                <c:pt idx="1050">
                  <c:v>5.3224819999999999</c:v>
                </c:pt>
                <c:pt idx="1051">
                  <c:v>5.3598800000000004</c:v>
                </c:pt>
                <c:pt idx="1052">
                  <c:v>4.980137</c:v>
                </c:pt>
                <c:pt idx="1053">
                  <c:v>5.4735379999999996</c:v>
                </c:pt>
                <c:pt idx="1054">
                  <c:v>5.72872</c:v>
                </c:pt>
                <c:pt idx="1055">
                  <c:v>5.2691929999999996</c:v>
                </c:pt>
                <c:pt idx="1056">
                  <c:v>5.400163</c:v>
                </c:pt>
                <c:pt idx="1057">
                  <c:v>5.035393</c:v>
                </c:pt>
                <c:pt idx="1058">
                  <c:v>5.8465910000000001</c:v>
                </c:pt>
                <c:pt idx="1059">
                  <c:v>5.6984360000000001</c:v>
                </c:pt>
                <c:pt idx="1060">
                  <c:v>5.8823949999999998</c:v>
                </c:pt>
                <c:pt idx="1061">
                  <c:v>5.8866050000000003</c:v>
                </c:pt>
                <c:pt idx="1062">
                  <c:v>6.1166590000000003</c:v>
                </c:pt>
                <c:pt idx="1063">
                  <c:v>6.2120290000000002</c:v>
                </c:pt>
                <c:pt idx="1064">
                  <c:v>5.9470190000000001</c:v>
                </c:pt>
                <c:pt idx="1065">
                  <c:v>5.7022909999999998</c:v>
                </c:pt>
                <c:pt idx="1066">
                  <c:v>5.9052730000000002</c:v>
                </c:pt>
                <c:pt idx="1067">
                  <c:v>6.0691730000000002</c:v>
                </c:pt>
                <c:pt idx="1068">
                  <c:v>5.7836610000000004</c:v>
                </c:pt>
                <c:pt idx="1069">
                  <c:v>6.0826729999999998</c:v>
                </c:pt>
                <c:pt idx="1070">
                  <c:v>6.2168109999999999</c:v>
                </c:pt>
                <c:pt idx="1071">
                  <c:v>6.2173400000000001</c:v>
                </c:pt>
                <c:pt idx="1072">
                  <c:v>5.6827350000000001</c:v>
                </c:pt>
                <c:pt idx="1073">
                  <c:v>5.798699</c:v>
                </c:pt>
                <c:pt idx="1074">
                  <c:v>6.5130280000000003</c:v>
                </c:pt>
                <c:pt idx="1075">
                  <c:v>6.4303330000000001</c:v>
                </c:pt>
                <c:pt idx="1076">
                  <c:v>5.6073909999999998</c:v>
                </c:pt>
                <c:pt idx="1077">
                  <c:v>5.8939899999999996</c:v>
                </c:pt>
                <c:pt idx="1078">
                  <c:v>5.5419700000000001</c:v>
                </c:pt>
                <c:pt idx="1079">
                  <c:v>5.8628299999999998</c:v>
                </c:pt>
                <c:pt idx="1080">
                  <c:v>5.6159230000000004</c:v>
                </c:pt>
                <c:pt idx="1081">
                  <c:v>5.9757680000000004</c:v>
                </c:pt>
                <c:pt idx="1082">
                  <c:v>6.2161860000000004</c:v>
                </c:pt>
                <c:pt idx="1083">
                  <c:v>6.2487789999999999</c:v>
                </c:pt>
                <c:pt idx="1084">
                  <c:v>6.0212539999999999</c:v>
                </c:pt>
                <c:pt idx="1085">
                  <c:v>6.1365460000000001</c:v>
                </c:pt>
                <c:pt idx="1086">
                  <c:v>5.8159270000000003</c:v>
                </c:pt>
                <c:pt idx="1087">
                  <c:v>6.0269890000000004</c:v>
                </c:pt>
                <c:pt idx="1088">
                  <c:v>5.9355250000000002</c:v>
                </c:pt>
                <c:pt idx="1089">
                  <c:v>5.5431999999999997</c:v>
                </c:pt>
                <c:pt idx="1090">
                  <c:v>5.3801800000000002</c:v>
                </c:pt>
                <c:pt idx="1091">
                  <c:v>5.6448169999999998</c:v>
                </c:pt>
                <c:pt idx="1092">
                  <c:v>5.5047920000000001</c:v>
                </c:pt>
                <c:pt idx="1093">
                  <c:v>5.601013</c:v>
                </c:pt>
                <c:pt idx="1094">
                  <c:v>5.7474059999999998</c:v>
                </c:pt>
                <c:pt idx="1095">
                  <c:v>6.0651339999999996</c:v>
                </c:pt>
                <c:pt idx="1096">
                  <c:v>5.6337929999999998</c:v>
                </c:pt>
                <c:pt idx="1097">
                  <c:v>5.7976910000000004</c:v>
                </c:pt>
                <c:pt idx="1098">
                  <c:v>5.1895259999999999</c:v>
                </c:pt>
                <c:pt idx="1099">
                  <c:v>5.8334830000000002</c:v>
                </c:pt>
                <c:pt idx="1100">
                  <c:v>5.631278</c:v>
                </c:pt>
                <c:pt idx="1101">
                  <c:v>5.4107289999999999</c:v>
                </c:pt>
                <c:pt idx="1102">
                  <c:v>5.3792669999999996</c:v>
                </c:pt>
                <c:pt idx="1103">
                  <c:v>5.3234240000000002</c:v>
                </c:pt>
                <c:pt idx="1104">
                  <c:v>5.9503870000000001</c:v>
                </c:pt>
                <c:pt idx="1105">
                  <c:v>5.6231660000000003</c:v>
                </c:pt>
                <c:pt idx="1106">
                  <c:v>5.1680549999999998</c:v>
                </c:pt>
                <c:pt idx="1107">
                  <c:v>5.5119850000000001</c:v>
                </c:pt>
                <c:pt idx="1108">
                  <c:v>5.5958399999999999</c:v>
                </c:pt>
                <c:pt idx="1109">
                  <c:v>5.221571</c:v>
                </c:pt>
                <c:pt idx="1110">
                  <c:v>5.3297299999999996</c:v>
                </c:pt>
                <c:pt idx="1111">
                  <c:v>5.7619999999999996</c:v>
                </c:pt>
                <c:pt idx="1112">
                  <c:v>6.0079000000000002</c:v>
                </c:pt>
                <c:pt idx="1113">
                  <c:v>5.873672</c:v>
                </c:pt>
                <c:pt idx="1114">
                  <c:v>6.2961049999999998</c:v>
                </c:pt>
                <c:pt idx="1115">
                  <c:v>6.2428270000000001</c:v>
                </c:pt>
                <c:pt idx="1116">
                  <c:v>5.8818510000000002</c:v>
                </c:pt>
                <c:pt idx="1117">
                  <c:v>6.2756319999999999</c:v>
                </c:pt>
                <c:pt idx="1118">
                  <c:v>5.8116979999999998</c:v>
                </c:pt>
                <c:pt idx="1119">
                  <c:v>6.0767059999999997</c:v>
                </c:pt>
                <c:pt idx="1120">
                  <c:v>5.8910239999999998</c:v>
                </c:pt>
                <c:pt idx="1121">
                  <c:v>6.0552669999999997</c:v>
                </c:pt>
                <c:pt idx="1122">
                  <c:v>6.0977490000000003</c:v>
                </c:pt>
                <c:pt idx="1123">
                  <c:v>5.5216459999999996</c:v>
                </c:pt>
                <c:pt idx="1124">
                  <c:v>5.6010169999999997</c:v>
                </c:pt>
                <c:pt idx="1125">
                  <c:v>5.689953</c:v>
                </c:pt>
                <c:pt idx="1126">
                  <c:v>5.518268</c:v>
                </c:pt>
                <c:pt idx="1127">
                  <c:v>6.3702750000000004</c:v>
                </c:pt>
                <c:pt idx="1128">
                  <c:v>5.3691639999999996</c:v>
                </c:pt>
                <c:pt idx="1129">
                  <c:v>5.8426159999999996</c:v>
                </c:pt>
                <c:pt idx="1130">
                  <c:v>5.3235330000000003</c:v>
                </c:pt>
                <c:pt idx="1131">
                  <c:v>5.5874139999999999</c:v>
                </c:pt>
                <c:pt idx="1132">
                  <c:v>5.5241420000000003</c:v>
                </c:pt>
                <c:pt idx="1133">
                  <c:v>5.9615790000000004</c:v>
                </c:pt>
                <c:pt idx="1134">
                  <c:v>5.6842119999999996</c:v>
                </c:pt>
                <c:pt idx="1135">
                  <c:v>5.8128089999999997</c:v>
                </c:pt>
                <c:pt idx="1136">
                  <c:v>6.026745</c:v>
                </c:pt>
                <c:pt idx="1137">
                  <c:v>5.5999829999999999</c:v>
                </c:pt>
                <c:pt idx="1138">
                  <c:v>5.6072420000000003</c:v>
                </c:pt>
                <c:pt idx="1139">
                  <c:v>5.5300190000000002</c:v>
                </c:pt>
                <c:pt idx="1140">
                  <c:v>6.0844550000000002</c:v>
                </c:pt>
                <c:pt idx="1141">
                  <c:v>5.9561260000000003</c:v>
                </c:pt>
                <c:pt idx="1142">
                  <c:v>5.6435180000000003</c:v>
                </c:pt>
                <c:pt idx="1143">
                  <c:v>5.5899510000000001</c:v>
                </c:pt>
                <c:pt idx="1144">
                  <c:v>5.6812480000000001</c:v>
                </c:pt>
                <c:pt idx="1145">
                  <c:v>5.4253210000000003</c:v>
                </c:pt>
                <c:pt idx="1146">
                  <c:v>5.5964010000000002</c:v>
                </c:pt>
                <c:pt idx="1147">
                  <c:v>5.7209050000000001</c:v>
                </c:pt>
                <c:pt idx="1148">
                  <c:v>5.827197</c:v>
                </c:pt>
                <c:pt idx="1149">
                  <c:v>5.9917639999999999</c:v>
                </c:pt>
                <c:pt idx="1150">
                  <c:v>5.9133719999999999</c:v>
                </c:pt>
                <c:pt idx="1151">
                  <c:v>5.7054220000000004</c:v>
                </c:pt>
                <c:pt idx="1152">
                  <c:v>5.6956110000000004</c:v>
                </c:pt>
                <c:pt idx="1153">
                  <c:v>5.8095559999999997</c:v>
                </c:pt>
                <c:pt idx="1154">
                  <c:v>5.4022680000000003</c:v>
                </c:pt>
                <c:pt idx="1155">
                  <c:v>5.5948529999999996</c:v>
                </c:pt>
                <c:pt idx="1156">
                  <c:v>5.6245390000000004</c:v>
                </c:pt>
                <c:pt idx="1157">
                  <c:v>5.8137220000000003</c:v>
                </c:pt>
                <c:pt idx="1158">
                  <c:v>5.929424</c:v>
                </c:pt>
                <c:pt idx="1159">
                  <c:v>5.4444739999999996</c:v>
                </c:pt>
                <c:pt idx="1160">
                  <c:v>5.0111499999999998</c:v>
                </c:pt>
                <c:pt idx="1161">
                  <c:v>5.5627849999999999</c:v>
                </c:pt>
                <c:pt idx="1162">
                  <c:v>5.5621210000000003</c:v>
                </c:pt>
                <c:pt idx="1163">
                  <c:v>5.2724200000000003</c:v>
                </c:pt>
                <c:pt idx="1164">
                  <c:v>5.405589</c:v>
                </c:pt>
                <c:pt idx="1165">
                  <c:v>5.5934359999999996</c:v>
                </c:pt>
                <c:pt idx="1166">
                  <c:v>4.9830620000000003</c:v>
                </c:pt>
                <c:pt idx="1167">
                  <c:v>5.4345140000000001</c:v>
                </c:pt>
                <c:pt idx="1168">
                  <c:v>5.007727</c:v>
                </c:pt>
                <c:pt idx="1169">
                  <c:v>5.140638</c:v>
                </c:pt>
                <c:pt idx="1170">
                  <c:v>5.1910639999999999</c:v>
                </c:pt>
                <c:pt idx="1171">
                  <c:v>5.5664220000000002</c:v>
                </c:pt>
                <c:pt idx="1172">
                  <c:v>5.0256319999999999</c:v>
                </c:pt>
                <c:pt idx="1173">
                  <c:v>5.2274690000000001</c:v>
                </c:pt>
                <c:pt idx="1174">
                  <c:v>5.4667450000000004</c:v>
                </c:pt>
                <c:pt idx="1175">
                  <c:v>5.2121630000000003</c:v>
                </c:pt>
                <c:pt idx="1176">
                  <c:v>5.3698180000000004</c:v>
                </c:pt>
                <c:pt idx="1177">
                  <c:v>4.9569200000000002</c:v>
                </c:pt>
                <c:pt idx="1178">
                  <c:v>6.0862639999999999</c:v>
                </c:pt>
                <c:pt idx="1179">
                  <c:v>5.3127079999999998</c:v>
                </c:pt>
                <c:pt idx="1180">
                  <c:v>5.4380249999999997</c:v>
                </c:pt>
                <c:pt idx="1181">
                  <c:v>5.1998579999999999</c:v>
                </c:pt>
                <c:pt idx="1182">
                  <c:v>5.2569020000000002</c:v>
                </c:pt>
                <c:pt idx="1183">
                  <c:v>5.0258989999999999</c:v>
                </c:pt>
                <c:pt idx="1184">
                  <c:v>5.3793790000000001</c:v>
                </c:pt>
                <c:pt idx="1185">
                  <c:v>5.6281869999999996</c:v>
                </c:pt>
                <c:pt idx="1186">
                  <c:v>5.2995919999999996</c:v>
                </c:pt>
                <c:pt idx="1187">
                  <c:v>5.0115480000000003</c:v>
                </c:pt>
                <c:pt idx="1188">
                  <c:v>5.4226910000000004</c:v>
                </c:pt>
                <c:pt idx="1189">
                  <c:v>5.5261719999999999</c:v>
                </c:pt>
                <c:pt idx="1190">
                  <c:v>5.312735</c:v>
                </c:pt>
                <c:pt idx="1191">
                  <c:v>5.2175669999999998</c:v>
                </c:pt>
                <c:pt idx="1192">
                  <c:v>5.5447030000000002</c:v>
                </c:pt>
                <c:pt idx="1193">
                  <c:v>5.2088789999999996</c:v>
                </c:pt>
                <c:pt idx="1194">
                  <c:v>5.0371309999999996</c:v>
                </c:pt>
                <c:pt idx="1195">
                  <c:v>5.1015379999999997</c:v>
                </c:pt>
                <c:pt idx="1196">
                  <c:v>5.5047480000000002</c:v>
                </c:pt>
                <c:pt idx="1197">
                  <c:v>5.4964050000000002</c:v>
                </c:pt>
                <c:pt idx="1198">
                  <c:v>5.311248</c:v>
                </c:pt>
                <c:pt idx="1199">
                  <c:v>5.6231270000000002</c:v>
                </c:pt>
                <c:pt idx="1200">
                  <c:v>5.143796</c:v>
                </c:pt>
                <c:pt idx="1201">
                  <c:v>5.3279870000000003</c:v>
                </c:pt>
                <c:pt idx="1202">
                  <c:v>5.0787560000000003</c:v>
                </c:pt>
                <c:pt idx="1203">
                  <c:v>5.0330000000000004</c:v>
                </c:pt>
                <c:pt idx="1204">
                  <c:v>5.3533359999999997</c:v>
                </c:pt>
                <c:pt idx="1205">
                  <c:v>5.0544710000000004</c:v>
                </c:pt>
                <c:pt idx="1206">
                  <c:v>5.097048</c:v>
                </c:pt>
                <c:pt idx="1207">
                  <c:v>5.2223940000000004</c:v>
                </c:pt>
                <c:pt idx="1208">
                  <c:v>5.186242</c:v>
                </c:pt>
                <c:pt idx="1209">
                  <c:v>5.4810119999999998</c:v>
                </c:pt>
                <c:pt idx="1210">
                  <c:v>5.482793</c:v>
                </c:pt>
                <c:pt idx="1211">
                  <c:v>5.6126810000000003</c:v>
                </c:pt>
                <c:pt idx="1212">
                  <c:v>5.2561859999999996</c:v>
                </c:pt>
                <c:pt idx="1213">
                  <c:v>5.1325880000000002</c:v>
                </c:pt>
                <c:pt idx="1214">
                  <c:v>5.3568519999999999</c:v>
                </c:pt>
                <c:pt idx="1215">
                  <c:v>5.4945199999999996</c:v>
                </c:pt>
                <c:pt idx="1216">
                  <c:v>5.1466120000000002</c:v>
                </c:pt>
                <c:pt idx="1217">
                  <c:v>5.42415</c:v>
                </c:pt>
                <c:pt idx="1218">
                  <c:v>5.5724330000000002</c:v>
                </c:pt>
                <c:pt idx="1219">
                  <c:v>5.6188700000000003</c:v>
                </c:pt>
                <c:pt idx="1220">
                  <c:v>5.3636090000000003</c:v>
                </c:pt>
                <c:pt idx="1221">
                  <c:v>5.3574820000000001</c:v>
                </c:pt>
                <c:pt idx="1222">
                  <c:v>5.8096940000000004</c:v>
                </c:pt>
                <c:pt idx="1223">
                  <c:v>5.7124899999999998</c:v>
                </c:pt>
                <c:pt idx="1224">
                  <c:v>5.9086379999999998</c:v>
                </c:pt>
                <c:pt idx="1225">
                  <c:v>5.4683529999999996</c:v>
                </c:pt>
                <c:pt idx="1226">
                  <c:v>5.2451040000000004</c:v>
                </c:pt>
                <c:pt idx="1227">
                  <c:v>5.406415</c:v>
                </c:pt>
                <c:pt idx="1228">
                  <c:v>5.45655</c:v>
                </c:pt>
                <c:pt idx="1229">
                  <c:v>5.771833</c:v>
                </c:pt>
                <c:pt idx="1230">
                  <c:v>5.6997580000000001</c:v>
                </c:pt>
                <c:pt idx="1231">
                  <c:v>5.8178869999999998</c:v>
                </c:pt>
                <c:pt idx="1232">
                  <c:v>5.1510480000000003</c:v>
                </c:pt>
                <c:pt idx="1233">
                  <c:v>5.7404979999999997</c:v>
                </c:pt>
                <c:pt idx="1234">
                  <c:v>5.8522629999999998</c:v>
                </c:pt>
                <c:pt idx="1235">
                  <c:v>5.376207</c:v>
                </c:pt>
                <c:pt idx="1236">
                  <c:v>5.5825829999999996</c:v>
                </c:pt>
                <c:pt idx="1237">
                  <c:v>5.3836570000000004</c:v>
                </c:pt>
                <c:pt idx="1238">
                  <c:v>5.3769559999999998</c:v>
                </c:pt>
                <c:pt idx="1239">
                  <c:v>5.7943049999999996</c:v>
                </c:pt>
                <c:pt idx="1240">
                  <c:v>5.3843909999999999</c:v>
                </c:pt>
                <c:pt idx="1241">
                  <c:v>5.5628770000000003</c:v>
                </c:pt>
                <c:pt idx="1242">
                  <c:v>5.1041689999999997</c:v>
                </c:pt>
                <c:pt idx="1243">
                  <c:v>5.4298719999999996</c:v>
                </c:pt>
                <c:pt idx="1244">
                  <c:v>5.4330109999999996</c:v>
                </c:pt>
                <c:pt idx="1245">
                  <c:v>5.2943540000000002</c:v>
                </c:pt>
                <c:pt idx="1246">
                  <c:v>5.3613239999999998</c:v>
                </c:pt>
                <c:pt idx="1247">
                  <c:v>5.4533959999999997</c:v>
                </c:pt>
                <c:pt idx="1248">
                  <c:v>6.0303930000000001</c:v>
                </c:pt>
                <c:pt idx="1249">
                  <c:v>6.0746219999999997</c:v>
                </c:pt>
                <c:pt idx="1250">
                  <c:v>6.3171860000000004</c:v>
                </c:pt>
                <c:pt idx="1251">
                  <c:v>5.7938799999999997</c:v>
                </c:pt>
                <c:pt idx="1252">
                  <c:v>5.8372979999999997</c:v>
                </c:pt>
                <c:pt idx="1253">
                  <c:v>6.0730659999999999</c:v>
                </c:pt>
                <c:pt idx="1254">
                  <c:v>6.4081340000000004</c:v>
                </c:pt>
                <c:pt idx="1255">
                  <c:v>5.9108169999999998</c:v>
                </c:pt>
                <c:pt idx="1256">
                  <c:v>5.8893000000000004</c:v>
                </c:pt>
                <c:pt idx="1257">
                  <c:v>6.0981420000000002</c:v>
                </c:pt>
                <c:pt idx="1258">
                  <c:v>6.9018410000000001</c:v>
                </c:pt>
                <c:pt idx="1259">
                  <c:v>6.687989</c:v>
                </c:pt>
                <c:pt idx="1260">
                  <c:v>5.9752299999999998</c:v>
                </c:pt>
                <c:pt idx="1261">
                  <c:v>5.7185269999999999</c:v>
                </c:pt>
                <c:pt idx="1262">
                  <c:v>5.9813510000000001</c:v>
                </c:pt>
                <c:pt idx="1263">
                  <c:v>6.3104040000000001</c:v>
                </c:pt>
                <c:pt idx="1264">
                  <c:v>6.1837710000000001</c:v>
                </c:pt>
                <c:pt idx="1265">
                  <c:v>5.9670569999999996</c:v>
                </c:pt>
                <c:pt idx="1266">
                  <c:v>5.7495060000000002</c:v>
                </c:pt>
                <c:pt idx="1267">
                  <c:v>5.7967170000000001</c:v>
                </c:pt>
                <c:pt idx="1268">
                  <c:v>5.7108980000000003</c:v>
                </c:pt>
                <c:pt idx="1269">
                  <c:v>5.9270420000000001</c:v>
                </c:pt>
                <c:pt idx="1270">
                  <c:v>6.3950230000000001</c:v>
                </c:pt>
                <c:pt idx="1271">
                  <c:v>5.6030290000000003</c:v>
                </c:pt>
                <c:pt idx="1272">
                  <c:v>6.0734709999999996</c:v>
                </c:pt>
                <c:pt idx="1273">
                  <c:v>6.0012800000000004</c:v>
                </c:pt>
                <c:pt idx="1274">
                  <c:v>5.4662230000000003</c:v>
                </c:pt>
                <c:pt idx="1275">
                  <c:v>5.6123960000000004</c:v>
                </c:pt>
                <c:pt idx="1276">
                  <c:v>5.8451190000000004</c:v>
                </c:pt>
                <c:pt idx="1277">
                  <c:v>5.7178079999999998</c:v>
                </c:pt>
                <c:pt idx="1278">
                  <c:v>5.6612109999999998</c:v>
                </c:pt>
                <c:pt idx="1279">
                  <c:v>5.6640980000000001</c:v>
                </c:pt>
                <c:pt idx="1280">
                  <c:v>5.2899580000000004</c:v>
                </c:pt>
                <c:pt idx="1281">
                  <c:v>5.6108200000000004</c:v>
                </c:pt>
                <c:pt idx="1282">
                  <c:v>5.7280230000000003</c:v>
                </c:pt>
                <c:pt idx="1283">
                  <c:v>5.421163</c:v>
                </c:pt>
                <c:pt idx="1284">
                  <c:v>5.6133680000000004</c:v>
                </c:pt>
                <c:pt idx="1285">
                  <c:v>5.9457079999999998</c:v>
                </c:pt>
                <c:pt idx="1286">
                  <c:v>5.7592530000000002</c:v>
                </c:pt>
                <c:pt idx="1287">
                  <c:v>6.282184</c:v>
                </c:pt>
                <c:pt idx="1288">
                  <c:v>5.2885869999999997</c:v>
                </c:pt>
                <c:pt idx="1289">
                  <c:v>5.930631</c:v>
                </c:pt>
                <c:pt idx="1290">
                  <c:v>5.8623469999999998</c:v>
                </c:pt>
                <c:pt idx="1291">
                  <c:v>6.3878510000000004</c:v>
                </c:pt>
                <c:pt idx="1292">
                  <c:v>6.3376210000000004</c:v>
                </c:pt>
                <c:pt idx="1293">
                  <c:v>6.131424</c:v>
                </c:pt>
                <c:pt idx="1294">
                  <c:v>6.3300159999999996</c:v>
                </c:pt>
                <c:pt idx="1295">
                  <c:v>5.4751300000000001</c:v>
                </c:pt>
                <c:pt idx="1296">
                  <c:v>5.7848639999999998</c:v>
                </c:pt>
                <c:pt idx="1297">
                  <c:v>5.642296</c:v>
                </c:pt>
                <c:pt idx="1298">
                  <c:v>5.8850340000000001</c:v>
                </c:pt>
                <c:pt idx="1299">
                  <c:v>5.6676710000000003</c:v>
                </c:pt>
                <c:pt idx="1300">
                  <c:v>5.669702</c:v>
                </c:pt>
                <c:pt idx="1301">
                  <c:v>5.8230440000000003</c:v>
                </c:pt>
                <c:pt idx="1302">
                  <c:v>5.6231809999999998</c:v>
                </c:pt>
                <c:pt idx="1303">
                  <c:v>5.7839159999999996</c:v>
                </c:pt>
                <c:pt idx="1304">
                  <c:v>5.6444219999999996</c:v>
                </c:pt>
                <c:pt idx="1305">
                  <c:v>5.8698750000000004</c:v>
                </c:pt>
                <c:pt idx="1306">
                  <c:v>5.3758819999999998</c:v>
                </c:pt>
                <c:pt idx="1307">
                  <c:v>5.6726580000000002</c:v>
                </c:pt>
                <c:pt idx="1308">
                  <c:v>5.0943399999999999</c:v>
                </c:pt>
                <c:pt idx="1309">
                  <c:v>5.7498250000000004</c:v>
                </c:pt>
                <c:pt idx="1310">
                  <c:v>5.2587780000000004</c:v>
                </c:pt>
                <c:pt idx="1311">
                  <c:v>5.1371529999999996</c:v>
                </c:pt>
                <c:pt idx="1312">
                  <c:v>5.5589490000000001</c:v>
                </c:pt>
                <c:pt idx="1313">
                  <c:v>5.6745770000000002</c:v>
                </c:pt>
                <c:pt idx="1314">
                  <c:v>5.7418440000000004</c:v>
                </c:pt>
                <c:pt idx="1315">
                  <c:v>5.6447419999999999</c:v>
                </c:pt>
                <c:pt idx="1316">
                  <c:v>4.94156</c:v>
                </c:pt>
                <c:pt idx="1317">
                  <c:v>5.5869210000000002</c:v>
                </c:pt>
                <c:pt idx="1318">
                  <c:v>5.1774149999999999</c:v>
                </c:pt>
                <c:pt idx="1319">
                  <c:v>5.4654809999999996</c:v>
                </c:pt>
                <c:pt idx="1320">
                  <c:v>5.4764330000000001</c:v>
                </c:pt>
                <c:pt idx="1321">
                  <c:v>6.1558789999999997</c:v>
                </c:pt>
                <c:pt idx="1322">
                  <c:v>5.9988729999999997</c:v>
                </c:pt>
                <c:pt idx="1323">
                  <c:v>6.0304789999999997</c:v>
                </c:pt>
                <c:pt idx="1324">
                  <c:v>5.7461320000000002</c:v>
                </c:pt>
                <c:pt idx="1325">
                  <c:v>5.8602679999999996</c:v>
                </c:pt>
                <c:pt idx="1326">
                  <c:v>5.6166130000000001</c:v>
                </c:pt>
                <c:pt idx="1327">
                  <c:v>5.5123439999999997</c:v>
                </c:pt>
                <c:pt idx="1328">
                  <c:v>6.0978459999999997</c:v>
                </c:pt>
                <c:pt idx="1329">
                  <c:v>5.8928229999999999</c:v>
                </c:pt>
                <c:pt idx="1330">
                  <c:v>5.9003030000000001</c:v>
                </c:pt>
                <c:pt idx="1331">
                  <c:v>5.6460670000000004</c:v>
                </c:pt>
                <c:pt idx="1332">
                  <c:v>5.6923079999999997</c:v>
                </c:pt>
                <c:pt idx="1333">
                  <c:v>6.0366419999999996</c:v>
                </c:pt>
                <c:pt idx="1334">
                  <c:v>6.0858140000000001</c:v>
                </c:pt>
                <c:pt idx="1335">
                  <c:v>6.307976</c:v>
                </c:pt>
                <c:pt idx="1336">
                  <c:v>5.9360720000000002</c:v>
                </c:pt>
                <c:pt idx="1337">
                  <c:v>5.7955350000000001</c:v>
                </c:pt>
                <c:pt idx="1338">
                  <c:v>5.8842600000000003</c:v>
                </c:pt>
                <c:pt idx="1339">
                  <c:v>5.3358160000000003</c:v>
                </c:pt>
                <c:pt idx="1340">
                  <c:v>5.4388079999999999</c:v>
                </c:pt>
                <c:pt idx="1341">
                  <c:v>5.2624690000000003</c:v>
                </c:pt>
                <c:pt idx="1342">
                  <c:v>5.3658190000000001</c:v>
                </c:pt>
                <c:pt idx="1343">
                  <c:v>5.078659</c:v>
                </c:pt>
                <c:pt idx="1344">
                  <c:v>5.2345870000000003</c:v>
                </c:pt>
                <c:pt idx="1345">
                  <c:v>5.2943720000000001</c:v>
                </c:pt>
                <c:pt idx="1346">
                  <c:v>5.4910569999999996</c:v>
                </c:pt>
                <c:pt idx="1347">
                  <c:v>5.4307410000000003</c:v>
                </c:pt>
                <c:pt idx="1348">
                  <c:v>5.5428639999999998</c:v>
                </c:pt>
                <c:pt idx="1349">
                  <c:v>5.4497179999999998</c:v>
                </c:pt>
                <c:pt idx="1350">
                  <c:v>4.9866489999999999</c:v>
                </c:pt>
                <c:pt idx="1351">
                  <c:v>5.5500030000000002</c:v>
                </c:pt>
                <c:pt idx="1352">
                  <c:v>5.402749</c:v>
                </c:pt>
                <c:pt idx="1353">
                  <c:v>4.9981970000000002</c:v>
                </c:pt>
                <c:pt idx="1354">
                  <c:v>4.9214120000000001</c:v>
                </c:pt>
                <c:pt idx="1355">
                  <c:v>5.5372430000000001</c:v>
                </c:pt>
                <c:pt idx="1356">
                  <c:v>5.099202</c:v>
                </c:pt>
                <c:pt idx="1357">
                  <c:v>5.5838179999999999</c:v>
                </c:pt>
                <c:pt idx="1358">
                  <c:v>5.6090559999999998</c:v>
                </c:pt>
                <c:pt idx="1359">
                  <c:v>5.1485209999999997</c:v>
                </c:pt>
                <c:pt idx="1360">
                  <c:v>5.8292190000000002</c:v>
                </c:pt>
                <c:pt idx="1361">
                  <c:v>5.4738610000000003</c:v>
                </c:pt>
                <c:pt idx="1362">
                  <c:v>5.4446070000000004</c:v>
                </c:pt>
                <c:pt idx="1363">
                  <c:v>5.8405339999999999</c:v>
                </c:pt>
                <c:pt idx="1364">
                  <c:v>5.769444</c:v>
                </c:pt>
                <c:pt idx="1365">
                  <c:v>5.6134979999999999</c:v>
                </c:pt>
                <c:pt idx="1366">
                  <c:v>5.4208829999999999</c:v>
                </c:pt>
                <c:pt idx="1367">
                  <c:v>5.2904989999999996</c:v>
                </c:pt>
                <c:pt idx="1368">
                  <c:v>5.3342289999999997</c:v>
                </c:pt>
                <c:pt idx="1369">
                  <c:v>5.9199080000000004</c:v>
                </c:pt>
                <c:pt idx="1370">
                  <c:v>6.6160600000000001</c:v>
                </c:pt>
                <c:pt idx="1371">
                  <c:v>6.0324080000000002</c:v>
                </c:pt>
                <c:pt idx="1372">
                  <c:v>5.8061480000000003</c:v>
                </c:pt>
                <c:pt idx="1373">
                  <c:v>5.6281569999999999</c:v>
                </c:pt>
                <c:pt idx="1374">
                  <c:v>6.1032169999999999</c:v>
                </c:pt>
                <c:pt idx="1375">
                  <c:v>5.538443</c:v>
                </c:pt>
                <c:pt idx="1376">
                  <c:v>5.4765680000000003</c:v>
                </c:pt>
                <c:pt idx="1377">
                  <c:v>5.4913879999999997</c:v>
                </c:pt>
                <c:pt idx="1378">
                  <c:v>5.8229930000000003</c:v>
                </c:pt>
                <c:pt idx="1379">
                  <c:v>5.478491</c:v>
                </c:pt>
                <c:pt idx="1380">
                  <c:v>6.3096300000000003</c:v>
                </c:pt>
                <c:pt idx="1381">
                  <c:v>6.2636589999999996</c:v>
                </c:pt>
                <c:pt idx="1382">
                  <c:v>5.8767779999999998</c:v>
                </c:pt>
                <c:pt idx="1383">
                  <c:v>6.6114519999999999</c:v>
                </c:pt>
                <c:pt idx="1384">
                  <c:v>6.3285600000000004</c:v>
                </c:pt>
                <c:pt idx="1385">
                  <c:v>5.7142879999999998</c:v>
                </c:pt>
                <c:pt idx="1386">
                  <c:v>5.994262</c:v>
                </c:pt>
                <c:pt idx="1387">
                  <c:v>6.1586259999999999</c:v>
                </c:pt>
                <c:pt idx="1388">
                  <c:v>6.3729100000000001</c:v>
                </c:pt>
                <c:pt idx="1389">
                  <c:v>6.3397360000000003</c:v>
                </c:pt>
                <c:pt idx="1390">
                  <c:v>6.9922060000000004</c:v>
                </c:pt>
                <c:pt idx="1391">
                  <c:v>7.129175</c:v>
                </c:pt>
                <c:pt idx="1392">
                  <c:v>7.2995960000000002</c:v>
                </c:pt>
                <c:pt idx="1393">
                  <c:v>6.4201129999999997</c:v>
                </c:pt>
                <c:pt idx="1394">
                  <c:v>6.0285130000000002</c:v>
                </c:pt>
                <c:pt idx="1395">
                  <c:v>6.1811090000000002</c:v>
                </c:pt>
                <c:pt idx="1396">
                  <c:v>6.3331559999999998</c:v>
                </c:pt>
                <c:pt idx="1397">
                  <c:v>5.887683</c:v>
                </c:pt>
                <c:pt idx="1398">
                  <c:v>5.8846809999999996</c:v>
                </c:pt>
                <c:pt idx="1399">
                  <c:v>6.5359790000000002</c:v>
                </c:pt>
                <c:pt idx="1400">
                  <c:v>7.1754259999999999</c:v>
                </c:pt>
                <c:pt idx="1401">
                  <c:v>6.6443240000000001</c:v>
                </c:pt>
                <c:pt idx="1402">
                  <c:v>6.1633880000000003</c:v>
                </c:pt>
                <c:pt idx="1403">
                  <c:v>5.8513089999999996</c:v>
                </c:pt>
                <c:pt idx="1404">
                  <c:v>5.9635400000000001</c:v>
                </c:pt>
                <c:pt idx="1405">
                  <c:v>5.7664359999999997</c:v>
                </c:pt>
                <c:pt idx="1406">
                  <c:v>5.858695</c:v>
                </c:pt>
                <c:pt idx="1407">
                  <c:v>5.3294230000000002</c:v>
                </c:pt>
                <c:pt idx="1408">
                  <c:v>5.7152000000000003</c:v>
                </c:pt>
                <c:pt idx="1409">
                  <c:v>5.3612580000000003</c:v>
                </c:pt>
                <c:pt idx="1410">
                  <c:v>5.3086820000000001</c:v>
                </c:pt>
                <c:pt idx="1411">
                  <c:v>5.2883820000000004</c:v>
                </c:pt>
                <c:pt idx="1412">
                  <c:v>5.0489560000000004</c:v>
                </c:pt>
                <c:pt idx="1413">
                  <c:v>5.2242170000000003</c:v>
                </c:pt>
                <c:pt idx="1414">
                  <c:v>5.4400019999999998</c:v>
                </c:pt>
                <c:pt idx="1415">
                  <c:v>5.8020990000000001</c:v>
                </c:pt>
                <c:pt idx="1416">
                  <c:v>5.6165219999999998</c:v>
                </c:pt>
                <c:pt idx="1417">
                  <c:v>5.797396</c:v>
                </c:pt>
                <c:pt idx="1418">
                  <c:v>5.6617610000000003</c:v>
                </c:pt>
                <c:pt idx="1419">
                  <c:v>5.2336450000000001</c:v>
                </c:pt>
                <c:pt idx="1420">
                  <c:v>5.5573949999999996</c:v>
                </c:pt>
                <c:pt idx="1421">
                  <c:v>5.8895759999999999</c:v>
                </c:pt>
                <c:pt idx="1422">
                  <c:v>5.6147640000000001</c:v>
                </c:pt>
                <c:pt idx="1423">
                  <c:v>5.1911269999999998</c:v>
                </c:pt>
                <c:pt idx="1424">
                  <c:v>5.7186779999999997</c:v>
                </c:pt>
                <c:pt idx="1425">
                  <c:v>5.393974</c:v>
                </c:pt>
                <c:pt idx="1426">
                  <c:v>5.3948150000000004</c:v>
                </c:pt>
                <c:pt idx="1427">
                  <c:v>5.5470370000000004</c:v>
                </c:pt>
                <c:pt idx="1428">
                  <c:v>5.1618940000000002</c:v>
                </c:pt>
                <c:pt idx="1429">
                  <c:v>5.1268060000000002</c:v>
                </c:pt>
                <c:pt idx="1430">
                  <c:v>4.8924110000000001</c:v>
                </c:pt>
                <c:pt idx="1431">
                  <c:v>5.495768</c:v>
                </c:pt>
                <c:pt idx="1432">
                  <c:v>5.3500569999999996</c:v>
                </c:pt>
                <c:pt idx="1433">
                  <c:v>5.3825459999999996</c:v>
                </c:pt>
                <c:pt idx="1434">
                  <c:v>5.4615919999999996</c:v>
                </c:pt>
                <c:pt idx="1435">
                  <c:v>5.7540110000000002</c:v>
                </c:pt>
                <c:pt idx="1436">
                  <c:v>5.2813699999999999</c:v>
                </c:pt>
                <c:pt idx="1437">
                  <c:v>5.5227839999999997</c:v>
                </c:pt>
                <c:pt idx="1438">
                  <c:v>5.1174799999999996</c:v>
                </c:pt>
                <c:pt idx="1439">
                  <c:v>5.0239929999999999</c:v>
                </c:pt>
                <c:pt idx="1440">
                  <c:v>5.2921250000000004</c:v>
                </c:pt>
                <c:pt idx="1441">
                  <c:v>5.2891719999999998</c:v>
                </c:pt>
                <c:pt idx="1442">
                  <c:v>5.2299550000000004</c:v>
                </c:pt>
                <c:pt idx="1443">
                  <c:v>5.6519259999999996</c:v>
                </c:pt>
                <c:pt idx="1444">
                  <c:v>5.3203610000000001</c:v>
                </c:pt>
                <c:pt idx="1445">
                  <c:v>5.4819190000000004</c:v>
                </c:pt>
                <c:pt idx="1446">
                  <c:v>5.5261079999999998</c:v>
                </c:pt>
                <c:pt idx="1447">
                  <c:v>5.8336040000000002</c:v>
                </c:pt>
                <c:pt idx="1448">
                  <c:v>5.3896050000000004</c:v>
                </c:pt>
                <c:pt idx="1449">
                  <c:v>5.6086580000000001</c:v>
                </c:pt>
                <c:pt idx="1450">
                  <c:v>5.3961589999999999</c:v>
                </c:pt>
                <c:pt idx="1451">
                  <c:v>5.2408770000000002</c:v>
                </c:pt>
                <c:pt idx="1452">
                  <c:v>5.1244649999999998</c:v>
                </c:pt>
                <c:pt idx="1453">
                  <c:v>5.3908319999999996</c:v>
                </c:pt>
                <c:pt idx="1454">
                  <c:v>5.3717709999999999</c:v>
                </c:pt>
                <c:pt idx="1455">
                  <c:v>5.3355399999999999</c:v>
                </c:pt>
                <c:pt idx="1456">
                  <c:v>5.01539</c:v>
                </c:pt>
                <c:pt idx="1457">
                  <c:v>4.9286279999999998</c:v>
                </c:pt>
                <c:pt idx="1458">
                  <c:v>5.3134030000000001</c:v>
                </c:pt>
                <c:pt idx="1459">
                  <c:v>5.3612310000000001</c:v>
                </c:pt>
                <c:pt idx="1460">
                  <c:v>5.5046609999999996</c:v>
                </c:pt>
                <c:pt idx="1461">
                  <c:v>5.4523239999999999</c:v>
                </c:pt>
                <c:pt idx="1462">
                  <c:v>5.6413650000000004</c:v>
                </c:pt>
                <c:pt idx="1463">
                  <c:v>5.4059109999999997</c:v>
                </c:pt>
                <c:pt idx="1464">
                  <c:v>5.3824870000000002</c:v>
                </c:pt>
                <c:pt idx="1465">
                  <c:v>5.3208279999999997</c:v>
                </c:pt>
                <c:pt idx="1466">
                  <c:v>5.4148569999999996</c:v>
                </c:pt>
                <c:pt idx="1467">
                  <c:v>5.4079980000000001</c:v>
                </c:pt>
                <c:pt idx="1468">
                  <c:v>5.415686</c:v>
                </c:pt>
                <c:pt idx="1469">
                  <c:v>5.6246140000000002</c:v>
                </c:pt>
                <c:pt idx="1470">
                  <c:v>5.45451</c:v>
                </c:pt>
                <c:pt idx="1471">
                  <c:v>5.3022689999999999</c:v>
                </c:pt>
                <c:pt idx="1472">
                  <c:v>5.1911560000000003</c:v>
                </c:pt>
                <c:pt idx="1473">
                  <c:v>5.998583</c:v>
                </c:pt>
                <c:pt idx="1474">
                  <c:v>5.7857669999999999</c:v>
                </c:pt>
                <c:pt idx="1475">
                  <c:v>5.336646</c:v>
                </c:pt>
                <c:pt idx="1476">
                  <c:v>5.5516040000000002</c:v>
                </c:pt>
                <c:pt idx="1477">
                  <c:v>6.20871</c:v>
                </c:pt>
                <c:pt idx="1478">
                  <c:v>5.472893</c:v>
                </c:pt>
                <c:pt idx="1479">
                  <c:v>5.3588190000000004</c:v>
                </c:pt>
                <c:pt idx="1480">
                  <c:v>5.4399259999999998</c:v>
                </c:pt>
                <c:pt idx="1481">
                  <c:v>5.5067430000000002</c:v>
                </c:pt>
                <c:pt idx="1482">
                  <c:v>5.4841749999999996</c:v>
                </c:pt>
                <c:pt idx="1483">
                  <c:v>5.2721679999999997</c:v>
                </c:pt>
                <c:pt idx="1484">
                  <c:v>5.3184420000000001</c:v>
                </c:pt>
                <c:pt idx="1485">
                  <c:v>5.0971380000000002</c:v>
                </c:pt>
                <c:pt idx="1486">
                  <c:v>5.4497</c:v>
                </c:pt>
                <c:pt idx="1487">
                  <c:v>5.1123820000000002</c:v>
                </c:pt>
                <c:pt idx="1488">
                  <c:v>5.4198279999999999</c:v>
                </c:pt>
                <c:pt idx="1489">
                  <c:v>5.5921260000000004</c:v>
                </c:pt>
                <c:pt idx="1490">
                  <c:v>6.0591650000000001</c:v>
                </c:pt>
                <c:pt idx="1491">
                  <c:v>5.8120580000000004</c:v>
                </c:pt>
                <c:pt idx="1492">
                  <c:v>5.7920480000000003</c:v>
                </c:pt>
                <c:pt idx="1493">
                  <c:v>5.7619590000000001</c:v>
                </c:pt>
                <c:pt idx="1494">
                  <c:v>5.8623089999999998</c:v>
                </c:pt>
                <c:pt idx="1495">
                  <c:v>5.4549190000000003</c:v>
                </c:pt>
                <c:pt idx="1496">
                  <c:v>5.6743309999999996</c:v>
                </c:pt>
                <c:pt idx="1497">
                  <c:v>5.4378859999999998</c:v>
                </c:pt>
                <c:pt idx="1498">
                  <c:v>5.4195589999999996</c:v>
                </c:pt>
                <c:pt idx="1499">
                  <c:v>5.4967009999999998</c:v>
                </c:pt>
                <c:pt idx="1500">
                  <c:v>5.2621669999999998</c:v>
                </c:pt>
                <c:pt idx="1501">
                  <c:v>5.357189</c:v>
                </c:pt>
                <c:pt idx="1502">
                  <c:v>5.7154129999999999</c:v>
                </c:pt>
                <c:pt idx="1503">
                  <c:v>5.9695939999999998</c:v>
                </c:pt>
                <c:pt idx="1504">
                  <c:v>5.6029270000000002</c:v>
                </c:pt>
                <c:pt idx="1505">
                  <c:v>5.5839410000000003</c:v>
                </c:pt>
                <c:pt idx="1506">
                  <c:v>5.589334</c:v>
                </c:pt>
                <c:pt idx="1507">
                  <c:v>5.2437329999999998</c:v>
                </c:pt>
                <c:pt idx="1508">
                  <c:v>5.3282189999999998</c:v>
                </c:pt>
                <c:pt idx="1509">
                  <c:v>4.9091880000000003</c:v>
                </c:pt>
                <c:pt idx="1510">
                  <c:v>5.1459169999999999</c:v>
                </c:pt>
                <c:pt idx="1511">
                  <c:v>5.1172050000000002</c:v>
                </c:pt>
                <c:pt idx="1512">
                  <c:v>5.5594609999999998</c:v>
                </c:pt>
                <c:pt idx="1513">
                  <c:v>5.4075569999999997</c:v>
                </c:pt>
                <c:pt idx="1514">
                  <c:v>5.1535010000000003</c:v>
                </c:pt>
                <c:pt idx="1515">
                  <c:v>5.2666180000000002</c:v>
                </c:pt>
                <c:pt idx="1516">
                  <c:v>5.6761090000000003</c:v>
                </c:pt>
                <c:pt idx="1517">
                  <c:v>5.4575769999999997</c:v>
                </c:pt>
                <c:pt idx="1518">
                  <c:v>5.3479599999999996</c:v>
                </c:pt>
                <c:pt idx="1519">
                  <c:v>5.4982420000000003</c:v>
                </c:pt>
                <c:pt idx="1520">
                  <c:v>5.5694030000000003</c:v>
                </c:pt>
                <c:pt idx="1521">
                  <c:v>5.6257020000000004</c:v>
                </c:pt>
                <c:pt idx="1522">
                  <c:v>5.6517119999999998</c:v>
                </c:pt>
                <c:pt idx="1523">
                  <c:v>5.1274439999999997</c:v>
                </c:pt>
                <c:pt idx="1524">
                  <c:v>5.6390690000000001</c:v>
                </c:pt>
                <c:pt idx="1525">
                  <c:v>5.200183</c:v>
                </c:pt>
                <c:pt idx="1526">
                  <c:v>5.2128410000000001</c:v>
                </c:pt>
                <c:pt idx="1527">
                  <c:v>5.2168070000000002</c:v>
                </c:pt>
                <c:pt idx="1528">
                  <c:v>5.6449680000000004</c:v>
                </c:pt>
                <c:pt idx="1529">
                  <c:v>5.290851</c:v>
                </c:pt>
                <c:pt idx="1530">
                  <c:v>5.2110709999999996</c:v>
                </c:pt>
                <c:pt idx="1531">
                  <c:v>5.8157860000000001</c:v>
                </c:pt>
                <c:pt idx="1532">
                  <c:v>5.2730880000000004</c:v>
                </c:pt>
                <c:pt idx="1533">
                  <c:v>5.827699</c:v>
                </c:pt>
                <c:pt idx="1534">
                  <c:v>4.9110959999999997</c:v>
                </c:pt>
                <c:pt idx="1535">
                  <c:v>5.0422549999999999</c:v>
                </c:pt>
                <c:pt idx="1536">
                  <c:v>5.3504699999999996</c:v>
                </c:pt>
                <c:pt idx="1537">
                  <c:v>5.173743</c:v>
                </c:pt>
                <c:pt idx="1538">
                  <c:v>4.8777239999999997</c:v>
                </c:pt>
                <c:pt idx="1539">
                  <c:v>5.5509659999999998</c:v>
                </c:pt>
                <c:pt idx="1540">
                  <c:v>5.1848219999999996</c:v>
                </c:pt>
                <c:pt idx="1541">
                  <c:v>5.788748</c:v>
                </c:pt>
                <c:pt idx="1542">
                  <c:v>5.4299730000000004</c:v>
                </c:pt>
                <c:pt idx="1543">
                  <c:v>5.6164339999999999</c:v>
                </c:pt>
                <c:pt idx="1544">
                  <c:v>5.1557969999999997</c:v>
                </c:pt>
                <c:pt idx="1545">
                  <c:v>5.6051659999999996</c:v>
                </c:pt>
                <c:pt idx="1546">
                  <c:v>4.9557549999999999</c:v>
                </c:pt>
                <c:pt idx="1547">
                  <c:v>5.3417079999999997</c:v>
                </c:pt>
                <c:pt idx="1548">
                  <c:v>5.3543279999999998</c:v>
                </c:pt>
                <c:pt idx="1549">
                  <c:v>5.3484720000000001</c:v>
                </c:pt>
                <c:pt idx="1550">
                  <c:v>5.8579129999999999</c:v>
                </c:pt>
                <c:pt idx="1551">
                  <c:v>5.1976800000000001</c:v>
                </c:pt>
                <c:pt idx="1552">
                  <c:v>4.8848459999999996</c:v>
                </c:pt>
                <c:pt idx="1553">
                  <c:v>5.0920620000000003</c:v>
                </c:pt>
                <c:pt idx="1554">
                  <c:v>5.4344859999999997</c:v>
                </c:pt>
                <c:pt idx="1555">
                  <c:v>5.2512860000000003</c:v>
                </c:pt>
                <c:pt idx="1556">
                  <c:v>5.6032310000000001</c:v>
                </c:pt>
                <c:pt idx="1557">
                  <c:v>5.5216070000000004</c:v>
                </c:pt>
                <c:pt idx="1558">
                  <c:v>5.6058659999999998</c:v>
                </c:pt>
                <c:pt idx="1559">
                  <c:v>5.6348000000000003</c:v>
                </c:pt>
                <c:pt idx="1560">
                  <c:v>5.6554539999999998</c:v>
                </c:pt>
                <c:pt idx="1561">
                  <c:v>5.8361179999999999</c:v>
                </c:pt>
                <c:pt idx="1562">
                  <c:v>6.1544670000000004</c:v>
                </c:pt>
                <c:pt idx="1563">
                  <c:v>5.6595440000000004</c:v>
                </c:pt>
                <c:pt idx="1564">
                  <c:v>5.5401069999999999</c:v>
                </c:pt>
                <c:pt idx="1565">
                  <c:v>5.2022209999999998</c:v>
                </c:pt>
                <c:pt idx="1566">
                  <c:v>5.3695380000000004</c:v>
                </c:pt>
                <c:pt idx="1567">
                  <c:v>5.6557149999999998</c:v>
                </c:pt>
                <c:pt idx="1568">
                  <c:v>5.4489679999999998</c:v>
                </c:pt>
                <c:pt idx="1569">
                  <c:v>5.8027850000000001</c:v>
                </c:pt>
                <c:pt idx="1570">
                  <c:v>5.5233860000000004</c:v>
                </c:pt>
                <c:pt idx="1571">
                  <c:v>5.351534</c:v>
                </c:pt>
                <c:pt idx="1572">
                  <c:v>5.4552529999999999</c:v>
                </c:pt>
                <c:pt idx="1573">
                  <c:v>5.6494790000000004</c:v>
                </c:pt>
                <c:pt idx="1574">
                  <c:v>5.534351</c:v>
                </c:pt>
                <c:pt idx="1575">
                  <c:v>5.2766890000000002</c:v>
                </c:pt>
                <c:pt idx="1576">
                  <c:v>5.7750769999999996</c:v>
                </c:pt>
                <c:pt idx="1577">
                  <c:v>5.3160410000000002</c:v>
                </c:pt>
                <c:pt idx="1578">
                  <c:v>5.7150730000000003</c:v>
                </c:pt>
                <c:pt idx="1579">
                  <c:v>5.0413030000000001</c:v>
                </c:pt>
                <c:pt idx="1580">
                  <c:v>5.4075249999999997</c:v>
                </c:pt>
                <c:pt idx="1581">
                  <c:v>5.181737</c:v>
                </c:pt>
                <c:pt idx="1582">
                  <c:v>5.5650490000000001</c:v>
                </c:pt>
                <c:pt idx="1583">
                  <c:v>5.7816479999999997</c:v>
                </c:pt>
                <c:pt idx="1584">
                  <c:v>5.3610509999999998</c:v>
                </c:pt>
                <c:pt idx="1585">
                  <c:v>5.5010880000000002</c:v>
                </c:pt>
                <c:pt idx="1586">
                  <c:v>5.5162690000000003</c:v>
                </c:pt>
                <c:pt idx="1587">
                  <c:v>5.7509199999999998</c:v>
                </c:pt>
                <c:pt idx="1588">
                  <c:v>5.4776189999999998</c:v>
                </c:pt>
                <c:pt idx="1589">
                  <c:v>5.6029879999999999</c:v>
                </c:pt>
                <c:pt idx="1590">
                  <c:v>5.6534180000000003</c:v>
                </c:pt>
                <c:pt idx="1591">
                  <c:v>5.8860919999999997</c:v>
                </c:pt>
                <c:pt idx="1592">
                  <c:v>6.0801629999999998</c:v>
                </c:pt>
                <c:pt idx="1593">
                  <c:v>5.2341689999999996</c:v>
                </c:pt>
                <c:pt idx="1594">
                  <c:v>5.4413260000000001</c:v>
                </c:pt>
                <c:pt idx="1595">
                  <c:v>5.2650949999999996</c:v>
                </c:pt>
                <c:pt idx="1596">
                  <c:v>5.3428389999999997</c:v>
                </c:pt>
                <c:pt idx="1597">
                  <c:v>5.3272500000000003</c:v>
                </c:pt>
                <c:pt idx="1598">
                  <c:v>5.0553080000000001</c:v>
                </c:pt>
                <c:pt idx="1599">
                  <c:v>5.4347000000000003</c:v>
                </c:pt>
                <c:pt idx="1600">
                  <c:v>5.5364279999999999</c:v>
                </c:pt>
                <c:pt idx="1601">
                  <c:v>5.0074459999999998</c:v>
                </c:pt>
                <c:pt idx="1602">
                  <c:v>5.4250489999999996</c:v>
                </c:pt>
                <c:pt idx="1603">
                  <c:v>5.1523409999999998</c:v>
                </c:pt>
                <c:pt idx="1604">
                  <c:v>5.515415</c:v>
                </c:pt>
                <c:pt idx="1605">
                  <c:v>5.4521449999999998</c:v>
                </c:pt>
                <c:pt idx="1606">
                  <c:v>5.4303869999999996</c:v>
                </c:pt>
                <c:pt idx="1607">
                  <c:v>5.2567279999999998</c:v>
                </c:pt>
                <c:pt idx="1608">
                  <c:v>5.0318649999999998</c:v>
                </c:pt>
                <c:pt idx="1609">
                  <c:v>5.4021059999999999</c:v>
                </c:pt>
                <c:pt idx="1610">
                  <c:v>5.6796670000000002</c:v>
                </c:pt>
                <c:pt idx="1611">
                  <c:v>5.4297969999999998</c:v>
                </c:pt>
                <c:pt idx="1612">
                  <c:v>5.4267110000000001</c:v>
                </c:pt>
                <c:pt idx="1613">
                  <c:v>5.7952830000000004</c:v>
                </c:pt>
                <c:pt idx="1614">
                  <c:v>5.2570920000000001</c:v>
                </c:pt>
                <c:pt idx="1615">
                  <c:v>5.3008199999999999</c:v>
                </c:pt>
                <c:pt idx="1616">
                  <c:v>5.3309949999999997</c:v>
                </c:pt>
                <c:pt idx="1617">
                  <c:v>5.4383189999999999</c:v>
                </c:pt>
                <c:pt idx="1618">
                  <c:v>5.679989</c:v>
                </c:pt>
                <c:pt idx="1619">
                  <c:v>5.2657150000000001</c:v>
                </c:pt>
                <c:pt idx="1620">
                  <c:v>5.2795889999999996</c:v>
                </c:pt>
                <c:pt idx="1621">
                  <c:v>5.6616309999999999</c:v>
                </c:pt>
                <c:pt idx="1622">
                  <c:v>5.0661420000000001</c:v>
                </c:pt>
                <c:pt idx="1623">
                  <c:v>5.3376229999999998</c:v>
                </c:pt>
                <c:pt idx="1624">
                  <c:v>5.1365489999999996</c:v>
                </c:pt>
                <c:pt idx="1625">
                  <c:v>5.7778729999999996</c:v>
                </c:pt>
                <c:pt idx="1626">
                  <c:v>5.6646580000000002</c:v>
                </c:pt>
                <c:pt idx="1627">
                  <c:v>5.1286129999999996</c:v>
                </c:pt>
                <c:pt idx="1628">
                  <c:v>5.1414160000000004</c:v>
                </c:pt>
                <c:pt idx="1629">
                  <c:v>5.1175360000000003</c:v>
                </c:pt>
                <c:pt idx="1630">
                  <c:v>5.5958220000000001</c:v>
                </c:pt>
                <c:pt idx="1631">
                  <c:v>5.2367549999999996</c:v>
                </c:pt>
                <c:pt idx="1632">
                  <c:v>5.4036759999999999</c:v>
                </c:pt>
                <c:pt idx="1633">
                  <c:v>5.235131</c:v>
                </c:pt>
                <c:pt idx="1634">
                  <c:v>6.1113439999999999</c:v>
                </c:pt>
                <c:pt idx="1635">
                  <c:v>5.5399370000000001</c:v>
                </c:pt>
                <c:pt idx="1636">
                  <c:v>5.2523619999999998</c:v>
                </c:pt>
                <c:pt idx="1637">
                  <c:v>5.5703800000000001</c:v>
                </c:pt>
                <c:pt idx="1638">
                  <c:v>5.3275790000000001</c:v>
                </c:pt>
                <c:pt idx="1639">
                  <c:v>5.4922620000000002</c:v>
                </c:pt>
                <c:pt idx="1640">
                  <c:v>5.2387100000000002</c:v>
                </c:pt>
                <c:pt idx="1641">
                  <c:v>5.3193760000000001</c:v>
                </c:pt>
                <c:pt idx="1642">
                  <c:v>5.8679949999999996</c:v>
                </c:pt>
                <c:pt idx="1643">
                  <c:v>5.8922699999999999</c:v>
                </c:pt>
                <c:pt idx="1644">
                  <c:v>6.0306629999999997</c:v>
                </c:pt>
                <c:pt idx="1645">
                  <c:v>5.635974</c:v>
                </c:pt>
                <c:pt idx="1646">
                  <c:v>5.4582620000000004</c:v>
                </c:pt>
                <c:pt idx="1647">
                  <c:v>5.3139940000000001</c:v>
                </c:pt>
                <c:pt idx="1648">
                  <c:v>5.4825910000000002</c:v>
                </c:pt>
                <c:pt idx="1649">
                  <c:v>5.342778</c:v>
                </c:pt>
                <c:pt idx="1650">
                  <c:v>5.1092110000000002</c:v>
                </c:pt>
                <c:pt idx="1651">
                  <c:v>5.1457930000000003</c:v>
                </c:pt>
                <c:pt idx="1652">
                  <c:v>5.0387789999999999</c:v>
                </c:pt>
                <c:pt idx="1653">
                  <c:v>5.3487270000000002</c:v>
                </c:pt>
                <c:pt idx="1654">
                  <c:v>5.3108029999999999</c:v>
                </c:pt>
                <c:pt idx="1655">
                  <c:v>5.4259979999999999</c:v>
                </c:pt>
                <c:pt idx="1656">
                  <c:v>5.2816979999999996</c:v>
                </c:pt>
                <c:pt idx="1657">
                  <c:v>5.3521700000000001</c:v>
                </c:pt>
                <c:pt idx="1658">
                  <c:v>5.0512699999999997</c:v>
                </c:pt>
                <c:pt idx="1659">
                  <c:v>5.2855699999999999</c:v>
                </c:pt>
                <c:pt idx="1660">
                  <c:v>5.5891599999999997</c:v>
                </c:pt>
                <c:pt idx="1661">
                  <c:v>5.3362480000000003</c:v>
                </c:pt>
                <c:pt idx="1662">
                  <c:v>5.1180079999999997</c:v>
                </c:pt>
                <c:pt idx="1663">
                  <c:v>5.0870439999999997</c:v>
                </c:pt>
                <c:pt idx="1664">
                  <c:v>5.1796600000000002</c:v>
                </c:pt>
                <c:pt idx="1665">
                  <c:v>5.5950829999999998</c:v>
                </c:pt>
                <c:pt idx="1666">
                  <c:v>5.134512</c:v>
                </c:pt>
                <c:pt idx="1667">
                  <c:v>5.2652380000000001</c:v>
                </c:pt>
                <c:pt idx="1668">
                  <c:v>5.2307129999999997</c:v>
                </c:pt>
                <c:pt idx="1669">
                  <c:v>5.5543639999999996</c:v>
                </c:pt>
                <c:pt idx="1670">
                  <c:v>5.7692050000000004</c:v>
                </c:pt>
                <c:pt idx="1671">
                  <c:v>5.9248659999999997</c:v>
                </c:pt>
                <c:pt idx="1672">
                  <c:v>5.9131450000000001</c:v>
                </c:pt>
                <c:pt idx="1673">
                  <c:v>5.7192509999999999</c:v>
                </c:pt>
                <c:pt idx="1674">
                  <c:v>6.1468150000000001</c:v>
                </c:pt>
                <c:pt idx="1675">
                  <c:v>6.1083910000000001</c:v>
                </c:pt>
                <c:pt idx="1676">
                  <c:v>6.2418709999999997</c:v>
                </c:pt>
                <c:pt idx="1677">
                  <c:v>5.8863979999999998</c:v>
                </c:pt>
                <c:pt idx="1678">
                  <c:v>5.7795639999999997</c:v>
                </c:pt>
                <c:pt idx="1679">
                  <c:v>5.8579939999999997</c:v>
                </c:pt>
                <c:pt idx="1680">
                  <c:v>5.2463230000000003</c:v>
                </c:pt>
                <c:pt idx="1681">
                  <c:v>5.7263210000000004</c:v>
                </c:pt>
                <c:pt idx="1682">
                  <c:v>5.2984900000000001</c:v>
                </c:pt>
                <c:pt idx="1683">
                  <c:v>5.1338169999999996</c:v>
                </c:pt>
                <c:pt idx="1684">
                  <c:v>5.4741590000000002</c:v>
                </c:pt>
                <c:pt idx="1685">
                  <c:v>5.0994460000000004</c:v>
                </c:pt>
                <c:pt idx="1686">
                  <c:v>5.3930850000000001</c:v>
                </c:pt>
                <c:pt idx="1687">
                  <c:v>5.1313979999999999</c:v>
                </c:pt>
                <c:pt idx="1688">
                  <c:v>5.8999280000000001</c:v>
                </c:pt>
                <c:pt idx="1689">
                  <c:v>5.225498</c:v>
                </c:pt>
                <c:pt idx="1690">
                  <c:v>5.073588</c:v>
                </c:pt>
                <c:pt idx="1691">
                  <c:v>5.3112979999999999</c:v>
                </c:pt>
                <c:pt idx="1692">
                  <c:v>5.2601440000000004</c:v>
                </c:pt>
                <c:pt idx="1693">
                  <c:v>5.0730820000000003</c:v>
                </c:pt>
                <c:pt idx="1694">
                  <c:v>5.2637200000000002</c:v>
                </c:pt>
                <c:pt idx="1695">
                  <c:v>5.1995209999999998</c:v>
                </c:pt>
                <c:pt idx="1696">
                  <c:v>5.6929689999999997</c:v>
                </c:pt>
                <c:pt idx="1697">
                  <c:v>5.4456619999999996</c:v>
                </c:pt>
                <c:pt idx="1698">
                  <c:v>5.3046660000000001</c:v>
                </c:pt>
                <c:pt idx="1699">
                  <c:v>5.327712</c:v>
                </c:pt>
                <c:pt idx="1700">
                  <c:v>5.4211850000000004</c:v>
                </c:pt>
                <c:pt idx="1701">
                  <c:v>5.8746679999999998</c:v>
                </c:pt>
                <c:pt idx="1702">
                  <c:v>5.7420080000000002</c:v>
                </c:pt>
                <c:pt idx="1703">
                  <c:v>5.7160539999999997</c:v>
                </c:pt>
                <c:pt idx="1704">
                  <c:v>6.0152400000000004</c:v>
                </c:pt>
                <c:pt idx="1705">
                  <c:v>5.8299960000000004</c:v>
                </c:pt>
                <c:pt idx="1706">
                  <c:v>5.9506740000000002</c:v>
                </c:pt>
                <c:pt idx="1707">
                  <c:v>5.5906370000000001</c:v>
                </c:pt>
                <c:pt idx="1708">
                  <c:v>5.8439759999999996</c:v>
                </c:pt>
                <c:pt idx="1709">
                  <c:v>5.8960049999999997</c:v>
                </c:pt>
                <c:pt idx="1710">
                  <c:v>5.7614289999999997</c:v>
                </c:pt>
                <c:pt idx="1711">
                  <c:v>5.9882080000000002</c:v>
                </c:pt>
                <c:pt idx="1712">
                  <c:v>5.9059340000000002</c:v>
                </c:pt>
                <c:pt idx="1713">
                  <c:v>5.927511</c:v>
                </c:pt>
                <c:pt idx="1714">
                  <c:v>5.8536210000000004</c:v>
                </c:pt>
                <c:pt idx="1715">
                  <c:v>6.1808370000000004</c:v>
                </c:pt>
                <c:pt idx="1716">
                  <c:v>5.473986</c:v>
                </c:pt>
                <c:pt idx="1717">
                  <c:v>5.972207</c:v>
                </c:pt>
                <c:pt idx="1718">
                  <c:v>6.268675</c:v>
                </c:pt>
                <c:pt idx="1719">
                  <c:v>6.0150069999999998</c:v>
                </c:pt>
                <c:pt idx="1720">
                  <c:v>6.4938250000000002</c:v>
                </c:pt>
                <c:pt idx="1721">
                  <c:v>6.2180179999999998</c:v>
                </c:pt>
                <c:pt idx="1722">
                  <c:v>6.4905429999999997</c:v>
                </c:pt>
                <c:pt idx="1723">
                  <c:v>5.7123809999999997</c:v>
                </c:pt>
                <c:pt idx="1724">
                  <c:v>5.6846730000000001</c:v>
                </c:pt>
                <c:pt idx="1725">
                  <c:v>5.7640820000000001</c:v>
                </c:pt>
                <c:pt idx="1726">
                  <c:v>5.712421</c:v>
                </c:pt>
                <c:pt idx="1727">
                  <c:v>5.3213860000000004</c:v>
                </c:pt>
                <c:pt idx="1728">
                  <c:v>5.2815120000000002</c:v>
                </c:pt>
                <c:pt idx="1729">
                  <c:v>5.3136159999999997</c:v>
                </c:pt>
                <c:pt idx="1730">
                  <c:v>5.7076599999999997</c:v>
                </c:pt>
                <c:pt idx="1731">
                  <c:v>5.3982950000000001</c:v>
                </c:pt>
                <c:pt idx="1732">
                  <c:v>5.3392179999999998</c:v>
                </c:pt>
                <c:pt idx="1733">
                  <c:v>5.8330520000000003</c:v>
                </c:pt>
                <c:pt idx="1734">
                  <c:v>5.5305660000000003</c:v>
                </c:pt>
                <c:pt idx="1735">
                  <c:v>4.9940699999999998</c:v>
                </c:pt>
                <c:pt idx="1736">
                  <c:v>5.5262390000000003</c:v>
                </c:pt>
                <c:pt idx="1737">
                  <c:v>5.314508</c:v>
                </c:pt>
                <c:pt idx="1738">
                  <c:v>5.3737440000000003</c:v>
                </c:pt>
                <c:pt idx="1739">
                  <c:v>4.9248839999999996</c:v>
                </c:pt>
                <c:pt idx="1740">
                  <c:v>5.4344809999999999</c:v>
                </c:pt>
                <c:pt idx="1741">
                  <c:v>5.359038</c:v>
                </c:pt>
                <c:pt idx="1742">
                  <c:v>4.9611850000000004</c:v>
                </c:pt>
                <c:pt idx="1743">
                  <c:v>5.1078239999999999</c:v>
                </c:pt>
                <c:pt idx="1744">
                  <c:v>5.4357699999999998</c:v>
                </c:pt>
                <c:pt idx="1745">
                  <c:v>5.8571400000000002</c:v>
                </c:pt>
                <c:pt idx="1746">
                  <c:v>5.2748010000000001</c:v>
                </c:pt>
                <c:pt idx="1747">
                  <c:v>5.1614550000000001</c:v>
                </c:pt>
                <c:pt idx="1748">
                  <c:v>5.9069849999999997</c:v>
                </c:pt>
                <c:pt idx="1749">
                  <c:v>5.7128779999999999</c:v>
                </c:pt>
                <c:pt idx="1750">
                  <c:v>5.6573979999999997</c:v>
                </c:pt>
                <c:pt idx="1751">
                  <c:v>5.5906140000000004</c:v>
                </c:pt>
                <c:pt idx="1752">
                  <c:v>5.5621669999999996</c:v>
                </c:pt>
                <c:pt idx="1753">
                  <c:v>5.8311190000000002</c:v>
                </c:pt>
                <c:pt idx="1754">
                  <c:v>5.7521990000000001</c:v>
                </c:pt>
                <c:pt idx="1755">
                  <c:v>5.4650530000000002</c:v>
                </c:pt>
                <c:pt idx="1756">
                  <c:v>5.9007230000000002</c:v>
                </c:pt>
                <c:pt idx="1757">
                  <c:v>5.263566</c:v>
                </c:pt>
                <c:pt idx="1758">
                  <c:v>5.7187580000000002</c:v>
                </c:pt>
                <c:pt idx="1759">
                  <c:v>6.0396900000000002</c:v>
                </c:pt>
                <c:pt idx="1760">
                  <c:v>6.0946480000000003</c:v>
                </c:pt>
                <c:pt idx="1761">
                  <c:v>5.6432840000000004</c:v>
                </c:pt>
                <c:pt idx="1762">
                  <c:v>5.2209320000000004</c:v>
                </c:pt>
                <c:pt idx="1763">
                  <c:v>5.5484739999999997</c:v>
                </c:pt>
                <c:pt idx="1764">
                  <c:v>5.5631430000000002</c:v>
                </c:pt>
                <c:pt idx="1765">
                  <c:v>5.9335699999999996</c:v>
                </c:pt>
                <c:pt idx="1766">
                  <c:v>5.2529870000000001</c:v>
                </c:pt>
                <c:pt idx="1767">
                  <c:v>5.3872929999999997</c:v>
                </c:pt>
                <c:pt idx="1768">
                  <c:v>5.6388949999999998</c:v>
                </c:pt>
                <c:pt idx="1769">
                  <c:v>5.5455050000000004</c:v>
                </c:pt>
                <c:pt idx="1770">
                  <c:v>5.3961059999999996</c:v>
                </c:pt>
                <c:pt idx="1771">
                  <c:v>5.7416260000000001</c:v>
                </c:pt>
                <c:pt idx="1772">
                  <c:v>6.1167809999999996</c:v>
                </c:pt>
                <c:pt idx="1773">
                  <c:v>6.2377440000000002</c:v>
                </c:pt>
                <c:pt idx="1774">
                  <c:v>6.176507</c:v>
                </c:pt>
                <c:pt idx="1775">
                  <c:v>6.1033809999999997</c:v>
                </c:pt>
                <c:pt idx="1776">
                  <c:v>6.1872379999999998</c:v>
                </c:pt>
                <c:pt idx="1777">
                  <c:v>5.7451850000000002</c:v>
                </c:pt>
                <c:pt idx="1778">
                  <c:v>5.0188480000000002</c:v>
                </c:pt>
                <c:pt idx="1779">
                  <c:v>5.2112069999999999</c:v>
                </c:pt>
                <c:pt idx="1780">
                  <c:v>5.3359750000000004</c:v>
                </c:pt>
                <c:pt idx="1781">
                  <c:v>5.061337</c:v>
                </c:pt>
                <c:pt idx="1782">
                  <c:v>5.6281179999999997</c:v>
                </c:pt>
                <c:pt idx="1783">
                  <c:v>5.7206390000000003</c:v>
                </c:pt>
                <c:pt idx="1784">
                  <c:v>5.5702569999999998</c:v>
                </c:pt>
                <c:pt idx="1785">
                  <c:v>5.2632989999999999</c:v>
                </c:pt>
                <c:pt idx="1786">
                  <c:v>5.6277739999999996</c:v>
                </c:pt>
                <c:pt idx="1787">
                  <c:v>5.4231480000000003</c:v>
                </c:pt>
                <c:pt idx="1788">
                  <c:v>5.2895519999999996</c:v>
                </c:pt>
                <c:pt idx="1789">
                  <c:v>5.3134740000000003</c:v>
                </c:pt>
                <c:pt idx="1790">
                  <c:v>5.4892339999999997</c:v>
                </c:pt>
                <c:pt idx="1791">
                  <c:v>4.9790799999999997</c:v>
                </c:pt>
                <c:pt idx="1792">
                  <c:v>5.2908670000000004</c:v>
                </c:pt>
                <c:pt idx="1793">
                  <c:v>5.6430699999999998</c:v>
                </c:pt>
                <c:pt idx="1794">
                  <c:v>5.4465490000000001</c:v>
                </c:pt>
                <c:pt idx="1795">
                  <c:v>5.9421920000000004</c:v>
                </c:pt>
                <c:pt idx="1796">
                  <c:v>5.8828170000000002</c:v>
                </c:pt>
                <c:pt idx="1797">
                  <c:v>5.3723000000000001</c:v>
                </c:pt>
                <c:pt idx="1798">
                  <c:v>5.2743739999999999</c:v>
                </c:pt>
                <c:pt idx="1799">
                  <c:v>5.190156</c:v>
                </c:pt>
                <c:pt idx="1800">
                  <c:v>5.0160999999999998</c:v>
                </c:pt>
                <c:pt idx="1801">
                  <c:v>5.078017</c:v>
                </c:pt>
                <c:pt idx="1802">
                  <c:v>5.3624070000000001</c:v>
                </c:pt>
                <c:pt idx="1803">
                  <c:v>5.8237170000000003</c:v>
                </c:pt>
                <c:pt idx="1804">
                  <c:v>5.8916680000000001</c:v>
                </c:pt>
                <c:pt idx="1805">
                  <c:v>5.3372580000000003</c:v>
                </c:pt>
                <c:pt idx="1806">
                  <c:v>5.5601960000000004</c:v>
                </c:pt>
                <c:pt idx="1807">
                  <c:v>5.5289890000000002</c:v>
                </c:pt>
                <c:pt idx="1808">
                  <c:v>5.7877109999999998</c:v>
                </c:pt>
                <c:pt idx="1809">
                  <c:v>5.4652209999999997</c:v>
                </c:pt>
                <c:pt idx="1810">
                  <c:v>5.4520229999999996</c:v>
                </c:pt>
                <c:pt idx="1811">
                  <c:v>5.2151680000000002</c:v>
                </c:pt>
                <c:pt idx="1812">
                  <c:v>4.9242489999999997</c:v>
                </c:pt>
                <c:pt idx="1813">
                  <c:v>5.4676920000000004</c:v>
                </c:pt>
                <c:pt idx="1814">
                  <c:v>5.4216839999999999</c:v>
                </c:pt>
                <c:pt idx="1815">
                  <c:v>4.99519</c:v>
                </c:pt>
                <c:pt idx="1816">
                  <c:v>4.9986370000000004</c:v>
                </c:pt>
                <c:pt idx="1817">
                  <c:v>5.6657859999999998</c:v>
                </c:pt>
                <c:pt idx="1818">
                  <c:v>5.0562519999999997</c:v>
                </c:pt>
                <c:pt idx="1819">
                  <c:v>5.273555</c:v>
                </c:pt>
                <c:pt idx="1820">
                  <c:v>5.3490840000000004</c:v>
                </c:pt>
                <c:pt idx="1821">
                  <c:v>5.5132389999999996</c:v>
                </c:pt>
                <c:pt idx="1822">
                  <c:v>5.0944399999999996</c:v>
                </c:pt>
                <c:pt idx="1823">
                  <c:v>5.3243119999999999</c:v>
                </c:pt>
                <c:pt idx="1824">
                  <c:v>5.1766899999999998</c:v>
                </c:pt>
                <c:pt idx="1825">
                  <c:v>5.2926520000000004</c:v>
                </c:pt>
                <c:pt idx="1826">
                  <c:v>5.0220880000000001</c:v>
                </c:pt>
                <c:pt idx="1827">
                  <c:v>5.8785619999999996</c:v>
                </c:pt>
                <c:pt idx="1828">
                  <c:v>5.5827999999999998</c:v>
                </c:pt>
                <c:pt idx="1829">
                  <c:v>5.5379820000000004</c:v>
                </c:pt>
                <c:pt idx="1830">
                  <c:v>5.3013479999999999</c:v>
                </c:pt>
                <c:pt idx="1831">
                  <c:v>5.1175449999999998</c:v>
                </c:pt>
                <c:pt idx="1832">
                  <c:v>5.2036559999999996</c:v>
                </c:pt>
                <c:pt idx="1833">
                  <c:v>5.3875630000000001</c:v>
                </c:pt>
                <c:pt idx="1834">
                  <c:v>5.5297780000000003</c:v>
                </c:pt>
                <c:pt idx="1835">
                  <c:v>5.091132</c:v>
                </c:pt>
                <c:pt idx="1836">
                  <c:v>5.2976729999999996</c:v>
                </c:pt>
                <c:pt idx="1837">
                  <c:v>5.3770759999999997</c:v>
                </c:pt>
                <c:pt idx="1838">
                  <c:v>5.6749939999999999</c:v>
                </c:pt>
                <c:pt idx="1839">
                  <c:v>5.6673999999999998</c:v>
                </c:pt>
                <c:pt idx="1840">
                  <c:v>6.2363160000000004</c:v>
                </c:pt>
                <c:pt idx="1841">
                  <c:v>5.2189329999999998</c:v>
                </c:pt>
                <c:pt idx="1842">
                  <c:v>5.3045470000000003</c:v>
                </c:pt>
                <c:pt idx="1843">
                  <c:v>5.4190240000000003</c:v>
                </c:pt>
                <c:pt idx="1844">
                  <c:v>5.5695819999999996</c:v>
                </c:pt>
                <c:pt idx="1845">
                  <c:v>5.5178180000000001</c:v>
                </c:pt>
                <c:pt idx="1846">
                  <c:v>5.3461819999999998</c:v>
                </c:pt>
                <c:pt idx="1847">
                  <c:v>5.1850300000000002</c:v>
                </c:pt>
                <c:pt idx="1848">
                  <c:v>5.2648820000000001</c:v>
                </c:pt>
                <c:pt idx="1849">
                  <c:v>5.5409369999999996</c:v>
                </c:pt>
                <c:pt idx="1850">
                  <c:v>5.4573590000000003</c:v>
                </c:pt>
                <c:pt idx="1851">
                  <c:v>5.5714449999999998</c:v>
                </c:pt>
                <c:pt idx="1852">
                  <c:v>5.1179290000000002</c:v>
                </c:pt>
                <c:pt idx="1853">
                  <c:v>5.3391260000000003</c:v>
                </c:pt>
                <c:pt idx="1854">
                  <c:v>5.2987019999999996</c:v>
                </c:pt>
                <c:pt idx="1855">
                  <c:v>5.4272270000000002</c:v>
                </c:pt>
                <c:pt idx="1856">
                  <c:v>5.3383849999999997</c:v>
                </c:pt>
                <c:pt idx="1857">
                  <c:v>5.3410630000000001</c:v>
                </c:pt>
                <c:pt idx="1858">
                  <c:v>5.31501</c:v>
                </c:pt>
                <c:pt idx="1859">
                  <c:v>5.0120639999999996</c:v>
                </c:pt>
                <c:pt idx="1860">
                  <c:v>5.3164030000000002</c:v>
                </c:pt>
                <c:pt idx="1861">
                  <c:v>5.8183259999999999</c:v>
                </c:pt>
                <c:pt idx="1862">
                  <c:v>5.3910629999999999</c:v>
                </c:pt>
                <c:pt idx="1863">
                  <c:v>5.4092029999999998</c:v>
                </c:pt>
                <c:pt idx="1864">
                  <c:v>5.500413</c:v>
                </c:pt>
                <c:pt idx="1865">
                  <c:v>5.5669139999999997</c:v>
                </c:pt>
                <c:pt idx="1866">
                  <c:v>5.3864239999999999</c:v>
                </c:pt>
                <c:pt idx="1867">
                  <c:v>5.5373739999999998</c:v>
                </c:pt>
                <c:pt idx="1868">
                  <c:v>5.3951739999999999</c:v>
                </c:pt>
                <c:pt idx="1869">
                  <c:v>5.1001849999999997</c:v>
                </c:pt>
                <c:pt idx="1870">
                  <c:v>5.4470929999999997</c:v>
                </c:pt>
                <c:pt idx="1871">
                  <c:v>5.2891500000000002</c:v>
                </c:pt>
                <c:pt idx="1872">
                  <c:v>5.1584390000000004</c:v>
                </c:pt>
                <c:pt idx="1873">
                  <c:v>5.1924130000000002</c:v>
                </c:pt>
                <c:pt idx="1874">
                  <c:v>5.2546660000000003</c:v>
                </c:pt>
                <c:pt idx="1875">
                  <c:v>5.3382820000000004</c:v>
                </c:pt>
                <c:pt idx="1876">
                  <c:v>5.4621579999999996</c:v>
                </c:pt>
                <c:pt idx="1877">
                  <c:v>5.5220919999999998</c:v>
                </c:pt>
                <c:pt idx="1878">
                  <c:v>5.7669430000000004</c:v>
                </c:pt>
                <c:pt idx="1879">
                  <c:v>5.7213409999999998</c:v>
                </c:pt>
                <c:pt idx="1880">
                  <c:v>5.8185380000000002</c:v>
                </c:pt>
                <c:pt idx="1881">
                  <c:v>5.7210919999999996</c:v>
                </c:pt>
                <c:pt idx="1882">
                  <c:v>5.2298</c:v>
                </c:pt>
                <c:pt idx="1883">
                  <c:v>5.3569889999999996</c:v>
                </c:pt>
                <c:pt idx="1884">
                  <c:v>5.5247580000000003</c:v>
                </c:pt>
                <c:pt idx="1885">
                  <c:v>4.9763909999999996</c:v>
                </c:pt>
                <c:pt idx="1886">
                  <c:v>5.4967990000000002</c:v>
                </c:pt>
                <c:pt idx="1887">
                  <c:v>5.7532079999999999</c:v>
                </c:pt>
                <c:pt idx="1888">
                  <c:v>5.507924</c:v>
                </c:pt>
                <c:pt idx="1889">
                  <c:v>5.3683370000000004</c:v>
                </c:pt>
                <c:pt idx="1890">
                  <c:v>5.0764019999999999</c:v>
                </c:pt>
                <c:pt idx="1891">
                  <c:v>4.8870560000000003</c:v>
                </c:pt>
                <c:pt idx="1892">
                  <c:v>4.7855740000000004</c:v>
                </c:pt>
                <c:pt idx="1893">
                  <c:v>4.7622580000000001</c:v>
                </c:pt>
                <c:pt idx="1894">
                  <c:v>5.3202239999999996</c:v>
                </c:pt>
                <c:pt idx="1895">
                  <c:v>5.7907479999999998</c:v>
                </c:pt>
                <c:pt idx="1896">
                  <c:v>5.4177429999999998</c:v>
                </c:pt>
                <c:pt idx="1897">
                  <c:v>5.1054880000000002</c:v>
                </c:pt>
                <c:pt idx="1898">
                  <c:v>5.9278089999999999</c:v>
                </c:pt>
                <c:pt idx="1899">
                  <c:v>5.8330440000000001</c:v>
                </c:pt>
                <c:pt idx="1900">
                  <c:v>5.9250100000000003</c:v>
                </c:pt>
                <c:pt idx="1901">
                  <c:v>5.9278069999999996</c:v>
                </c:pt>
                <c:pt idx="1902">
                  <c:v>6.0725850000000001</c:v>
                </c:pt>
                <c:pt idx="1903">
                  <c:v>5.748983</c:v>
                </c:pt>
                <c:pt idx="1904">
                  <c:v>5.4153710000000004</c:v>
                </c:pt>
                <c:pt idx="1905">
                  <c:v>5.5730940000000002</c:v>
                </c:pt>
                <c:pt idx="1906">
                  <c:v>5.0758279999999996</c:v>
                </c:pt>
                <c:pt idx="1907">
                  <c:v>5.6259730000000001</c:v>
                </c:pt>
                <c:pt idx="1908">
                  <c:v>5.0842700000000001</c:v>
                </c:pt>
                <c:pt idx="1909">
                  <c:v>5.033042</c:v>
                </c:pt>
                <c:pt idx="1910">
                  <c:v>5.2848430000000004</c:v>
                </c:pt>
                <c:pt idx="1911">
                  <c:v>5.2513740000000002</c:v>
                </c:pt>
                <c:pt idx="1912">
                  <c:v>5.5816610000000004</c:v>
                </c:pt>
                <c:pt idx="1913">
                  <c:v>5.6396240000000004</c:v>
                </c:pt>
                <c:pt idx="1914">
                  <c:v>5.6151819999999999</c:v>
                </c:pt>
                <c:pt idx="1915">
                  <c:v>5.4664710000000003</c:v>
                </c:pt>
                <c:pt idx="1916">
                  <c:v>5.4978239999999996</c:v>
                </c:pt>
                <c:pt idx="1917">
                  <c:v>6.2953590000000004</c:v>
                </c:pt>
                <c:pt idx="1918">
                  <c:v>6.4534260000000003</c:v>
                </c:pt>
                <c:pt idx="1919">
                  <c:v>6.5505570000000004</c:v>
                </c:pt>
                <c:pt idx="1920">
                  <c:v>6.6359180000000002</c:v>
                </c:pt>
                <c:pt idx="1921">
                  <c:v>6.5558149999999999</c:v>
                </c:pt>
                <c:pt idx="1922">
                  <c:v>6.5323190000000002</c:v>
                </c:pt>
                <c:pt idx="1923">
                  <c:v>6.6345689999999999</c:v>
                </c:pt>
                <c:pt idx="1924">
                  <c:v>6.4926839999999997</c:v>
                </c:pt>
                <c:pt idx="1925">
                  <c:v>6.4330400000000001</c:v>
                </c:pt>
                <c:pt idx="1926">
                  <c:v>6.2514979999999998</c:v>
                </c:pt>
                <c:pt idx="1927">
                  <c:v>6.9089960000000001</c:v>
                </c:pt>
                <c:pt idx="1928">
                  <c:v>6.5968679999999997</c:v>
                </c:pt>
                <c:pt idx="1929">
                  <c:v>6.5031850000000002</c:v>
                </c:pt>
                <c:pt idx="1930">
                  <c:v>6.6218279999999998</c:v>
                </c:pt>
                <c:pt idx="1931">
                  <c:v>6.3242630000000002</c:v>
                </c:pt>
                <c:pt idx="1932">
                  <c:v>6.9907490000000001</c:v>
                </c:pt>
                <c:pt idx="1933">
                  <c:v>6.7442849999999996</c:v>
                </c:pt>
                <c:pt idx="1934">
                  <c:v>6.6377689999999996</c:v>
                </c:pt>
                <c:pt idx="1935">
                  <c:v>6.2003259999999996</c:v>
                </c:pt>
                <c:pt idx="1936">
                  <c:v>6.1427240000000003</c:v>
                </c:pt>
                <c:pt idx="1937">
                  <c:v>5.9411630000000004</c:v>
                </c:pt>
                <c:pt idx="1938">
                  <c:v>6.3073569999999997</c:v>
                </c:pt>
                <c:pt idx="1939">
                  <c:v>5.9438019999999998</c:v>
                </c:pt>
                <c:pt idx="1940">
                  <c:v>6.3082830000000003</c:v>
                </c:pt>
                <c:pt idx="1941">
                  <c:v>6.2639310000000004</c:v>
                </c:pt>
                <c:pt idx="1942">
                  <c:v>5.7985160000000002</c:v>
                </c:pt>
                <c:pt idx="1943">
                  <c:v>5.9557469999999997</c:v>
                </c:pt>
                <c:pt idx="1944">
                  <c:v>5.9872589999999999</c:v>
                </c:pt>
                <c:pt idx="1945">
                  <c:v>6.2780969999999998</c:v>
                </c:pt>
                <c:pt idx="1946">
                  <c:v>5.9797060000000002</c:v>
                </c:pt>
                <c:pt idx="1947">
                  <c:v>5.7711209999999999</c:v>
                </c:pt>
                <c:pt idx="1948">
                  <c:v>6.2525570000000004</c:v>
                </c:pt>
                <c:pt idx="1949">
                  <c:v>6.0804450000000001</c:v>
                </c:pt>
                <c:pt idx="1950">
                  <c:v>6.1306750000000001</c:v>
                </c:pt>
                <c:pt idx="1951">
                  <c:v>6.7281969999999998</c:v>
                </c:pt>
                <c:pt idx="1952">
                  <c:v>5.9422879999999996</c:v>
                </c:pt>
                <c:pt idx="1953">
                  <c:v>6.16927</c:v>
                </c:pt>
                <c:pt idx="1954">
                  <c:v>6.1586689999999997</c:v>
                </c:pt>
                <c:pt idx="1955">
                  <c:v>5.8505799999999999</c:v>
                </c:pt>
                <c:pt idx="1956">
                  <c:v>6.0744160000000003</c:v>
                </c:pt>
                <c:pt idx="1957">
                  <c:v>6.0524319999999996</c:v>
                </c:pt>
                <c:pt idx="1958">
                  <c:v>5.7844220000000002</c:v>
                </c:pt>
                <c:pt idx="1959">
                  <c:v>5.7350329999999996</c:v>
                </c:pt>
                <c:pt idx="1960">
                  <c:v>5.9780389999999999</c:v>
                </c:pt>
                <c:pt idx="1961">
                  <c:v>6.2267250000000001</c:v>
                </c:pt>
                <c:pt idx="1962">
                  <c:v>5.8027620000000004</c:v>
                </c:pt>
                <c:pt idx="1963">
                  <c:v>6.0967789999999997</c:v>
                </c:pt>
                <c:pt idx="1964">
                  <c:v>5.5774049999999997</c:v>
                </c:pt>
                <c:pt idx="1965">
                  <c:v>5.9094059999999997</c:v>
                </c:pt>
                <c:pt idx="1966">
                  <c:v>6.3755990000000002</c:v>
                </c:pt>
                <c:pt idx="1967">
                  <c:v>5.5843930000000004</c:v>
                </c:pt>
                <c:pt idx="1968">
                  <c:v>5.7439479999999996</c:v>
                </c:pt>
                <c:pt idx="1969">
                  <c:v>5.8428100000000001</c:v>
                </c:pt>
                <c:pt idx="1970">
                  <c:v>5.5461489999999998</c:v>
                </c:pt>
                <c:pt idx="1971">
                  <c:v>5.8368830000000003</c:v>
                </c:pt>
                <c:pt idx="1972">
                  <c:v>6.2587080000000004</c:v>
                </c:pt>
                <c:pt idx="1973">
                  <c:v>6.4096650000000004</c:v>
                </c:pt>
                <c:pt idx="1974">
                  <c:v>6.5360579999999997</c:v>
                </c:pt>
                <c:pt idx="1975">
                  <c:v>6.3341089999999998</c:v>
                </c:pt>
                <c:pt idx="1976">
                  <c:v>6.3764089999999998</c:v>
                </c:pt>
                <c:pt idx="1977">
                  <c:v>6.6103259999999997</c:v>
                </c:pt>
                <c:pt idx="1978">
                  <c:v>6.3425219999999998</c:v>
                </c:pt>
                <c:pt idx="1979">
                  <c:v>5.7787870000000003</c:v>
                </c:pt>
                <c:pt idx="1980">
                  <c:v>5.8151390000000003</c:v>
                </c:pt>
                <c:pt idx="1981">
                  <c:v>5.6409700000000003</c:v>
                </c:pt>
                <c:pt idx="1982">
                  <c:v>6.367661</c:v>
                </c:pt>
                <c:pt idx="1983">
                  <c:v>5.8892150000000001</c:v>
                </c:pt>
                <c:pt idx="1984">
                  <c:v>6.2757909999999999</c:v>
                </c:pt>
                <c:pt idx="1985">
                  <c:v>5.7230600000000003</c:v>
                </c:pt>
                <c:pt idx="1986">
                  <c:v>5.9076890000000004</c:v>
                </c:pt>
                <c:pt idx="1987">
                  <c:v>6.2508910000000002</c:v>
                </c:pt>
                <c:pt idx="1988">
                  <c:v>6.1442170000000003</c:v>
                </c:pt>
                <c:pt idx="1989">
                  <c:v>5.8211830000000004</c:v>
                </c:pt>
                <c:pt idx="1990">
                  <c:v>6.2463410000000001</c:v>
                </c:pt>
                <c:pt idx="1991">
                  <c:v>6.063561</c:v>
                </c:pt>
                <c:pt idx="1992">
                  <c:v>6.3496899999999998</c:v>
                </c:pt>
                <c:pt idx="1993">
                  <c:v>6.0891450000000003</c:v>
                </c:pt>
                <c:pt idx="1994">
                  <c:v>6.2123369999999998</c:v>
                </c:pt>
                <c:pt idx="1995">
                  <c:v>6.1375770000000003</c:v>
                </c:pt>
                <c:pt idx="1996">
                  <c:v>5.9022360000000003</c:v>
                </c:pt>
                <c:pt idx="1997">
                  <c:v>6.1565729999999999</c:v>
                </c:pt>
                <c:pt idx="1998">
                  <c:v>6.2107210000000004</c:v>
                </c:pt>
                <c:pt idx="1999">
                  <c:v>6.0184290000000003</c:v>
                </c:pt>
                <c:pt idx="2000">
                  <c:v>6.1573270000000004</c:v>
                </c:pt>
              </c:numCache>
            </c:numRef>
          </c:yVal>
          <c:smooth val="1"/>
        </c:ser>
        <c:dLbls>
          <c:showLegendKey val="0"/>
          <c:showVal val="0"/>
          <c:showCatName val="0"/>
          <c:showSerName val="0"/>
          <c:showPercent val="0"/>
          <c:showBubbleSize val="0"/>
        </c:dLbls>
        <c:axId val="577477488"/>
        <c:axId val="577489456"/>
      </c:scatterChart>
      <c:valAx>
        <c:axId val="577477488"/>
        <c:scaling>
          <c:orientation val="minMax"/>
          <c:max val="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dirty="0"/>
                  <a:t>Time in </a:t>
                </a:r>
                <a:r>
                  <a:rPr lang="en-GB" dirty="0" err="1" smtClean="0"/>
                  <a:t>nano</a:t>
                </a:r>
                <a:r>
                  <a:rPr lang="en-GB" dirty="0" smtClean="0"/>
                  <a:t> </a:t>
                </a:r>
                <a:r>
                  <a:rPr lang="en-GB" dirty="0"/>
                  <a:t>second</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out"/>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577489456"/>
        <c:crosses val="autoZero"/>
        <c:crossBetween val="midCat"/>
      </c:valAx>
      <c:valAx>
        <c:axId val="577489456"/>
        <c:scaling>
          <c:orientation val="minMax"/>
          <c:max val="8"/>
          <c:min val="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Distance in Å</a:t>
                </a:r>
              </a:p>
            </c:rich>
          </c:tx>
          <c:layout>
            <c:manualLayout>
              <c:xMode val="edge"/>
              <c:yMode val="edge"/>
              <c:x val="0"/>
              <c:y val="0.34748224206894673"/>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577477488"/>
        <c:crosses val="autoZero"/>
        <c:crossBetween val="midCat"/>
        <c:majorUnit val="1"/>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9184678034271709E-2"/>
          <c:y val="5.7898194066976112E-2"/>
          <c:w val="0.8661402845065268"/>
          <c:h val="0.8886780740430259"/>
        </c:manualLayout>
      </c:layout>
      <c:scatterChart>
        <c:scatterStyle val="smoothMarker"/>
        <c:varyColors val="0"/>
        <c:ser>
          <c:idx val="0"/>
          <c:order val="0"/>
          <c:spPr>
            <a:ln w="19050" cap="rnd">
              <a:solidFill>
                <a:schemeClr val="accent1"/>
              </a:solidFill>
              <a:round/>
            </a:ln>
            <a:effectLst/>
          </c:spPr>
          <c:marker>
            <c:symbol val="none"/>
          </c:marker>
          <c:xVal>
            <c:numRef>
              <c:f>Sheet2!$D$1:$D$61</c:f>
              <c:numCache>
                <c:formatCode>General</c:formatCode>
                <c:ptCount val="61"/>
                <c:pt idx="0">
                  <c:v>0.48360700000000001</c:v>
                </c:pt>
                <c:pt idx="1">
                  <c:v>3.4508200000000002</c:v>
                </c:pt>
                <c:pt idx="2">
                  <c:v>6.4180330000000003</c:v>
                </c:pt>
                <c:pt idx="3">
                  <c:v>9.3852460000000004</c:v>
                </c:pt>
                <c:pt idx="4">
                  <c:v>12.352459</c:v>
                </c:pt>
                <c:pt idx="5">
                  <c:v>15.319672000000001</c:v>
                </c:pt>
                <c:pt idx="6">
                  <c:v>18.286885000000002</c:v>
                </c:pt>
                <c:pt idx="7">
                  <c:v>21.254097999999999</c:v>
                </c:pt>
                <c:pt idx="8">
                  <c:v>24.221311</c:v>
                </c:pt>
                <c:pt idx="9">
                  <c:v>27.188524999999998</c:v>
                </c:pt>
                <c:pt idx="10">
                  <c:v>30.155737999999999</c:v>
                </c:pt>
                <c:pt idx="11">
                  <c:v>33.122951</c:v>
                </c:pt>
                <c:pt idx="12">
                  <c:v>36.090164000000001</c:v>
                </c:pt>
                <c:pt idx="13">
                  <c:v>39.057377000000002</c:v>
                </c:pt>
                <c:pt idx="14">
                  <c:v>42.024590000000003</c:v>
                </c:pt>
                <c:pt idx="15">
                  <c:v>44.991802999999997</c:v>
                </c:pt>
                <c:pt idx="16">
                  <c:v>47.959015999999998</c:v>
                </c:pt>
                <c:pt idx="17">
                  <c:v>50.926229999999997</c:v>
                </c:pt>
                <c:pt idx="18">
                  <c:v>53.893442999999998</c:v>
                </c:pt>
                <c:pt idx="19">
                  <c:v>56.860655999999999</c:v>
                </c:pt>
                <c:pt idx="20">
                  <c:v>59.827869</c:v>
                </c:pt>
                <c:pt idx="21">
                  <c:v>62.795082000000001</c:v>
                </c:pt>
                <c:pt idx="22">
                  <c:v>65.762294999999995</c:v>
                </c:pt>
                <c:pt idx="23">
                  <c:v>68.729507999999996</c:v>
                </c:pt>
                <c:pt idx="24">
                  <c:v>71.696720999999997</c:v>
                </c:pt>
                <c:pt idx="25">
                  <c:v>74.663933999999998</c:v>
                </c:pt>
                <c:pt idx="26">
                  <c:v>77.631147999999996</c:v>
                </c:pt>
                <c:pt idx="27">
                  <c:v>80.598360999999997</c:v>
                </c:pt>
                <c:pt idx="28">
                  <c:v>83.565573999999998</c:v>
                </c:pt>
                <c:pt idx="29">
                  <c:v>86.532786999999999</c:v>
                </c:pt>
                <c:pt idx="30">
                  <c:v>89.5</c:v>
                </c:pt>
                <c:pt idx="31">
                  <c:v>92.467213000000001</c:v>
                </c:pt>
                <c:pt idx="32">
                  <c:v>95.434426000000002</c:v>
                </c:pt>
                <c:pt idx="33">
                  <c:v>98.401639000000003</c:v>
                </c:pt>
                <c:pt idx="34">
                  <c:v>101.368852</c:v>
                </c:pt>
                <c:pt idx="35">
                  <c:v>104.336066</c:v>
                </c:pt>
                <c:pt idx="36">
                  <c:v>107.303279</c:v>
                </c:pt>
                <c:pt idx="37">
                  <c:v>110.270492</c:v>
                </c:pt>
                <c:pt idx="38">
                  <c:v>113.23770500000001</c:v>
                </c:pt>
                <c:pt idx="39">
                  <c:v>116.20491800000001</c:v>
                </c:pt>
                <c:pt idx="40">
                  <c:v>119.17213099999999</c:v>
                </c:pt>
                <c:pt idx="41">
                  <c:v>122.13934399999999</c:v>
                </c:pt>
                <c:pt idx="42">
                  <c:v>125.106557</c:v>
                </c:pt>
                <c:pt idx="43">
                  <c:v>128.07377</c:v>
                </c:pt>
                <c:pt idx="44">
                  <c:v>131.04098400000001</c:v>
                </c:pt>
                <c:pt idx="45">
                  <c:v>134.008197</c:v>
                </c:pt>
                <c:pt idx="46">
                  <c:v>136.97541000000001</c:v>
                </c:pt>
                <c:pt idx="47">
                  <c:v>139.942623</c:v>
                </c:pt>
                <c:pt idx="48">
                  <c:v>142.90983600000001</c:v>
                </c:pt>
                <c:pt idx="49">
                  <c:v>145.877049</c:v>
                </c:pt>
                <c:pt idx="50">
                  <c:v>148.84426199999999</c:v>
                </c:pt>
                <c:pt idx="51">
                  <c:v>151.811475</c:v>
                </c:pt>
                <c:pt idx="52">
                  <c:v>154.77868900000001</c:v>
                </c:pt>
                <c:pt idx="53">
                  <c:v>157.745902</c:v>
                </c:pt>
                <c:pt idx="54">
                  <c:v>160.71311499999999</c:v>
                </c:pt>
                <c:pt idx="55">
                  <c:v>163.680328</c:v>
                </c:pt>
                <c:pt idx="56">
                  <c:v>166.64754099999999</c:v>
                </c:pt>
                <c:pt idx="57">
                  <c:v>169.614754</c:v>
                </c:pt>
                <c:pt idx="58">
                  <c:v>172.58196699999999</c:v>
                </c:pt>
                <c:pt idx="59">
                  <c:v>175.54918000000001</c:v>
                </c:pt>
                <c:pt idx="60">
                  <c:v>178.51639299999999</c:v>
                </c:pt>
              </c:numCache>
            </c:numRef>
          </c:xVal>
          <c:yVal>
            <c:numRef>
              <c:f>Sheet2!$H$1:$H$61</c:f>
              <c:numCache>
                <c:formatCode>General</c:formatCode>
                <c:ptCount val="61"/>
                <c:pt idx="0">
                  <c:v>0.50141899999999995</c:v>
                </c:pt>
                <c:pt idx="1">
                  <c:v>0.53659800000000002</c:v>
                </c:pt>
                <c:pt idx="2">
                  <c:v>0.55069299999999999</c:v>
                </c:pt>
                <c:pt idx="3">
                  <c:v>0.64838099999999999</c:v>
                </c:pt>
                <c:pt idx="4">
                  <c:v>0.73492000000000002</c:v>
                </c:pt>
                <c:pt idx="5">
                  <c:v>0.89663000000000004</c:v>
                </c:pt>
                <c:pt idx="6">
                  <c:v>1.092916</c:v>
                </c:pt>
                <c:pt idx="7">
                  <c:v>1.2711699999999999</c:v>
                </c:pt>
                <c:pt idx="8">
                  <c:v>1.4024030000000001</c:v>
                </c:pt>
                <c:pt idx="9">
                  <c:v>1.520365</c:v>
                </c:pt>
                <c:pt idx="10">
                  <c:v>1.668202</c:v>
                </c:pt>
                <c:pt idx="11">
                  <c:v>1.8122849999999999</c:v>
                </c:pt>
                <c:pt idx="12">
                  <c:v>1.927551</c:v>
                </c:pt>
                <c:pt idx="13">
                  <c:v>1.9485490000000001</c:v>
                </c:pt>
                <c:pt idx="14">
                  <c:v>2.0040520000000002</c:v>
                </c:pt>
                <c:pt idx="15">
                  <c:v>2.0548150000000001</c:v>
                </c:pt>
                <c:pt idx="16">
                  <c:v>2.0459230000000002</c:v>
                </c:pt>
                <c:pt idx="17">
                  <c:v>1.9995080000000001</c:v>
                </c:pt>
                <c:pt idx="18">
                  <c:v>1.8980330000000001</c:v>
                </c:pt>
                <c:pt idx="19">
                  <c:v>1.8352090000000001</c:v>
                </c:pt>
                <c:pt idx="20">
                  <c:v>1.7009639999999999</c:v>
                </c:pt>
                <c:pt idx="21">
                  <c:v>1.484688</c:v>
                </c:pt>
                <c:pt idx="22">
                  <c:v>1.2022409999999999</c:v>
                </c:pt>
                <c:pt idx="23">
                  <c:v>1.010758</c:v>
                </c:pt>
                <c:pt idx="24">
                  <c:v>0.821133</c:v>
                </c:pt>
                <c:pt idx="25">
                  <c:v>0.65626700000000004</c:v>
                </c:pt>
                <c:pt idx="26">
                  <c:v>0.48308200000000001</c:v>
                </c:pt>
                <c:pt idx="27">
                  <c:v>0.331511</c:v>
                </c:pt>
                <c:pt idx="28">
                  <c:v>0.219143</c:v>
                </c:pt>
                <c:pt idx="29">
                  <c:v>0.11820799999999999</c:v>
                </c:pt>
                <c:pt idx="30">
                  <c:v>5.2470000000000003E-2</c:v>
                </c:pt>
                <c:pt idx="31">
                  <c:v>8.2880000000000002E-3</c:v>
                </c:pt>
                <c:pt idx="32">
                  <c:v>0</c:v>
                </c:pt>
                <c:pt idx="33">
                  <c:v>8.5307999999999995E-2</c:v>
                </c:pt>
                <c:pt idx="34">
                  <c:v>0.25062899999999999</c:v>
                </c:pt>
                <c:pt idx="35">
                  <c:v>0.45157700000000001</c:v>
                </c:pt>
                <c:pt idx="36">
                  <c:v>0.73101099999999997</c:v>
                </c:pt>
                <c:pt idx="37">
                  <c:v>0.96703700000000004</c:v>
                </c:pt>
                <c:pt idx="38">
                  <c:v>1.102341</c:v>
                </c:pt>
                <c:pt idx="39">
                  <c:v>1.321188</c:v>
                </c:pt>
                <c:pt idx="40">
                  <c:v>1.598767</c:v>
                </c:pt>
                <c:pt idx="41">
                  <c:v>1.7933790000000001</c:v>
                </c:pt>
                <c:pt idx="42">
                  <c:v>1.9049959999999999</c:v>
                </c:pt>
                <c:pt idx="43">
                  <c:v>2.020689</c:v>
                </c:pt>
                <c:pt idx="44">
                  <c:v>2.1333479999999998</c:v>
                </c:pt>
                <c:pt idx="45">
                  <c:v>2.1784650000000001</c:v>
                </c:pt>
                <c:pt idx="46">
                  <c:v>2.1335459999999999</c:v>
                </c:pt>
                <c:pt idx="47">
                  <c:v>2.0616080000000001</c:v>
                </c:pt>
                <c:pt idx="48">
                  <c:v>2.0114190000000001</c:v>
                </c:pt>
                <c:pt idx="49">
                  <c:v>1.9331210000000001</c:v>
                </c:pt>
                <c:pt idx="50">
                  <c:v>1.8091969999999999</c:v>
                </c:pt>
                <c:pt idx="51">
                  <c:v>1.694258</c:v>
                </c:pt>
                <c:pt idx="52">
                  <c:v>1.54087</c:v>
                </c:pt>
                <c:pt idx="53">
                  <c:v>1.396439</c:v>
                </c:pt>
                <c:pt idx="54">
                  <c:v>1.2778179999999999</c:v>
                </c:pt>
                <c:pt idx="55">
                  <c:v>1.1745890000000001</c:v>
                </c:pt>
                <c:pt idx="56">
                  <c:v>1.0696540000000001</c:v>
                </c:pt>
                <c:pt idx="57">
                  <c:v>0.97473900000000002</c:v>
                </c:pt>
                <c:pt idx="58">
                  <c:v>0.914802</c:v>
                </c:pt>
                <c:pt idx="59">
                  <c:v>0.836507</c:v>
                </c:pt>
                <c:pt idx="60">
                  <c:v>0.83118800000000004</c:v>
                </c:pt>
              </c:numCache>
            </c:numRef>
          </c:yVal>
          <c:smooth val="1"/>
        </c:ser>
        <c:dLbls>
          <c:showLegendKey val="0"/>
          <c:showVal val="0"/>
          <c:showCatName val="0"/>
          <c:showSerName val="0"/>
          <c:showPercent val="0"/>
          <c:showBubbleSize val="0"/>
        </c:dLbls>
        <c:axId val="577474224"/>
        <c:axId val="577499792"/>
      </c:scatterChart>
      <c:valAx>
        <c:axId val="577474224"/>
        <c:scaling>
          <c:orientation val="minMax"/>
          <c:max val="180"/>
        </c:scaling>
        <c:delete val="0"/>
        <c:axPos val="b"/>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577499792"/>
        <c:crosses val="autoZero"/>
        <c:crossBetween val="midCat"/>
      </c:valAx>
      <c:valAx>
        <c:axId val="577499792"/>
        <c:scaling>
          <c:orientation val="minMax"/>
        </c:scaling>
        <c:delete val="0"/>
        <c:axPos val="l"/>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ysClr val="windowText" lastClr="000000"/>
                </a:solidFill>
                <a:latin typeface="+mn-lt"/>
                <a:ea typeface="+mn-ea"/>
                <a:cs typeface="+mn-cs"/>
              </a:defRPr>
            </a:pPr>
            <a:endParaRPr lang="en-US"/>
          </a:p>
        </c:txPr>
        <c:crossAx val="57747422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4502744506602598E-2"/>
          <c:y val="3.7880457640563692E-2"/>
          <c:w val="0.87608567303251905"/>
          <c:h val="0.8645701234607337"/>
        </c:manualLayout>
      </c:layout>
      <c:scatterChart>
        <c:scatterStyle val="smoothMarker"/>
        <c:varyColors val="0"/>
        <c:ser>
          <c:idx val="0"/>
          <c:order val="0"/>
          <c:spPr>
            <a:ln w="19050" cap="rnd">
              <a:solidFill>
                <a:schemeClr val="accent1"/>
              </a:solidFill>
              <a:round/>
            </a:ln>
            <a:effectLst/>
          </c:spPr>
          <c:marker>
            <c:symbol val="none"/>
          </c:marker>
          <c:xVal>
            <c:numRef>
              <c:f>Sheet2!$N$1:$N$61</c:f>
              <c:numCache>
                <c:formatCode>General</c:formatCode>
                <c:ptCount val="61"/>
                <c:pt idx="0">
                  <c:v>0.49180299999999999</c:v>
                </c:pt>
                <c:pt idx="1">
                  <c:v>3.4754100000000001</c:v>
                </c:pt>
                <c:pt idx="2">
                  <c:v>6.4590160000000001</c:v>
                </c:pt>
                <c:pt idx="3">
                  <c:v>9.4426229999999993</c:v>
                </c:pt>
                <c:pt idx="4">
                  <c:v>12.42623</c:v>
                </c:pt>
                <c:pt idx="5">
                  <c:v>15.409836</c:v>
                </c:pt>
                <c:pt idx="6">
                  <c:v>18.393443000000001</c:v>
                </c:pt>
                <c:pt idx="7">
                  <c:v>21.377049</c:v>
                </c:pt>
                <c:pt idx="8">
                  <c:v>24.360655999999999</c:v>
                </c:pt>
                <c:pt idx="9">
                  <c:v>27.344262000000001</c:v>
                </c:pt>
                <c:pt idx="10">
                  <c:v>30.327869</c:v>
                </c:pt>
                <c:pt idx="11">
                  <c:v>33.311475000000002</c:v>
                </c:pt>
                <c:pt idx="12">
                  <c:v>36.295082000000001</c:v>
                </c:pt>
                <c:pt idx="13">
                  <c:v>39.278689</c:v>
                </c:pt>
                <c:pt idx="14">
                  <c:v>42.262295000000002</c:v>
                </c:pt>
                <c:pt idx="15">
                  <c:v>45.245902000000001</c:v>
                </c:pt>
                <c:pt idx="16">
                  <c:v>48.229508000000003</c:v>
                </c:pt>
                <c:pt idx="17">
                  <c:v>51.213115000000002</c:v>
                </c:pt>
                <c:pt idx="18">
                  <c:v>54.196720999999997</c:v>
                </c:pt>
                <c:pt idx="19">
                  <c:v>57.180328000000003</c:v>
                </c:pt>
                <c:pt idx="20">
                  <c:v>60.163933999999998</c:v>
                </c:pt>
                <c:pt idx="21">
                  <c:v>63.147540999999997</c:v>
                </c:pt>
                <c:pt idx="22">
                  <c:v>66.131147999999996</c:v>
                </c:pt>
                <c:pt idx="23">
                  <c:v>69.114754000000005</c:v>
                </c:pt>
                <c:pt idx="24">
                  <c:v>72.098360999999997</c:v>
                </c:pt>
                <c:pt idx="25">
                  <c:v>75.081967000000006</c:v>
                </c:pt>
                <c:pt idx="26">
                  <c:v>78.065573999999998</c:v>
                </c:pt>
                <c:pt idx="27">
                  <c:v>81.049180000000007</c:v>
                </c:pt>
                <c:pt idx="28">
                  <c:v>84.032786999999999</c:v>
                </c:pt>
                <c:pt idx="29">
                  <c:v>87.016392999999994</c:v>
                </c:pt>
                <c:pt idx="30">
                  <c:v>90</c:v>
                </c:pt>
                <c:pt idx="31">
                  <c:v>92.983607000000006</c:v>
                </c:pt>
                <c:pt idx="32">
                  <c:v>95.967213000000001</c:v>
                </c:pt>
                <c:pt idx="33">
                  <c:v>98.950819999999993</c:v>
                </c:pt>
                <c:pt idx="34">
                  <c:v>101.934426</c:v>
                </c:pt>
                <c:pt idx="35">
                  <c:v>104.91803299999999</c:v>
                </c:pt>
                <c:pt idx="36">
                  <c:v>107.901639</c:v>
                </c:pt>
                <c:pt idx="37">
                  <c:v>110.885246</c:v>
                </c:pt>
                <c:pt idx="38">
                  <c:v>113.868852</c:v>
                </c:pt>
                <c:pt idx="39">
                  <c:v>116.852459</c:v>
                </c:pt>
                <c:pt idx="40">
                  <c:v>119.836066</c:v>
                </c:pt>
                <c:pt idx="41">
                  <c:v>122.819672</c:v>
                </c:pt>
                <c:pt idx="42">
                  <c:v>125.803279</c:v>
                </c:pt>
                <c:pt idx="43">
                  <c:v>128.78688500000001</c:v>
                </c:pt>
                <c:pt idx="44">
                  <c:v>131.77049199999999</c:v>
                </c:pt>
                <c:pt idx="45">
                  <c:v>134.754098</c:v>
                </c:pt>
                <c:pt idx="46">
                  <c:v>137.73770500000001</c:v>
                </c:pt>
                <c:pt idx="47">
                  <c:v>140.72131099999999</c:v>
                </c:pt>
                <c:pt idx="48">
                  <c:v>143.70491799999999</c:v>
                </c:pt>
                <c:pt idx="49">
                  <c:v>146.688525</c:v>
                </c:pt>
                <c:pt idx="50">
                  <c:v>149.67213100000001</c:v>
                </c:pt>
                <c:pt idx="51">
                  <c:v>152.65573800000001</c:v>
                </c:pt>
                <c:pt idx="52">
                  <c:v>155.63934399999999</c:v>
                </c:pt>
                <c:pt idx="53">
                  <c:v>158.622951</c:v>
                </c:pt>
                <c:pt idx="54">
                  <c:v>161.60655700000001</c:v>
                </c:pt>
                <c:pt idx="55">
                  <c:v>164.59016399999999</c:v>
                </c:pt>
                <c:pt idx="56">
                  <c:v>167.57377</c:v>
                </c:pt>
                <c:pt idx="57">
                  <c:v>170.557377</c:v>
                </c:pt>
                <c:pt idx="58">
                  <c:v>173.54098400000001</c:v>
                </c:pt>
                <c:pt idx="59">
                  <c:v>176.52458999999999</c:v>
                </c:pt>
                <c:pt idx="60">
                  <c:v>179.508197</c:v>
                </c:pt>
              </c:numCache>
            </c:numRef>
          </c:xVal>
          <c:yVal>
            <c:numRef>
              <c:f>Sheet2!$T$1:$T$61</c:f>
              <c:numCache>
                <c:formatCode>General</c:formatCode>
                <c:ptCount val="61"/>
                <c:pt idx="0">
                  <c:v>5.9173980000000004</c:v>
                </c:pt>
                <c:pt idx="1">
                  <c:v>5.96333</c:v>
                </c:pt>
                <c:pt idx="2">
                  <c:v>6.1696770000000001</c:v>
                </c:pt>
                <c:pt idx="3">
                  <c:v>6.5072989999999997</c:v>
                </c:pt>
                <c:pt idx="4">
                  <c:v>6.9212670000000003</c:v>
                </c:pt>
                <c:pt idx="5">
                  <c:v>7.4347149999999997</c:v>
                </c:pt>
                <c:pt idx="6">
                  <c:v>7.9705719999999998</c:v>
                </c:pt>
                <c:pt idx="7">
                  <c:v>8.5601500000000001</c:v>
                </c:pt>
                <c:pt idx="8">
                  <c:v>9.0847079999999991</c:v>
                </c:pt>
                <c:pt idx="9">
                  <c:v>9.4885389999999994</c:v>
                </c:pt>
                <c:pt idx="10">
                  <c:v>9.6952490000000004</c:v>
                </c:pt>
                <c:pt idx="11">
                  <c:v>9.7420760000000008</c:v>
                </c:pt>
                <c:pt idx="12">
                  <c:v>9.5889140000000008</c:v>
                </c:pt>
                <c:pt idx="13">
                  <c:v>9.2985179999999996</c:v>
                </c:pt>
                <c:pt idx="14">
                  <c:v>8.7922189999999993</c:v>
                </c:pt>
                <c:pt idx="15">
                  <c:v>8.2435240000000007</c:v>
                </c:pt>
                <c:pt idx="16">
                  <c:v>7.5363860000000003</c:v>
                </c:pt>
                <c:pt idx="17">
                  <c:v>6.7499099999999999</c:v>
                </c:pt>
                <c:pt idx="18">
                  <c:v>5.9035770000000003</c:v>
                </c:pt>
                <c:pt idx="19">
                  <c:v>4.9991630000000002</c:v>
                </c:pt>
                <c:pt idx="20">
                  <c:v>4.3913330000000004</c:v>
                </c:pt>
                <c:pt idx="21">
                  <c:v>3.5559229999999999</c:v>
                </c:pt>
                <c:pt idx="22">
                  <c:v>2.4465940000000002</c:v>
                </c:pt>
                <c:pt idx="23">
                  <c:v>1.5803860000000001</c:v>
                </c:pt>
                <c:pt idx="24">
                  <c:v>0.97011999999999998</c:v>
                </c:pt>
                <c:pt idx="25">
                  <c:v>0.49290499999999998</c:v>
                </c:pt>
                <c:pt idx="26">
                  <c:v>0.18762899999999999</c:v>
                </c:pt>
                <c:pt idx="27">
                  <c:v>2.4091999999999999E-2</c:v>
                </c:pt>
                <c:pt idx="28">
                  <c:v>0</c:v>
                </c:pt>
                <c:pt idx="29">
                  <c:v>0.16642599999999999</c:v>
                </c:pt>
                <c:pt idx="30">
                  <c:v>0.32302900000000001</c:v>
                </c:pt>
                <c:pt idx="31">
                  <c:v>0.545709</c:v>
                </c:pt>
                <c:pt idx="32">
                  <c:v>0.92721799999999999</c:v>
                </c:pt>
                <c:pt idx="33">
                  <c:v>1.5361610000000001</c:v>
                </c:pt>
                <c:pt idx="34">
                  <c:v>2.1199089999999998</c:v>
                </c:pt>
                <c:pt idx="35">
                  <c:v>2.7251539999999999</c:v>
                </c:pt>
                <c:pt idx="36">
                  <c:v>3.4069410000000002</c:v>
                </c:pt>
                <c:pt idx="37">
                  <c:v>4.1990150000000002</c:v>
                </c:pt>
                <c:pt idx="38">
                  <c:v>5.0090250000000003</c:v>
                </c:pt>
                <c:pt idx="39">
                  <c:v>5.8529249999999999</c:v>
                </c:pt>
                <c:pt idx="40">
                  <c:v>6.5332109999999997</c:v>
                </c:pt>
                <c:pt idx="41">
                  <c:v>7.0400179999999999</c:v>
                </c:pt>
                <c:pt idx="42">
                  <c:v>7.5226769999999998</c:v>
                </c:pt>
                <c:pt idx="43">
                  <c:v>7.9630970000000003</c:v>
                </c:pt>
                <c:pt idx="44">
                  <c:v>8.2744680000000006</c:v>
                </c:pt>
                <c:pt idx="45">
                  <c:v>8.3554890000000004</c:v>
                </c:pt>
                <c:pt idx="46">
                  <c:v>8.3951550000000008</c:v>
                </c:pt>
                <c:pt idx="47">
                  <c:v>8.2889630000000007</c:v>
                </c:pt>
                <c:pt idx="48">
                  <c:v>8.0839820000000007</c:v>
                </c:pt>
                <c:pt idx="49">
                  <c:v>7.7633619999999999</c:v>
                </c:pt>
                <c:pt idx="50">
                  <c:v>7.4915399999999996</c:v>
                </c:pt>
                <c:pt idx="51">
                  <c:v>7.1387409999999996</c:v>
                </c:pt>
                <c:pt idx="52">
                  <c:v>6.6216090000000003</c:v>
                </c:pt>
                <c:pt idx="53">
                  <c:v>6.1320030000000001</c:v>
                </c:pt>
                <c:pt idx="54">
                  <c:v>5.6396389999999998</c:v>
                </c:pt>
                <c:pt idx="55">
                  <c:v>5.1733219999999998</c:v>
                </c:pt>
                <c:pt idx="56">
                  <c:v>4.798597</c:v>
                </c:pt>
                <c:pt idx="57">
                  <c:v>4.4825790000000003</c:v>
                </c:pt>
                <c:pt idx="58">
                  <c:v>4.2288129999999997</c:v>
                </c:pt>
                <c:pt idx="59">
                  <c:v>4.0990390000000003</c:v>
                </c:pt>
                <c:pt idx="60">
                  <c:v>4.0566180000000003</c:v>
                </c:pt>
              </c:numCache>
            </c:numRef>
          </c:yVal>
          <c:smooth val="1"/>
        </c:ser>
        <c:dLbls>
          <c:showLegendKey val="0"/>
          <c:showVal val="0"/>
          <c:showCatName val="0"/>
          <c:showSerName val="0"/>
          <c:showPercent val="0"/>
          <c:showBubbleSize val="0"/>
        </c:dLbls>
        <c:axId val="577491088"/>
        <c:axId val="577491632"/>
      </c:scatterChart>
      <c:valAx>
        <c:axId val="577491088"/>
        <c:scaling>
          <c:orientation val="minMax"/>
          <c:max val="180"/>
        </c:scaling>
        <c:delete val="0"/>
        <c:axPos val="b"/>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577491632"/>
        <c:crosses val="autoZero"/>
        <c:crossBetween val="midCat"/>
      </c:valAx>
      <c:valAx>
        <c:axId val="577491632"/>
        <c:scaling>
          <c:orientation val="minMax"/>
        </c:scaling>
        <c:delete val="0"/>
        <c:axPos val="l"/>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lumMod val="65000"/>
                    <a:lumOff val="35000"/>
                  </a:schemeClr>
                </a:solidFill>
                <a:latin typeface="+mn-lt"/>
                <a:ea typeface="+mn-ea"/>
                <a:cs typeface="+mn-cs"/>
              </a:defRPr>
            </a:pPr>
            <a:endParaRPr lang="en-US"/>
          </a:p>
        </c:txPr>
        <c:crossAx val="57749108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userShapes r:id="rId4"/>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1954101405194388E-2"/>
          <c:y val="6.8610622292941792E-2"/>
          <c:w val="0.90804589097295196"/>
          <c:h val="0.89937108730368542"/>
        </c:manualLayout>
      </c:layout>
      <c:scatterChart>
        <c:scatterStyle val="lineMarker"/>
        <c:varyColors val="0"/>
        <c:ser>
          <c:idx val="0"/>
          <c:order val="0"/>
          <c:spPr>
            <a:ln w="19050" cap="rnd">
              <a:solidFill>
                <a:schemeClr val="accent1"/>
              </a:solidFill>
              <a:round/>
            </a:ln>
            <a:effectLst/>
          </c:spPr>
          <c:marker>
            <c:symbol val="circle"/>
            <c:size val="5"/>
            <c:spPr>
              <a:solidFill>
                <a:srgbClr val="FF0000"/>
              </a:solidFill>
              <a:ln w="9525">
                <a:solidFill>
                  <a:srgbClr val="FF0000"/>
                </a:solidFill>
              </a:ln>
              <a:effectLst/>
            </c:spPr>
          </c:marker>
          <c:xVal>
            <c:strRef>
              <c:f>Sheet1!$F$58:$F$61</c:f>
              <c:strCache>
                <c:ptCount val="4"/>
                <c:pt idx="0">
                  <c:v>Intl</c:v>
                </c:pt>
                <c:pt idx="1">
                  <c:v>Hfreac</c:v>
                </c:pt>
                <c:pt idx="2">
                  <c:v>TS1</c:v>
                </c:pt>
                <c:pt idx="3">
                  <c:v>prodct</c:v>
                </c:pt>
              </c:strCache>
            </c:strRef>
          </c:xVal>
          <c:yVal>
            <c:numRef>
              <c:f>Sheet1!$I$58:$I$61</c:f>
              <c:numCache>
                <c:formatCode>General</c:formatCode>
                <c:ptCount val="4"/>
                <c:pt idx="0">
                  <c:v>0</c:v>
                </c:pt>
                <c:pt idx="1">
                  <c:v>-40.856184634129534</c:v>
                </c:pt>
                <c:pt idx="2">
                  <c:v>-38.426691817765303</c:v>
                </c:pt>
                <c:pt idx="3">
                  <c:v>-40.152074488531468</c:v>
                </c:pt>
              </c:numCache>
            </c:numRef>
          </c:yVal>
          <c:smooth val="0"/>
        </c:ser>
        <c:dLbls>
          <c:showLegendKey val="0"/>
          <c:showVal val="0"/>
          <c:showCatName val="0"/>
          <c:showSerName val="0"/>
          <c:showPercent val="0"/>
          <c:showBubbleSize val="0"/>
        </c:dLbls>
        <c:axId val="577495984"/>
        <c:axId val="577492720"/>
      </c:scatterChart>
      <c:valAx>
        <c:axId val="577495984"/>
        <c:scaling>
          <c:orientation val="minMax"/>
        </c:scaling>
        <c:delete val="1"/>
        <c:axPos val="b"/>
        <c:title>
          <c:tx>
            <c:rich>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GB">
                    <a:solidFill>
                      <a:sysClr val="windowText" lastClr="000000"/>
                    </a:solidFill>
                  </a:rPr>
                  <a:t>Reaction</a:t>
                </a:r>
                <a:r>
                  <a:rPr lang="en-GB" baseline="0">
                    <a:solidFill>
                      <a:sysClr val="windowText" lastClr="000000"/>
                    </a:solidFill>
                  </a:rPr>
                  <a:t> coordinate</a:t>
                </a:r>
                <a:endParaRPr lang="en-GB">
                  <a:solidFill>
                    <a:sysClr val="windowText" lastClr="000000"/>
                  </a:solidFill>
                </a:endParaRPr>
              </a:p>
            </c:rich>
          </c:tx>
          <c:layout>
            <c:manualLayout>
              <c:xMode val="edge"/>
              <c:yMode val="edge"/>
              <c:x val="0.31566003061317516"/>
              <c:y val="0.92315610303190521"/>
            </c:manualLayout>
          </c:layout>
          <c:overlay val="0"/>
          <c:spPr>
            <a:noFill/>
            <a:ln>
              <a:noFill/>
            </a:ln>
            <a:effectLst/>
          </c:spPr>
          <c:txPr>
            <a:bodyPr rot="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majorTickMark val="none"/>
        <c:minorTickMark val="none"/>
        <c:tickLblPos val="nextTo"/>
        <c:crossAx val="577492720"/>
        <c:crosses val="autoZero"/>
        <c:crossBetween val="midCat"/>
      </c:valAx>
      <c:valAx>
        <c:axId val="577492720"/>
        <c:scaling>
          <c:orientation val="minMax"/>
        </c:scaling>
        <c:delete val="0"/>
        <c:axPos val="l"/>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GB" b="1">
                    <a:solidFill>
                      <a:sysClr val="windowText" lastClr="000000"/>
                    </a:solidFill>
                  </a:rPr>
                  <a:t>Relative</a:t>
                </a:r>
                <a:r>
                  <a:rPr lang="en-GB" b="1" baseline="0">
                    <a:solidFill>
                      <a:sysClr val="windowText" lastClr="000000"/>
                    </a:solidFill>
                  </a:rPr>
                  <a:t> energy in kcal/mol</a:t>
                </a:r>
                <a:endParaRPr lang="en-GB" b="1">
                  <a:solidFill>
                    <a:sysClr val="windowText" lastClr="000000"/>
                  </a:solidFill>
                </a:endParaRPr>
              </a:p>
            </c:rich>
          </c:tx>
          <c:layout/>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out"/>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2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crossAx val="577495984"/>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sz="1200" b="1">
          <a:latin typeface="Times New Roman" panose="02020603050405020304" pitchFamily="18" charset="0"/>
          <a:cs typeface="Times New Roman" panose="02020603050405020304" pitchFamily="18" charset="0"/>
        </a:defRPr>
      </a:pPr>
      <a:endParaRPr lang="en-US"/>
    </a:p>
  </c:txPr>
  <c:externalData r:id="rId3">
    <c:autoUpdate val="0"/>
  </c:externalData>
  <c:userShapes r:id="rId4"/>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hc-c4-zr-c9</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1524985068684053E-2"/>
          <c:y val="0.25126184292616399"/>
          <c:w val="0.83430915774016701"/>
          <c:h val="0.5777543055293589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I$2:$I$14</c:f>
              <c:numCache>
                <c:formatCode>General</c:formatCode>
                <c:ptCount val="13"/>
                <c:pt idx="0">
                  <c:v>-58.997999999999998</c:v>
                </c:pt>
                <c:pt idx="1">
                  <c:v>-28.998000000000001</c:v>
                </c:pt>
                <c:pt idx="2">
                  <c:v>1.002</c:v>
                </c:pt>
                <c:pt idx="3">
                  <c:v>31.001999999999999</c:v>
                </c:pt>
                <c:pt idx="4">
                  <c:v>61.002000000000002</c:v>
                </c:pt>
                <c:pt idx="5">
                  <c:v>91.001999999999995</c:v>
                </c:pt>
                <c:pt idx="6">
                  <c:v>121.002</c:v>
                </c:pt>
                <c:pt idx="7">
                  <c:v>151.00200000000001</c:v>
                </c:pt>
                <c:pt idx="8">
                  <c:v>181.00200000000001</c:v>
                </c:pt>
                <c:pt idx="9">
                  <c:v>211.00200000000001</c:v>
                </c:pt>
                <c:pt idx="10">
                  <c:v>241.00200000000001</c:v>
                </c:pt>
                <c:pt idx="11">
                  <c:v>271.00200000000001</c:v>
                </c:pt>
                <c:pt idx="12">
                  <c:v>301.00200000000001</c:v>
                </c:pt>
              </c:numCache>
            </c:numRef>
          </c:xVal>
          <c:yVal>
            <c:numRef>
              <c:f>Sheet4!$H$2:$H$14</c:f>
              <c:numCache>
                <c:formatCode>0.0000</c:formatCode>
                <c:ptCount val="13"/>
                <c:pt idx="0">
                  <c:v>0</c:v>
                </c:pt>
                <c:pt idx="1">
                  <c:v>0.32131837800855012</c:v>
                </c:pt>
                <c:pt idx="2">
                  <c:v>0.40179465299145478</c:v>
                </c:pt>
                <c:pt idx="3">
                  <c:v>0.30637234487156434</c:v>
                </c:pt>
                <c:pt idx="4">
                  <c:v>5.9343620906156498E-3</c:v>
                </c:pt>
                <c:pt idx="5">
                  <c:v>0.37944211932026861</c:v>
                </c:pt>
                <c:pt idx="6">
                  <c:v>0.40611254929533286</c:v>
                </c:pt>
                <c:pt idx="7">
                  <c:v>0.24864518989482462</c:v>
                </c:pt>
                <c:pt idx="8">
                  <c:v>1.0234688300306517E-3</c:v>
                </c:pt>
                <c:pt idx="9">
                  <c:v>0.26661519377360149</c:v>
                </c:pt>
                <c:pt idx="10">
                  <c:v>0.40752005425038645</c:v>
                </c:pt>
                <c:pt idx="11">
                  <c:v>0.36457954491540817</c:v>
                </c:pt>
                <c:pt idx="12">
                  <c:v>1.1044173346817843E-4</c:v>
                </c:pt>
              </c:numCache>
            </c:numRef>
          </c:yVal>
          <c:smooth val="1"/>
        </c:ser>
        <c:dLbls>
          <c:showLegendKey val="0"/>
          <c:showVal val="0"/>
          <c:showCatName val="0"/>
          <c:showSerName val="0"/>
          <c:showPercent val="0"/>
          <c:showBubbleSize val="0"/>
        </c:dLbls>
        <c:axId val="353347680"/>
        <c:axId val="353348224"/>
      </c:scatterChart>
      <c:valAx>
        <c:axId val="353347680"/>
        <c:scaling>
          <c:orientation val="minMax"/>
          <c:max val="3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48224"/>
        <c:crosses val="autoZero"/>
        <c:crossBetween val="midCat"/>
      </c:valAx>
      <c:valAx>
        <c:axId val="35334822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4768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c5-zr-c2-ha</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3788863640367099"/>
          <c:y val="0.13740174029318214"/>
          <c:w val="0.75097042399901359"/>
          <c:h val="0.80801633717601185"/>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O$2:$O$14</c:f>
              <c:numCache>
                <c:formatCode>General</c:formatCode>
                <c:ptCount val="13"/>
                <c:pt idx="0">
                  <c:v>20.648</c:v>
                </c:pt>
                <c:pt idx="1">
                  <c:v>48.723309999999998</c:v>
                </c:pt>
                <c:pt idx="2">
                  <c:v>76.79862</c:v>
                </c:pt>
                <c:pt idx="3">
                  <c:v>104.87393</c:v>
                </c:pt>
                <c:pt idx="4">
                  <c:v>132.94924</c:v>
                </c:pt>
                <c:pt idx="5">
                  <c:v>161.02455</c:v>
                </c:pt>
                <c:pt idx="6">
                  <c:v>189.09986000000001</c:v>
                </c:pt>
                <c:pt idx="7">
                  <c:v>217.17517000000001</c:v>
                </c:pt>
                <c:pt idx="8">
                  <c:v>245.25048000000001</c:v>
                </c:pt>
                <c:pt idx="9">
                  <c:v>273.32578999999998</c:v>
                </c:pt>
                <c:pt idx="10">
                  <c:v>301.40109999999999</c:v>
                </c:pt>
                <c:pt idx="11">
                  <c:v>329.47640999999999</c:v>
                </c:pt>
                <c:pt idx="12">
                  <c:v>357.55171999999999</c:v>
                </c:pt>
              </c:numCache>
            </c:numRef>
          </c:xVal>
          <c:yVal>
            <c:numRef>
              <c:f>Sheet4!$M$2:$M$14</c:f>
              <c:numCache>
                <c:formatCode>0.0000</c:formatCode>
                <c:ptCount val="13"/>
                <c:pt idx="0">
                  <c:v>0</c:v>
                </c:pt>
                <c:pt idx="1">
                  <c:v>0.99555842023573171</c:v>
                </c:pt>
                <c:pt idx="2">
                  <c:v>1.3743648718711756</c:v>
                </c:pt>
                <c:pt idx="3">
                  <c:v>-0.45225398710419312</c:v>
                </c:pt>
                <c:pt idx="4">
                  <c:v>0.546639021248709</c:v>
                </c:pt>
                <c:pt idx="5">
                  <c:v>1.3604285022761973</c:v>
                </c:pt>
                <c:pt idx="6">
                  <c:v>7.2054463233743038E-2</c:v>
                </c:pt>
                <c:pt idx="7">
                  <c:v>0.72707136409540796</c:v>
                </c:pt>
                <c:pt idx="8">
                  <c:v>1.3892029733594882</c:v>
                </c:pt>
                <c:pt idx="9">
                  <c:v>-0.47899595324746996</c:v>
                </c:pt>
                <c:pt idx="10">
                  <c:v>0.77152417251729388</c:v>
                </c:pt>
                <c:pt idx="11">
                  <c:v>1.2658307422798145</c:v>
                </c:pt>
                <c:pt idx="12">
                  <c:v>-6.2123475075850365E-5</c:v>
                </c:pt>
              </c:numCache>
            </c:numRef>
          </c:yVal>
          <c:smooth val="1"/>
        </c:ser>
        <c:dLbls>
          <c:showLegendKey val="0"/>
          <c:showVal val="0"/>
          <c:showCatName val="0"/>
          <c:showSerName val="0"/>
          <c:showPercent val="0"/>
          <c:showBubbleSize val="0"/>
        </c:dLbls>
        <c:axId val="353359104"/>
        <c:axId val="353344960"/>
      </c:scatterChart>
      <c:valAx>
        <c:axId val="35335910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44960"/>
        <c:crosses val="autoZero"/>
        <c:crossBetween val="midCat"/>
      </c:valAx>
      <c:valAx>
        <c:axId val="35334496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5910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c5-zr-c9-c2</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4631347007549983"/>
          <c:y val="0.20521452145214525"/>
          <c:w val="0.78850134473931499"/>
          <c:h val="0.6825742574257426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R$2:$R$14</c:f>
              <c:numCache>
                <c:formatCode>General</c:formatCode>
                <c:ptCount val="13"/>
                <c:pt idx="0">
                  <c:v>77.462999999999994</c:v>
                </c:pt>
                <c:pt idx="1">
                  <c:v>106.70542</c:v>
                </c:pt>
                <c:pt idx="2">
                  <c:v>136.85602</c:v>
                </c:pt>
                <c:pt idx="3">
                  <c:v>166.4316</c:v>
                </c:pt>
                <c:pt idx="4">
                  <c:v>196.12810999999999</c:v>
                </c:pt>
                <c:pt idx="5">
                  <c:v>225.83375000000001</c:v>
                </c:pt>
                <c:pt idx="6">
                  <c:v>255.53939</c:v>
                </c:pt>
                <c:pt idx="7">
                  <c:v>285.24502999999999</c:v>
                </c:pt>
                <c:pt idx="8">
                  <c:v>314.95067</c:v>
                </c:pt>
                <c:pt idx="9">
                  <c:v>344.65631000000002</c:v>
                </c:pt>
                <c:pt idx="10">
                  <c:v>374.36194999999998</c:v>
                </c:pt>
                <c:pt idx="11">
                  <c:v>404.06759</c:v>
                </c:pt>
                <c:pt idx="12">
                  <c:v>433.77323000000001</c:v>
                </c:pt>
              </c:numCache>
            </c:numRef>
          </c:xVal>
          <c:yVal>
            <c:numRef>
              <c:f>Sheet4!$M$2:$M$14</c:f>
              <c:numCache>
                <c:formatCode>0.0000</c:formatCode>
                <c:ptCount val="13"/>
                <c:pt idx="0">
                  <c:v>0</c:v>
                </c:pt>
                <c:pt idx="1">
                  <c:v>0.99555842023573171</c:v>
                </c:pt>
                <c:pt idx="2">
                  <c:v>1.3743648718711756</c:v>
                </c:pt>
                <c:pt idx="3">
                  <c:v>-0.45225398710419312</c:v>
                </c:pt>
                <c:pt idx="4">
                  <c:v>0.546639021248709</c:v>
                </c:pt>
                <c:pt idx="5">
                  <c:v>1.3604285022761973</c:v>
                </c:pt>
                <c:pt idx="6">
                  <c:v>7.2054463233743038E-2</c:v>
                </c:pt>
                <c:pt idx="7">
                  <c:v>0.72707136409540796</c:v>
                </c:pt>
                <c:pt idx="8">
                  <c:v>1.3892029733594882</c:v>
                </c:pt>
                <c:pt idx="9">
                  <c:v>-0.47899595324746996</c:v>
                </c:pt>
                <c:pt idx="10">
                  <c:v>0.77152417251729388</c:v>
                </c:pt>
                <c:pt idx="11">
                  <c:v>1.2658307422798145</c:v>
                </c:pt>
                <c:pt idx="12">
                  <c:v>-6.2123475075850365E-5</c:v>
                </c:pt>
              </c:numCache>
            </c:numRef>
          </c:yVal>
          <c:smooth val="1"/>
        </c:ser>
        <c:dLbls>
          <c:showLegendKey val="0"/>
          <c:showVal val="0"/>
          <c:showCatName val="0"/>
          <c:showSerName val="0"/>
          <c:showPercent val="0"/>
          <c:showBubbleSize val="0"/>
        </c:dLbls>
        <c:axId val="353349312"/>
        <c:axId val="353349856"/>
      </c:scatterChart>
      <c:valAx>
        <c:axId val="35334931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49856"/>
        <c:crosses val="autoZero"/>
        <c:crossBetween val="midCat"/>
      </c:valAx>
      <c:valAx>
        <c:axId val="353349856"/>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4931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c5-zr-c9-ha</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0449930497710237E-2"/>
          <c:y val="0.2069913417439127"/>
          <c:w val="0.83649409156370425"/>
          <c:h val="0.70895901782851101"/>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N$2:$N$14</c:f>
              <c:numCache>
                <c:formatCode>General</c:formatCode>
                <c:ptCount val="13"/>
                <c:pt idx="0">
                  <c:v>-43.731999999999999</c:v>
                </c:pt>
                <c:pt idx="1">
                  <c:v>-13.7323</c:v>
                </c:pt>
                <c:pt idx="2">
                  <c:v>16.267399999999999</c:v>
                </c:pt>
                <c:pt idx="3">
                  <c:v>46.267099999999999</c:v>
                </c:pt>
                <c:pt idx="4">
                  <c:v>76.266800000000003</c:v>
                </c:pt>
                <c:pt idx="5">
                  <c:v>106.26649999999999</c:v>
                </c:pt>
                <c:pt idx="6">
                  <c:v>136.2662</c:v>
                </c:pt>
                <c:pt idx="7">
                  <c:v>166.26589999999999</c:v>
                </c:pt>
                <c:pt idx="8">
                  <c:v>196.26560000000001</c:v>
                </c:pt>
                <c:pt idx="9">
                  <c:v>226.2653</c:v>
                </c:pt>
                <c:pt idx="10">
                  <c:v>256.26499999999999</c:v>
                </c:pt>
                <c:pt idx="11">
                  <c:v>286.2647</c:v>
                </c:pt>
                <c:pt idx="12">
                  <c:v>316.26440000000002</c:v>
                </c:pt>
              </c:numCache>
            </c:numRef>
          </c:xVal>
          <c:yVal>
            <c:numRef>
              <c:f>Sheet4!$M$2:$M$14</c:f>
              <c:numCache>
                <c:formatCode>0.0000</c:formatCode>
                <c:ptCount val="13"/>
                <c:pt idx="0">
                  <c:v>0</c:v>
                </c:pt>
                <c:pt idx="1">
                  <c:v>0.99555842023573171</c:v>
                </c:pt>
                <c:pt idx="2">
                  <c:v>1.3743648718711756</c:v>
                </c:pt>
                <c:pt idx="3">
                  <c:v>-0.45225398710419312</c:v>
                </c:pt>
                <c:pt idx="4">
                  <c:v>0.546639021248709</c:v>
                </c:pt>
                <c:pt idx="5">
                  <c:v>1.3604285022761973</c:v>
                </c:pt>
                <c:pt idx="6">
                  <c:v>7.2054463233743038E-2</c:v>
                </c:pt>
                <c:pt idx="7">
                  <c:v>0.72707136409540796</c:v>
                </c:pt>
                <c:pt idx="8">
                  <c:v>1.3892029733594882</c:v>
                </c:pt>
                <c:pt idx="9">
                  <c:v>-0.47899595324746996</c:v>
                </c:pt>
                <c:pt idx="10">
                  <c:v>0.77152417251729388</c:v>
                </c:pt>
                <c:pt idx="11">
                  <c:v>1.2658307422798145</c:v>
                </c:pt>
                <c:pt idx="12">
                  <c:v>-6.2123475075850365E-5</c:v>
                </c:pt>
              </c:numCache>
            </c:numRef>
          </c:yVal>
          <c:smooth val="1"/>
        </c:ser>
        <c:dLbls>
          <c:showLegendKey val="0"/>
          <c:showVal val="0"/>
          <c:showCatName val="0"/>
          <c:showSerName val="0"/>
          <c:showPercent val="0"/>
          <c:showBubbleSize val="0"/>
        </c:dLbls>
        <c:axId val="353350400"/>
        <c:axId val="353353120"/>
      </c:scatterChart>
      <c:valAx>
        <c:axId val="353350400"/>
        <c:scaling>
          <c:orientation val="minMax"/>
          <c:max val="350"/>
          <c:min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53120"/>
        <c:crosses val="autoZero"/>
        <c:crossBetween val="midCat"/>
      </c:valAx>
      <c:valAx>
        <c:axId val="35335312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5335040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c5-zr-c9-c2</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R$2:$R$14</c:f>
              <c:numCache>
                <c:formatCode>General</c:formatCode>
                <c:ptCount val="13"/>
                <c:pt idx="0">
                  <c:v>77.462999999999994</c:v>
                </c:pt>
                <c:pt idx="1">
                  <c:v>106.70542</c:v>
                </c:pt>
                <c:pt idx="2">
                  <c:v>136.85602</c:v>
                </c:pt>
                <c:pt idx="3">
                  <c:v>166.4316</c:v>
                </c:pt>
                <c:pt idx="4">
                  <c:v>196.12810999999999</c:v>
                </c:pt>
                <c:pt idx="5">
                  <c:v>225.83375000000001</c:v>
                </c:pt>
                <c:pt idx="6">
                  <c:v>255.53939</c:v>
                </c:pt>
                <c:pt idx="7">
                  <c:v>285.24502999999999</c:v>
                </c:pt>
                <c:pt idx="8">
                  <c:v>314.95067</c:v>
                </c:pt>
                <c:pt idx="9">
                  <c:v>344.65631000000002</c:v>
                </c:pt>
                <c:pt idx="10">
                  <c:v>374.36194999999998</c:v>
                </c:pt>
                <c:pt idx="11">
                  <c:v>404.06759</c:v>
                </c:pt>
                <c:pt idx="12">
                  <c:v>433.77323000000001</c:v>
                </c:pt>
              </c:numCache>
            </c:numRef>
          </c:xVal>
          <c:yVal>
            <c:numRef>
              <c:f>Sheet4!$M$2:$M$14</c:f>
              <c:numCache>
                <c:formatCode>0.0000</c:formatCode>
                <c:ptCount val="13"/>
                <c:pt idx="0">
                  <c:v>0</c:v>
                </c:pt>
                <c:pt idx="1">
                  <c:v>0.99555842023573171</c:v>
                </c:pt>
                <c:pt idx="2">
                  <c:v>1.3743648718711756</c:v>
                </c:pt>
                <c:pt idx="3">
                  <c:v>-0.45225398710419312</c:v>
                </c:pt>
                <c:pt idx="4">
                  <c:v>0.546639021248709</c:v>
                </c:pt>
                <c:pt idx="5">
                  <c:v>1.3604285022761973</c:v>
                </c:pt>
                <c:pt idx="6">
                  <c:v>7.2054463233743038E-2</c:v>
                </c:pt>
                <c:pt idx="7">
                  <c:v>0.72707136409540796</c:v>
                </c:pt>
                <c:pt idx="8">
                  <c:v>1.3892029733594882</c:v>
                </c:pt>
                <c:pt idx="9">
                  <c:v>-0.47899595324746996</c:v>
                </c:pt>
                <c:pt idx="10">
                  <c:v>0.77152417251729388</c:v>
                </c:pt>
                <c:pt idx="11">
                  <c:v>1.2658307422798145</c:v>
                </c:pt>
                <c:pt idx="12">
                  <c:v>-6.2123475075850365E-5</c:v>
                </c:pt>
              </c:numCache>
            </c:numRef>
          </c:yVal>
          <c:smooth val="1"/>
        </c:ser>
        <c:dLbls>
          <c:showLegendKey val="0"/>
          <c:showVal val="0"/>
          <c:showCatName val="0"/>
          <c:showSerName val="0"/>
          <c:showPercent val="0"/>
          <c:showBubbleSize val="0"/>
        </c:dLbls>
        <c:axId val="577479664"/>
        <c:axId val="577474768"/>
      </c:scatterChart>
      <c:valAx>
        <c:axId val="57747966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74768"/>
        <c:crosses val="autoZero"/>
        <c:crossBetween val="midCat"/>
      </c:valAx>
      <c:valAx>
        <c:axId val="577474768"/>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7966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400">
                <a:effectLst/>
              </a:rPr>
              <a:t>c5-zr-c2-c9</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9.9660412818768029E-2"/>
          <c:y val="0.2646204620462046"/>
          <c:w val="0.84750008100839247"/>
          <c:h val="0.68257425742574263"/>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Q$2:$Q$14</c:f>
              <c:numCache>
                <c:formatCode>General</c:formatCode>
                <c:ptCount val="13"/>
                <c:pt idx="0">
                  <c:v>-98.332999999999998</c:v>
                </c:pt>
                <c:pt idx="1">
                  <c:v>-70.995350000000002</c:v>
                </c:pt>
                <c:pt idx="2">
                  <c:v>-41.417650000000002</c:v>
                </c:pt>
                <c:pt idx="3">
                  <c:v>-12.89499</c:v>
                </c:pt>
                <c:pt idx="4">
                  <c:v>12.832409999999999</c:v>
                </c:pt>
                <c:pt idx="5">
                  <c:v>44.279910000000001</c:v>
                </c:pt>
                <c:pt idx="6">
                  <c:v>72.335859999999997</c:v>
                </c:pt>
                <c:pt idx="7">
                  <c:v>99.51782</c:v>
                </c:pt>
                <c:pt idx="8">
                  <c:v>135.16529</c:v>
                </c:pt>
                <c:pt idx="9">
                  <c:v>167.33856</c:v>
                </c:pt>
                <c:pt idx="10">
                  <c:v>201.827963333333</c:v>
                </c:pt>
                <c:pt idx="11">
                  <c:v>235.738333333333</c:v>
                </c:pt>
                <c:pt idx="12">
                  <c:v>269.648703333333</c:v>
                </c:pt>
              </c:numCache>
            </c:numRef>
          </c:xVal>
          <c:yVal>
            <c:numRef>
              <c:f>Sheet4!$M$2:$M$14</c:f>
              <c:numCache>
                <c:formatCode>0.0000</c:formatCode>
                <c:ptCount val="13"/>
                <c:pt idx="0">
                  <c:v>0</c:v>
                </c:pt>
                <c:pt idx="1">
                  <c:v>0.99555842023573171</c:v>
                </c:pt>
                <c:pt idx="2">
                  <c:v>1.3743648718711756</c:v>
                </c:pt>
                <c:pt idx="3">
                  <c:v>-0.45225398710419312</c:v>
                </c:pt>
                <c:pt idx="4">
                  <c:v>0.546639021248709</c:v>
                </c:pt>
                <c:pt idx="5">
                  <c:v>1.3604285022761973</c:v>
                </c:pt>
                <c:pt idx="6">
                  <c:v>7.2054463233743038E-2</c:v>
                </c:pt>
                <c:pt idx="7">
                  <c:v>0.72707136409540796</c:v>
                </c:pt>
                <c:pt idx="8">
                  <c:v>1.3892029733594882</c:v>
                </c:pt>
                <c:pt idx="9">
                  <c:v>-0.47899595324746996</c:v>
                </c:pt>
                <c:pt idx="10">
                  <c:v>0.77152417251729388</c:v>
                </c:pt>
                <c:pt idx="11">
                  <c:v>1.2658307422798145</c:v>
                </c:pt>
                <c:pt idx="12">
                  <c:v>-6.2123475075850365E-5</c:v>
                </c:pt>
              </c:numCache>
            </c:numRef>
          </c:yVal>
          <c:smooth val="1"/>
        </c:ser>
        <c:dLbls>
          <c:showLegendKey val="0"/>
          <c:showVal val="0"/>
          <c:showCatName val="0"/>
          <c:showSerName val="0"/>
          <c:showPercent val="0"/>
          <c:showBubbleSize val="0"/>
        </c:dLbls>
        <c:axId val="577480208"/>
        <c:axId val="577480752"/>
      </c:scatterChart>
      <c:valAx>
        <c:axId val="577480208"/>
        <c:scaling>
          <c:orientation val="minMax"/>
          <c:min val="-1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80752"/>
        <c:crosses val="autoZero"/>
        <c:crossBetween val="midCat"/>
      </c:valAx>
      <c:valAx>
        <c:axId val="577480752"/>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8020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c4-zr-c9-ha</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U$2:$U$14</c:f>
              <c:numCache>
                <c:formatCode>General</c:formatCode>
                <c:ptCount val="13"/>
                <c:pt idx="0">
                  <c:v>58.82732</c:v>
                </c:pt>
                <c:pt idx="1">
                  <c:v>84.729669999999999</c:v>
                </c:pt>
                <c:pt idx="2">
                  <c:v>113.53743</c:v>
                </c:pt>
                <c:pt idx="3">
                  <c:v>145.10642000000001</c:v>
                </c:pt>
                <c:pt idx="4">
                  <c:v>169.92769000000001</c:v>
                </c:pt>
                <c:pt idx="5">
                  <c:v>199.19895299999999</c:v>
                </c:pt>
                <c:pt idx="6">
                  <c:v>227.45670200000001</c:v>
                </c:pt>
                <c:pt idx="7">
                  <c:v>255.714451</c:v>
                </c:pt>
                <c:pt idx="8">
                  <c:v>283.97219999999999</c:v>
                </c:pt>
                <c:pt idx="9">
                  <c:v>312.22994899999998</c:v>
                </c:pt>
                <c:pt idx="10">
                  <c:v>340.48769800000002</c:v>
                </c:pt>
                <c:pt idx="11">
                  <c:v>368.74544700000001</c:v>
                </c:pt>
                <c:pt idx="12">
                  <c:v>397.003196</c:v>
                </c:pt>
              </c:numCache>
            </c:numRef>
          </c:xVal>
          <c:yVal>
            <c:numRef>
              <c:f>Sheet4!$M$2:$M$14</c:f>
              <c:numCache>
                <c:formatCode>0.0000</c:formatCode>
                <c:ptCount val="13"/>
                <c:pt idx="0">
                  <c:v>0</c:v>
                </c:pt>
                <c:pt idx="1">
                  <c:v>0.99555842023573171</c:v>
                </c:pt>
                <c:pt idx="2">
                  <c:v>1.3743648718711756</c:v>
                </c:pt>
                <c:pt idx="3">
                  <c:v>-0.45225398710419312</c:v>
                </c:pt>
                <c:pt idx="4">
                  <c:v>0.546639021248709</c:v>
                </c:pt>
                <c:pt idx="5">
                  <c:v>1.3604285022761973</c:v>
                </c:pt>
                <c:pt idx="6">
                  <c:v>7.2054463233743038E-2</c:v>
                </c:pt>
                <c:pt idx="7">
                  <c:v>0.72707136409540796</c:v>
                </c:pt>
                <c:pt idx="8">
                  <c:v>1.3892029733594882</c:v>
                </c:pt>
                <c:pt idx="9">
                  <c:v>-0.47899595324746996</c:v>
                </c:pt>
                <c:pt idx="10">
                  <c:v>0.77152417251729388</c:v>
                </c:pt>
                <c:pt idx="11">
                  <c:v>1.2658307422798145</c:v>
                </c:pt>
                <c:pt idx="12">
                  <c:v>-6.2123475075850365E-5</c:v>
                </c:pt>
              </c:numCache>
            </c:numRef>
          </c:yVal>
          <c:smooth val="1"/>
        </c:ser>
        <c:dLbls>
          <c:showLegendKey val="0"/>
          <c:showVal val="0"/>
          <c:showCatName val="0"/>
          <c:showSerName val="0"/>
          <c:showPercent val="0"/>
          <c:showBubbleSize val="0"/>
        </c:dLbls>
        <c:axId val="577482928"/>
        <c:axId val="577481840"/>
      </c:scatterChart>
      <c:valAx>
        <c:axId val="577482928"/>
        <c:scaling>
          <c:orientation val="minMax"/>
          <c:max val="4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81840"/>
        <c:crosses val="autoZero"/>
        <c:crossBetween val="midCat"/>
      </c:valAx>
      <c:valAx>
        <c:axId val="57748184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8292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a:t>hc-c4-zr-c2</a:t>
            </a:r>
          </a:p>
        </c:rich>
      </c:tx>
      <c:layout>
        <c:manualLayout>
          <c:xMode val="edge"/>
          <c:yMode val="edge"/>
          <c:x val="0.41163802978235969"/>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8.805260167221364E-2"/>
          <c:y val="0.11188034188034188"/>
          <c:w val="0.84395198022927542"/>
          <c:h val="0.6983908742176459"/>
        </c:manualLayout>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Sheet4!$J$2:$J$14</c:f>
              <c:numCache>
                <c:formatCode>General</c:formatCode>
                <c:ptCount val="13"/>
                <c:pt idx="0">
                  <c:v>-59.01</c:v>
                </c:pt>
                <c:pt idx="1">
                  <c:v>-28.819610000000001</c:v>
                </c:pt>
                <c:pt idx="2">
                  <c:v>1.0201199999999999</c:v>
                </c:pt>
                <c:pt idx="3">
                  <c:v>30.874289999999998</c:v>
                </c:pt>
                <c:pt idx="4">
                  <c:v>60.837090000000003</c:v>
                </c:pt>
                <c:pt idx="5">
                  <c:v>91.025919999999999</c:v>
                </c:pt>
                <c:pt idx="6">
                  <c:v>120.98428</c:v>
                </c:pt>
                <c:pt idx="7">
                  <c:v>150.87055000000001</c:v>
                </c:pt>
                <c:pt idx="8">
                  <c:v>180.75682</c:v>
                </c:pt>
                <c:pt idx="9">
                  <c:v>210.64309</c:v>
                </c:pt>
                <c:pt idx="10">
                  <c:v>240.52936</c:v>
                </c:pt>
                <c:pt idx="11">
                  <c:v>270.41563000000002</c:v>
                </c:pt>
                <c:pt idx="12">
                  <c:v>300.30189999999999</c:v>
                </c:pt>
              </c:numCache>
            </c:numRef>
          </c:xVal>
          <c:yVal>
            <c:numRef>
              <c:f>Sheet4!$H$2:$H$14</c:f>
              <c:numCache>
                <c:formatCode>0.0000</c:formatCode>
                <c:ptCount val="13"/>
                <c:pt idx="0">
                  <c:v>0</c:v>
                </c:pt>
                <c:pt idx="1">
                  <c:v>0.32131837800855012</c:v>
                </c:pt>
                <c:pt idx="2">
                  <c:v>0.40179465299145478</c:v>
                </c:pt>
                <c:pt idx="3">
                  <c:v>0.30637234487156434</c:v>
                </c:pt>
                <c:pt idx="4">
                  <c:v>5.9343620906156498E-3</c:v>
                </c:pt>
                <c:pt idx="5">
                  <c:v>0.37944211932026861</c:v>
                </c:pt>
                <c:pt idx="6">
                  <c:v>0.40611254929533286</c:v>
                </c:pt>
                <c:pt idx="7">
                  <c:v>0.24864518989482462</c:v>
                </c:pt>
                <c:pt idx="8">
                  <c:v>1.0234688300306517E-3</c:v>
                </c:pt>
                <c:pt idx="9">
                  <c:v>0.26661519377360149</c:v>
                </c:pt>
                <c:pt idx="10">
                  <c:v>0.40752005425038645</c:v>
                </c:pt>
                <c:pt idx="11">
                  <c:v>0.36457954491540817</c:v>
                </c:pt>
                <c:pt idx="12">
                  <c:v>1.1044173346817843E-4</c:v>
                </c:pt>
              </c:numCache>
            </c:numRef>
          </c:yVal>
          <c:smooth val="1"/>
        </c:ser>
        <c:dLbls>
          <c:showLegendKey val="0"/>
          <c:showVal val="0"/>
          <c:showCatName val="0"/>
          <c:showSerName val="0"/>
          <c:showPercent val="0"/>
          <c:showBubbleSize val="0"/>
        </c:dLbls>
        <c:axId val="577484560"/>
        <c:axId val="577485104"/>
      </c:scatterChart>
      <c:valAx>
        <c:axId val="577484560"/>
        <c:scaling>
          <c:orientation val="minMax"/>
          <c:max val="3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85104"/>
        <c:crosses val="autoZero"/>
        <c:crossBetween val="midCat"/>
      </c:valAx>
      <c:valAx>
        <c:axId val="577485104"/>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7748456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drawing1.xml><?xml version="1.0" encoding="utf-8"?>
<c:userShapes xmlns:c="http://schemas.openxmlformats.org/drawingml/2006/chart">
  <cdr:relSizeAnchor xmlns:cdr="http://schemas.openxmlformats.org/drawingml/2006/chartDrawing">
    <cdr:from>
      <cdr:x>0.70006</cdr:x>
      <cdr:y>0.02381</cdr:y>
    </cdr:from>
    <cdr:to>
      <cdr:x>0.85293</cdr:x>
      <cdr:y>0.29654</cdr:y>
    </cdr:to>
    <cdr:sp macro="" textlink="">
      <cdr:nvSpPr>
        <cdr:cNvPr id="2" name="TextBox 1"/>
        <cdr:cNvSpPr txBox="1"/>
      </cdr:nvSpPr>
      <cdr:spPr>
        <a:xfrm xmlns:a="http://schemas.openxmlformats.org/drawingml/2006/main">
          <a:off x="4187557" y="79838"/>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GB" sz="1100" dirty="0"/>
        </a:p>
      </cdr:txBody>
    </cdr:sp>
  </cdr:relSizeAnchor>
  <cdr:relSizeAnchor xmlns:cdr="http://schemas.openxmlformats.org/drawingml/2006/chartDrawing">
    <cdr:from>
      <cdr:x>0.36827</cdr:x>
      <cdr:y>0.91744</cdr:y>
    </cdr:from>
    <cdr:to>
      <cdr:x>0.45617</cdr:x>
      <cdr:y>1</cdr:y>
    </cdr:to>
    <cdr:sp macro="" textlink="">
      <cdr:nvSpPr>
        <cdr:cNvPr id="3" name="TextBox 2"/>
        <cdr:cNvSpPr txBox="1"/>
      </cdr:nvSpPr>
      <cdr:spPr>
        <a:xfrm xmlns:a="http://schemas.openxmlformats.org/drawingml/2006/main">
          <a:off x="2202886" y="3075993"/>
          <a:ext cx="525780" cy="27680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200" b="1" dirty="0" smtClean="0"/>
            <a:t>Dihedral angle, c4-zr-c2-c9</a:t>
          </a:r>
          <a:endParaRPr lang="en-GB" sz="1200" b="1" dirty="0"/>
        </a:p>
      </cdr:txBody>
    </cdr:sp>
  </cdr:relSizeAnchor>
  <cdr:relSizeAnchor xmlns:cdr="http://schemas.openxmlformats.org/drawingml/2006/chartDrawing">
    <cdr:from>
      <cdr:x>0</cdr:x>
      <cdr:y>0.1949</cdr:y>
    </cdr:from>
    <cdr:to>
      <cdr:x>0.05557</cdr:x>
      <cdr:y>0.62495</cdr:y>
    </cdr:to>
    <cdr:sp macro="" textlink="">
      <cdr:nvSpPr>
        <cdr:cNvPr id="4" name="TextBox 3"/>
        <cdr:cNvSpPr txBox="1"/>
      </cdr:nvSpPr>
      <cdr:spPr>
        <a:xfrm xmlns:a="http://schemas.openxmlformats.org/drawingml/2006/main" rot="10800000">
          <a:off x="-152840" y="653468"/>
          <a:ext cx="342459" cy="1441872"/>
        </a:xfrm>
        <a:prstGeom xmlns:a="http://schemas.openxmlformats.org/drawingml/2006/main" prst="rect">
          <a:avLst/>
        </a:prstGeom>
      </cdr:spPr>
      <cdr:txBody>
        <a:bodyPr xmlns:a="http://schemas.openxmlformats.org/drawingml/2006/main" vertOverflow="clip" vert="eaVert" wrap="square" rtlCol="0"/>
        <a:lstStyle xmlns:a="http://schemas.openxmlformats.org/drawingml/2006/main"/>
        <a:p xmlns:a="http://schemas.openxmlformats.org/drawingml/2006/main">
          <a:r>
            <a:rPr lang="en-US" sz="1200" b="1" dirty="0" smtClean="0"/>
            <a:t>Energy in kcal/</a:t>
          </a:r>
          <a:r>
            <a:rPr lang="en-US" sz="1200" b="1" dirty="0" err="1" smtClean="0"/>
            <a:t>mol</a:t>
          </a:r>
          <a:endParaRPr lang="en-GB" sz="1200" b="1" dirty="0"/>
        </a:p>
      </cdr:txBody>
    </cdr:sp>
  </cdr:relSizeAnchor>
</c:userShapes>
</file>

<file path=ppt/drawings/drawing2.xml><?xml version="1.0" encoding="utf-8"?>
<c:userShapes xmlns:c="http://schemas.openxmlformats.org/drawingml/2006/chart">
  <cdr:relSizeAnchor xmlns:cdr="http://schemas.openxmlformats.org/drawingml/2006/chartDrawing">
    <cdr:from>
      <cdr:x>0.22386</cdr:x>
      <cdr:y>0.81748</cdr:y>
    </cdr:from>
    <cdr:to>
      <cdr:x>0.39214</cdr:x>
      <cdr:y>1</cdr:y>
    </cdr:to>
    <cdr:sp macro="" textlink="">
      <cdr:nvSpPr>
        <cdr:cNvPr id="2" name="TextBox 1"/>
        <cdr:cNvSpPr txBox="1"/>
      </cdr:nvSpPr>
      <cdr:spPr>
        <a:xfrm xmlns:a="http://schemas.openxmlformats.org/drawingml/2006/main">
          <a:off x="658863" y="1438950"/>
          <a:ext cx="495300" cy="32127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b="1" dirty="0" smtClean="0"/>
            <a:t>Dihedral rotation, c4-zr-c2-c9</a:t>
          </a:r>
          <a:endParaRPr lang="en-GB" sz="1100" b="1" dirty="0"/>
        </a:p>
      </cdr:txBody>
    </cdr:sp>
  </cdr:relSizeAnchor>
</c:userShapes>
</file>

<file path=ppt/drawings/drawing3.xml><?xml version="1.0" encoding="utf-8"?>
<c:userShapes xmlns:c="http://schemas.openxmlformats.org/drawingml/2006/chart">
  <cdr:relSizeAnchor xmlns:cdr="http://schemas.openxmlformats.org/drawingml/2006/chartDrawing">
    <cdr:from>
      <cdr:x>0.40393</cdr:x>
      <cdr:y>0.87288</cdr:y>
    </cdr:from>
    <cdr:to>
      <cdr:x>0.71107</cdr:x>
      <cdr:y>0.93644</cdr:y>
    </cdr:to>
    <cdr:sp macro="" textlink="">
      <cdr:nvSpPr>
        <cdr:cNvPr id="2" name="TextBox 1"/>
        <cdr:cNvSpPr txBox="1"/>
      </cdr:nvSpPr>
      <cdr:spPr>
        <a:xfrm xmlns:a="http://schemas.openxmlformats.org/drawingml/2006/main">
          <a:off x="2828812" y="3693360"/>
          <a:ext cx="2150973" cy="26894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dirty="0" smtClean="0"/>
            <a:t>Dihedral angle in degree</a:t>
          </a:r>
          <a:endParaRPr lang="en-GB" sz="1100" dirty="0"/>
        </a:p>
      </cdr:txBody>
    </cdr:sp>
  </cdr:relSizeAnchor>
  <cdr:relSizeAnchor xmlns:cdr="http://schemas.openxmlformats.org/drawingml/2006/chartDrawing">
    <cdr:from>
      <cdr:x>0.00716</cdr:x>
      <cdr:y>0.19151</cdr:y>
    </cdr:from>
    <cdr:to>
      <cdr:x>0.04884</cdr:x>
      <cdr:y>0.63643</cdr:y>
    </cdr:to>
    <cdr:sp macro="" textlink="">
      <cdr:nvSpPr>
        <cdr:cNvPr id="3" name="TextBox 2"/>
        <cdr:cNvSpPr txBox="1"/>
      </cdr:nvSpPr>
      <cdr:spPr>
        <a:xfrm xmlns:a="http://schemas.openxmlformats.org/drawingml/2006/main" rot="10800000">
          <a:off x="50148" y="810313"/>
          <a:ext cx="291910" cy="1882588"/>
        </a:xfrm>
        <a:prstGeom xmlns:a="http://schemas.openxmlformats.org/drawingml/2006/main" prst="rect">
          <a:avLst/>
        </a:prstGeom>
      </cdr:spPr>
      <cdr:txBody>
        <a:bodyPr xmlns:a="http://schemas.openxmlformats.org/drawingml/2006/main" vertOverflow="clip" vert="eaVert" wrap="none" rtlCol="0"/>
        <a:lstStyle xmlns:a="http://schemas.openxmlformats.org/drawingml/2006/main"/>
        <a:p xmlns:a="http://schemas.openxmlformats.org/drawingml/2006/main">
          <a:r>
            <a:rPr lang="en-US" sz="1100" dirty="0" smtClean="0"/>
            <a:t>Free Energy in kcal/</a:t>
          </a:r>
          <a:r>
            <a:rPr lang="en-US" sz="1100" dirty="0" err="1" smtClean="0"/>
            <a:t>mol</a:t>
          </a:r>
          <a:endParaRPr lang="en-GB" sz="1100" dirty="0"/>
        </a:p>
      </cdr:txBody>
    </cdr:sp>
  </cdr:relSizeAnchor>
</c:userShapes>
</file>

<file path=ppt/drawings/drawing4.xml><?xml version="1.0" encoding="utf-8"?>
<c:userShapes xmlns:c="http://schemas.openxmlformats.org/drawingml/2006/chart">
  <cdr:relSizeAnchor xmlns:cdr="http://schemas.openxmlformats.org/drawingml/2006/chartDrawing">
    <cdr:from>
      <cdr:x>0.41537</cdr:x>
      <cdr:y>0.86207</cdr:y>
    </cdr:from>
    <cdr:to>
      <cdr:x>0.52673</cdr:x>
      <cdr:y>0.95132</cdr:y>
    </cdr:to>
    <cdr:sp macro="" textlink="">
      <cdr:nvSpPr>
        <cdr:cNvPr id="2" name="TextBox 1"/>
        <cdr:cNvSpPr txBox="1"/>
      </cdr:nvSpPr>
      <cdr:spPr>
        <a:xfrm xmlns:a="http://schemas.openxmlformats.org/drawingml/2006/main">
          <a:off x="2842260" y="3238500"/>
          <a:ext cx="762000" cy="33528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100" dirty="0" smtClean="0"/>
            <a:t>Dihedral angle in degree</a:t>
          </a:r>
          <a:endParaRPr lang="en-GB" sz="1100" dirty="0"/>
        </a:p>
      </cdr:txBody>
    </cdr:sp>
  </cdr:relSizeAnchor>
  <cdr:relSizeAnchor xmlns:cdr="http://schemas.openxmlformats.org/drawingml/2006/chartDrawing">
    <cdr:from>
      <cdr:x>0.00947</cdr:x>
      <cdr:y>0.47583</cdr:y>
    </cdr:from>
    <cdr:to>
      <cdr:x>0.06125</cdr:x>
      <cdr:y>0.62593</cdr:y>
    </cdr:to>
    <cdr:sp macro="" textlink="">
      <cdr:nvSpPr>
        <cdr:cNvPr id="3" name="TextBox 2"/>
        <cdr:cNvSpPr txBox="1"/>
      </cdr:nvSpPr>
      <cdr:spPr>
        <a:xfrm xmlns:a="http://schemas.openxmlformats.org/drawingml/2006/main" rot="10800000">
          <a:off x="64770" y="1787526"/>
          <a:ext cx="354330" cy="563880"/>
        </a:xfrm>
        <a:prstGeom xmlns:a="http://schemas.openxmlformats.org/drawingml/2006/main" prst="rect">
          <a:avLst/>
        </a:prstGeom>
      </cdr:spPr>
      <cdr:txBody>
        <a:bodyPr xmlns:a="http://schemas.openxmlformats.org/drawingml/2006/main" vertOverflow="clip" vert="eaVert" wrap="none" rtlCol="0"/>
        <a:lstStyle xmlns:a="http://schemas.openxmlformats.org/drawingml/2006/main"/>
        <a:p xmlns:a="http://schemas.openxmlformats.org/drawingml/2006/main">
          <a:r>
            <a:rPr lang="en-US" dirty="0" smtClean="0"/>
            <a:t>Free energy in kcal/</a:t>
          </a:r>
          <a:r>
            <a:rPr lang="en-US" dirty="0" err="1" smtClean="0"/>
            <a:t>mol</a:t>
          </a:r>
          <a:endParaRPr lang="en-GB" sz="1100" dirty="0"/>
        </a:p>
      </cdr:txBody>
    </cdr:sp>
  </cdr:relSizeAnchor>
  <cdr:relSizeAnchor xmlns:cdr="http://schemas.openxmlformats.org/drawingml/2006/chartDrawing">
    <cdr:from>
      <cdr:x>0.47958</cdr:x>
      <cdr:y>0.50321</cdr:y>
    </cdr:from>
    <cdr:to>
      <cdr:x>0.4807</cdr:x>
      <cdr:y>0.74865</cdr:y>
    </cdr:to>
    <cdr:cxnSp macro="">
      <cdr:nvCxnSpPr>
        <cdr:cNvPr id="4" name="Straight Arrow Connector 3"/>
        <cdr:cNvCxnSpPr/>
      </cdr:nvCxnSpPr>
      <cdr:spPr>
        <a:xfrm xmlns:a="http://schemas.openxmlformats.org/drawingml/2006/main" flipV="1">
          <a:off x="3281680" y="1890396"/>
          <a:ext cx="7620" cy="922020"/>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283</cdr:x>
      <cdr:y>0.30564</cdr:y>
    </cdr:from>
    <cdr:to>
      <cdr:x>0.65717</cdr:x>
      <cdr:y>0.40396</cdr:y>
    </cdr:to>
    <cdr:sp macro="" textlink="">
      <cdr:nvSpPr>
        <cdr:cNvPr id="5" name="TextBox 7"/>
        <cdr:cNvSpPr txBox="1"/>
      </cdr:nvSpPr>
      <cdr:spPr>
        <a:xfrm xmlns:a="http://schemas.openxmlformats.org/drawingml/2006/main">
          <a:off x="2345893" y="1148200"/>
          <a:ext cx="2150973" cy="369332"/>
        </a:xfrm>
        <a:prstGeom xmlns:a="http://schemas.openxmlformats.org/drawingml/2006/main" prst="rect">
          <a:avLst/>
        </a:prstGeom>
        <a:noFill xmlns:a="http://schemas.openxmlformats.org/drawingml/2006/main"/>
      </cdr:spPr>
      <cdr:txBody>
        <a:bodyPr xmlns:a="http://schemas.openxmlformats.org/drawingml/2006/main" wrap="non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en-US" dirty="0" smtClean="0"/>
            <a:t>Metastable structure</a:t>
          </a:r>
          <a:endParaRPr lang="en-GB" dirty="0"/>
        </a:p>
      </cdr:txBody>
    </cdr:sp>
  </cdr:relSizeAnchor>
</c:userShapes>
</file>

<file path=ppt/drawings/drawing5.xml><?xml version="1.0" encoding="utf-8"?>
<c:userShapes xmlns:c="http://schemas.openxmlformats.org/drawingml/2006/chart">
  <cdr:relSizeAnchor xmlns:cdr="http://schemas.openxmlformats.org/drawingml/2006/chartDrawing">
    <cdr:from>
      <cdr:x>0.59375</cdr:x>
      <cdr:y>0.75313</cdr:y>
    </cdr:from>
    <cdr:to>
      <cdr:x>0.71441</cdr:x>
      <cdr:y>0.86634</cdr:y>
    </cdr:to>
    <cdr:sp macro="" textlink="">
      <cdr:nvSpPr>
        <cdr:cNvPr id="2" name="TextBox 1"/>
        <cdr:cNvSpPr txBox="1"/>
      </cdr:nvSpPr>
      <cdr:spPr>
        <a:xfrm xmlns:a="http://schemas.openxmlformats.org/drawingml/2006/main">
          <a:off x="3082791" y="2524627"/>
          <a:ext cx="626476" cy="3794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a:t>TM1Hf</a:t>
          </a:r>
        </a:p>
      </cdr:txBody>
    </cdr:sp>
  </cdr:relSizeAnchor>
  <cdr:relSizeAnchor xmlns:cdr="http://schemas.openxmlformats.org/drawingml/2006/chartDrawing">
    <cdr:from>
      <cdr:x>0.1426</cdr:x>
      <cdr:y>0.03945</cdr:y>
    </cdr:from>
    <cdr:to>
      <cdr:x>0.3181</cdr:x>
      <cdr:y>0.36878</cdr:y>
    </cdr:to>
    <cdr:sp macro="" textlink="">
      <cdr:nvSpPr>
        <cdr:cNvPr id="4" name="TextBox 3"/>
        <cdr:cNvSpPr txBox="1"/>
      </cdr:nvSpPr>
      <cdr:spPr>
        <a:xfrm xmlns:a="http://schemas.openxmlformats.org/drawingml/2006/main">
          <a:off x="742951" y="109538"/>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INT</a:t>
          </a:r>
        </a:p>
      </cdr:txBody>
    </cdr:sp>
  </cdr:relSizeAnchor>
  <cdr:relSizeAnchor xmlns:cdr="http://schemas.openxmlformats.org/drawingml/2006/chartDrawing">
    <cdr:from>
      <cdr:x>0.37598</cdr:x>
      <cdr:y>0.82505</cdr:y>
    </cdr:from>
    <cdr:to>
      <cdr:x>0.48917</cdr:x>
      <cdr:y>0.92967</cdr:y>
    </cdr:to>
    <cdr:sp macro="" textlink="">
      <cdr:nvSpPr>
        <cdr:cNvPr id="5" name="TextBox 4"/>
        <cdr:cNvSpPr txBox="1"/>
      </cdr:nvSpPr>
      <cdr:spPr>
        <a:xfrm xmlns:a="http://schemas.openxmlformats.org/drawingml/2006/main">
          <a:off x="1983971" y="2290770"/>
          <a:ext cx="597304" cy="29050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t>REA</a:t>
          </a:r>
        </a:p>
      </cdr:txBody>
    </cdr:sp>
  </cdr:relSizeAnchor>
  <cdr:relSizeAnchor xmlns:cdr="http://schemas.openxmlformats.org/drawingml/2006/chartDrawing">
    <cdr:from>
      <cdr:x>0.79287</cdr:x>
      <cdr:y>0.78388</cdr:y>
    </cdr:from>
    <cdr:to>
      <cdr:x>0.91901</cdr:x>
      <cdr:y>0.8765</cdr:y>
    </cdr:to>
    <cdr:sp macro="" textlink="">
      <cdr:nvSpPr>
        <cdr:cNvPr id="6" name="TextBox 5"/>
        <cdr:cNvSpPr txBox="1"/>
      </cdr:nvSpPr>
      <cdr:spPr>
        <a:xfrm xmlns:a="http://schemas.openxmlformats.org/drawingml/2006/main">
          <a:off x="4183859" y="2176465"/>
          <a:ext cx="665622" cy="25716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a:t>PDT1</a:t>
          </a:r>
        </a:p>
      </cdr:txBody>
    </cdr:sp>
  </cdr:relSizeAnchor>
  <cdr:relSizeAnchor xmlns:cdr="http://schemas.openxmlformats.org/drawingml/2006/chartDrawing">
    <cdr:from>
      <cdr:x>0.35101</cdr:x>
      <cdr:y>0.92453</cdr:y>
    </cdr:from>
    <cdr:to>
      <cdr:x>0.58135</cdr:x>
      <cdr:y>0.92796</cdr:y>
    </cdr:to>
    <cdr:cxnSp macro="">
      <cdr:nvCxnSpPr>
        <cdr:cNvPr id="9" name="Straight Arrow Connector 8"/>
        <cdr:cNvCxnSpPr/>
      </cdr:nvCxnSpPr>
      <cdr:spPr>
        <a:xfrm xmlns:a="http://schemas.openxmlformats.org/drawingml/2006/main">
          <a:off x="1828801" y="2566988"/>
          <a:ext cx="1200150" cy="952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57401</cdr:x>
      <cdr:y>0.67487</cdr:y>
    </cdr:from>
    <cdr:to>
      <cdr:x>0.75012</cdr:x>
      <cdr:y>0.94764</cdr:y>
    </cdr:to>
    <cdr:sp macro="" textlink="">
      <cdr:nvSpPr>
        <cdr:cNvPr id="3" name="TextBox 2"/>
        <cdr:cNvSpPr txBox="1"/>
      </cdr:nvSpPr>
      <cdr:spPr>
        <a:xfrm xmlns:a="http://schemas.openxmlformats.org/drawingml/2006/main">
          <a:off x="2980306" y="226226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dirty="0" smtClean="0"/>
            <a:t>-38.42</a:t>
          </a:r>
          <a:endParaRPr lang="en-GB" sz="1800" dirty="0"/>
        </a:p>
      </cdr:txBody>
    </cdr:sp>
  </cdr:relSizeAnchor>
  <cdr:relSizeAnchor xmlns:cdr="http://schemas.openxmlformats.org/drawingml/2006/chartDrawing">
    <cdr:from>
      <cdr:x>0.75714</cdr:x>
      <cdr:y>0.69592</cdr:y>
    </cdr:from>
    <cdr:to>
      <cdr:x>0.93326</cdr:x>
      <cdr:y>0.9687</cdr:y>
    </cdr:to>
    <cdr:sp macro="" textlink="">
      <cdr:nvSpPr>
        <cdr:cNvPr id="7" name="TextBox 6"/>
        <cdr:cNvSpPr txBox="1"/>
      </cdr:nvSpPr>
      <cdr:spPr>
        <a:xfrm xmlns:a="http://schemas.openxmlformats.org/drawingml/2006/main">
          <a:off x="3931147" y="2332832"/>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800" dirty="0" smtClean="0"/>
            <a:t>-40.15</a:t>
          </a:r>
          <a:endParaRPr lang="en-GB" sz="1800"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3"/>
            <a:ext cx="4302625" cy="340265"/>
          </a:xfrm>
          <a:prstGeom prst="rect">
            <a:avLst/>
          </a:prstGeom>
        </p:spPr>
        <p:txBody>
          <a:bodyPr vert="horz" lIns="91433" tIns="45717" rIns="91433" bIns="45717" rtlCol="0"/>
          <a:lstStyle>
            <a:lvl1pPr algn="l">
              <a:defRPr sz="1200"/>
            </a:lvl1pPr>
          </a:lstStyle>
          <a:p>
            <a:endParaRPr lang="en-GB"/>
          </a:p>
        </p:txBody>
      </p:sp>
      <p:sp>
        <p:nvSpPr>
          <p:cNvPr id="3" name="Date Placeholder 2"/>
          <p:cNvSpPr>
            <a:spLocks noGrp="1"/>
          </p:cNvSpPr>
          <p:nvPr>
            <p:ph type="dt" sz="quarter" idx="1"/>
          </p:nvPr>
        </p:nvSpPr>
        <p:spPr>
          <a:xfrm>
            <a:off x="5621698" y="3"/>
            <a:ext cx="4302625" cy="340265"/>
          </a:xfrm>
          <a:prstGeom prst="rect">
            <a:avLst/>
          </a:prstGeom>
        </p:spPr>
        <p:txBody>
          <a:bodyPr vert="horz" lIns="91433" tIns="45717" rIns="91433" bIns="45717" rtlCol="0"/>
          <a:lstStyle>
            <a:lvl1pPr algn="r">
              <a:defRPr sz="1200"/>
            </a:lvl1pPr>
          </a:lstStyle>
          <a:p>
            <a:fld id="{0B296924-4657-483E-BC2B-2972A3E0030E}" type="datetimeFigureOut">
              <a:rPr lang="en-GB" smtClean="0"/>
              <a:t>06/10/2015</a:t>
            </a:fld>
            <a:endParaRPr lang="en-GB"/>
          </a:p>
        </p:txBody>
      </p:sp>
      <p:sp>
        <p:nvSpPr>
          <p:cNvPr id="4" name="Footer Placeholder 3"/>
          <p:cNvSpPr>
            <a:spLocks noGrp="1"/>
          </p:cNvSpPr>
          <p:nvPr>
            <p:ph type="ftr" sz="quarter" idx="2"/>
          </p:nvPr>
        </p:nvSpPr>
        <p:spPr>
          <a:xfrm>
            <a:off x="1" y="6457413"/>
            <a:ext cx="4302625" cy="340265"/>
          </a:xfrm>
          <a:prstGeom prst="rect">
            <a:avLst/>
          </a:prstGeom>
        </p:spPr>
        <p:txBody>
          <a:bodyPr vert="horz" lIns="91433" tIns="45717" rIns="91433" bIns="45717" rtlCol="0" anchor="b"/>
          <a:lstStyle>
            <a:lvl1pPr algn="l">
              <a:defRPr sz="1200"/>
            </a:lvl1pPr>
          </a:lstStyle>
          <a:p>
            <a:endParaRPr lang="en-GB"/>
          </a:p>
        </p:txBody>
      </p:sp>
      <p:sp>
        <p:nvSpPr>
          <p:cNvPr id="5" name="Slide Number Placeholder 4"/>
          <p:cNvSpPr>
            <a:spLocks noGrp="1"/>
          </p:cNvSpPr>
          <p:nvPr>
            <p:ph type="sldNum" sz="quarter" idx="3"/>
          </p:nvPr>
        </p:nvSpPr>
        <p:spPr>
          <a:xfrm>
            <a:off x="5621698" y="6457413"/>
            <a:ext cx="4302625" cy="340265"/>
          </a:xfrm>
          <a:prstGeom prst="rect">
            <a:avLst/>
          </a:prstGeom>
        </p:spPr>
        <p:txBody>
          <a:bodyPr vert="horz" lIns="91433" tIns="45717" rIns="91433" bIns="45717" rtlCol="0" anchor="b"/>
          <a:lstStyle>
            <a:lvl1pPr algn="r">
              <a:defRPr sz="1200"/>
            </a:lvl1pPr>
          </a:lstStyle>
          <a:p>
            <a:fld id="{56C2AD2E-E685-48B4-93E2-F06D1E3F5528}" type="slidenum">
              <a:rPr lang="en-GB" smtClean="0"/>
              <a:t>‹#›</a:t>
            </a:fld>
            <a:endParaRPr lang="en-GB"/>
          </a:p>
        </p:txBody>
      </p:sp>
    </p:spTree>
    <p:extLst>
      <p:ext uri="{BB962C8B-B14F-4D97-AF65-F5344CB8AC3E}">
        <p14:creationId xmlns:p14="http://schemas.microsoft.com/office/powerpoint/2010/main" val="40101780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4" y="0"/>
            <a:ext cx="4301543" cy="341064"/>
          </a:xfrm>
          <a:prstGeom prst="rect">
            <a:avLst/>
          </a:prstGeom>
        </p:spPr>
        <p:txBody>
          <a:bodyPr vert="horz" lIns="91433" tIns="45717" rIns="91433" bIns="45717" rtlCol="0"/>
          <a:lstStyle>
            <a:lvl1pPr algn="l">
              <a:defRPr sz="1200"/>
            </a:lvl1pPr>
          </a:lstStyle>
          <a:p>
            <a:endParaRPr lang="en-GB"/>
          </a:p>
        </p:txBody>
      </p:sp>
      <p:sp>
        <p:nvSpPr>
          <p:cNvPr id="3" name="Date Placeholder 2"/>
          <p:cNvSpPr>
            <a:spLocks noGrp="1"/>
          </p:cNvSpPr>
          <p:nvPr>
            <p:ph type="dt" idx="1"/>
          </p:nvPr>
        </p:nvSpPr>
        <p:spPr>
          <a:xfrm>
            <a:off x="5622802" y="0"/>
            <a:ext cx="4301543" cy="341064"/>
          </a:xfrm>
          <a:prstGeom prst="rect">
            <a:avLst/>
          </a:prstGeom>
        </p:spPr>
        <p:txBody>
          <a:bodyPr vert="horz" lIns="91433" tIns="45717" rIns="91433" bIns="45717" rtlCol="0"/>
          <a:lstStyle>
            <a:lvl1pPr algn="r">
              <a:defRPr sz="1200"/>
            </a:lvl1pPr>
          </a:lstStyle>
          <a:p>
            <a:fld id="{B8ACEDE0-118D-4F1E-8F4D-467A41794AD1}" type="datetimeFigureOut">
              <a:rPr lang="en-GB" smtClean="0"/>
              <a:t>06/10/2015</a:t>
            </a:fld>
            <a:endParaRPr lang="en-GB"/>
          </a:p>
        </p:txBody>
      </p:sp>
      <p:sp>
        <p:nvSpPr>
          <p:cNvPr id="4" name="Slide Image Placeholder 3"/>
          <p:cNvSpPr>
            <a:spLocks noGrp="1" noRot="1" noChangeAspect="1"/>
          </p:cNvSpPr>
          <p:nvPr>
            <p:ph type="sldImg" idx="2"/>
          </p:nvPr>
        </p:nvSpPr>
        <p:spPr>
          <a:xfrm>
            <a:off x="3435350" y="850900"/>
            <a:ext cx="3055938" cy="2292350"/>
          </a:xfrm>
          <a:prstGeom prst="rect">
            <a:avLst/>
          </a:prstGeom>
          <a:noFill/>
          <a:ln w="12700">
            <a:solidFill>
              <a:prstClr val="black"/>
            </a:solidFill>
          </a:ln>
        </p:spPr>
        <p:txBody>
          <a:bodyPr vert="horz" lIns="91433" tIns="45717" rIns="91433" bIns="45717" rtlCol="0" anchor="ctr"/>
          <a:lstStyle/>
          <a:p>
            <a:endParaRPr lang="en-GB"/>
          </a:p>
        </p:txBody>
      </p:sp>
      <p:sp>
        <p:nvSpPr>
          <p:cNvPr id="5" name="Notes Placeholder 4"/>
          <p:cNvSpPr>
            <a:spLocks noGrp="1"/>
          </p:cNvSpPr>
          <p:nvPr>
            <p:ph type="body" sz="quarter" idx="3"/>
          </p:nvPr>
        </p:nvSpPr>
        <p:spPr>
          <a:xfrm>
            <a:off x="992665" y="3271383"/>
            <a:ext cx="7941310" cy="2676585"/>
          </a:xfrm>
          <a:prstGeom prst="rect">
            <a:avLst/>
          </a:prstGeom>
        </p:spPr>
        <p:txBody>
          <a:bodyPr vert="horz" lIns="91433" tIns="45717" rIns="91433" bIns="45717"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4" y="6456612"/>
            <a:ext cx="4301543" cy="341064"/>
          </a:xfrm>
          <a:prstGeom prst="rect">
            <a:avLst/>
          </a:prstGeom>
        </p:spPr>
        <p:txBody>
          <a:bodyPr vert="horz" lIns="91433" tIns="45717" rIns="91433" bIns="45717" rtlCol="0" anchor="b"/>
          <a:lstStyle>
            <a:lvl1pPr algn="l">
              <a:defRPr sz="1200"/>
            </a:lvl1pPr>
          </a:lstStyle>
          <a:p>
            <a:endParaRPr lang="en-GB"/>
          </a:p>
        </p:txBody>
      </p:sp>
      <p:sp>
        <p:nvSpPr>
          <p:cNvPr id="7" name="Slide Number Placeholder 6"/>
          <p:cNvSpPr>
            <a:spLocks noGrp="1"/>
          </p:cNvSpPr>
          <p:nvPr>
            <p:ph type="sldNum" sz="quarter" idx="5"/>
          </p:nvPr>
        </p:nvSpPr>
        <p:spPr>
          <a:xfrm>
            <a:off x="5622802" y="6456612"/>
            <a:ext cx="4301543" cy="341064"/>
          </a:xfrm>
          <a:prstGeom prst="rect">
            <a:avLst/>
          </a:prstGeom>
        </p:spPr>
        <p:txBody>
          <a:bodyPr vert="horz" lIns="91433" tIns="45717" rIns="91433" bIns="45717" rtlCol="0" anchor="b"/>
          <a:lstStyle>
            <a:lvl1pPr algn="r">
              <a:defRPr sz="1200"/>
            </a:lvl1pPr>
          </a:lstStyle>
          <a:p>
            <a:fld id="{66C62D21-CFC1-43B7-AD09-5B351AF5E3A4}" type="slidenum">
              <a:rPr lang="en-GB" smtClean="0"/>
              <a:t>‹#›</a:t>
            </a:fld>
            <a:endParaRPr lang="en-GB"/>
          </a:p>
        </p:txBody>
      </p:sp>
    </p:spTree>
    <p:extLst>
      <p:ext uri="{BB962C8B-B14F-4D97-AF65-F5344CB8AC3E}">
        <p14:creationId xmlns:p14="http://schemas.microsoft.com/office/powerpoint/2010/main" val="6771899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6C62D21-CFC1-43B7-AD09-5B351AF5E3A4}" type="slidenum">
              <a:rPr lang="en-GB" smtClean="0"/>
              <a:t>1</a:t>
            </a:fld>
            <a:endParaRPr lang="en-GB"/>
          </a:p>
        </p:txBody>
      </p:sp>
    </p:spTree>
    <p:extLst>
      <p:ext uri="{BB962C8B-B14F-4D97-AF65-F5344CB8AC3E}">
        <p14:creationId xmlns:p14="http://schemas.microsoft.com/office/powerpoint/2010/main" val="143186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6C62D21-CFC1-43B7-AD09-5B351AF5E3A4}" type="slidenum">
              <a:rPr lang="en-GB" smtClean="0"/>
              <a:t>2</a:t>
            </a:fld>
            <a:endParaRPr lang="en-GB"/>
          </a:p>
        </p:txBody>
      </p:sp>
    </p:spTree>
    <p:extLst>
      <p:ext uri="{BB962C8B-B14F-4D97-AF65-F5344CB8AC3E}">
        <p14:creationId xmlns:p14="http://schemas.microsoft.com/office/powerpoint/2010/main" val="691236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5" name="Date Placeholder 4"/>
          <p:cNvSpPr>
            <a:spLocks noGrp="1"/>
          </p:cNvSpPr>
          <p:nvPr>
            <p:ph type="dt" idx="10"/>
          </p:nvPr>
        </p:nvSpPr>
        <p:spPr/>
        <p:txBody>
          <a:bodyPr/>
          <a:lstStyle/>
          <a:p>
            <a:fld id="{94AE5B44-3C20-49E2-83BD-8FBF337E3951}" type="datetime1">
              <a:rPr lang="en-GB" smtClean="0"/>
              <a:t>06/10/2015</a:t>
            </a:fld>
            <a:endParaRPr lang="en-GB"/>
          </a:p>
        </p:txBody>
      </p:sp>
    </p:spTree>
    <p:extLst>
      <p:ext uri="{BB962C8B-B14F-4D97-AF65-F5344CB8AC3E}">
        <p14:creationId xmlns:p14="http://schemas.microsoft.com/office/powerpoint/2010/main" val="149125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8E72537-105D-4A72-BFA9-3A191C4605AE}" type="datetime1">
              <a:rPr lang="en-GB" smtClean="0"/>
              <a:t>06/10/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19925279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98BE3EB-C3B9-4FC3-B9D1-2C14754EEF3C}" type="datetime1">
              <a:rPr lang="en-GB" smtClean="0"/>
              <a:t>06/10/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21996155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92F07A6-7036-4B8F-88B1-CD35319BCDA0}" type="datetime1">
              <a:rPr lang="en-GB" smtClean="0"/>
              <a:t>06/10/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42275566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C4CB5E3-19E1-42B1-BEB1-2253021CDFB4}" type="datetime1">
              <a:rPr lang="en-GB" smtClean="0"/>
              <a:t>06/10/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24638970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0F312B-2D1A-4BC5-A29E-6BD1CD988398}" type="datetime1">
              <a:rPr lang="en-GB" smtClean="0"/>
              <a:t>06/10/201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1992107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ED30D7C-24AA-47C4-BC18-AFB4258272D2}" type="datetime1">
              <a:rPr lang="en-GB" smtClean="0"/>
              <a:t>06/10/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8293383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993597B-C33E-489F-A411-6E223D83BAF8}" type="datetime1">
              <a:rPr lang="en-GB" smtClean="0"/>
              <a:t>06/10/201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25886777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513F7E69-A680-4163-B60D-2514CD4E51A5}" type="datetime1">
              <a:rPr lang="en-GB" smtClean="0"/>
              <a:t>06/10/201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1952433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9F8FDA-3DE5-4D6C-83B5-D8A3011A7C8C}" type="datetime1">
              <a:rPr lang="en-GB" smtClean="0"/>
              <a:t>06/10/201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2456124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9592B00-7970-45B1-A773-44BB5C682B53}" type="datetime1">
              <a:rPr lang="en-GB" smtClean="0"/>
              <a:t>06/10/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35092862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7C66C8-F13E-4CB7-BCF4-CEBBABAE56EE}" type="datetime1">
              <a:rPr lang="en-GB" smtClean="0"/>
              <a:t>06/10/201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B3C7076-BC6B-480D-B9C2-0EC34CFF90FE}" type="slidenum">
              <a:rPr lang="en-GB" smtClean="0"/>
              <a:t>‹#›</a:t>
            </a:fld>
            <a:endParaRPr lang="en-GB"/>
          </a:p>
        </p:txBody>
      </p:sp>
    </p:spTree>
    <p:extLst>
      <p:ext uri="{BB962C8B-B14F-4D97-AF65-F5344CB8AC3E}">
        <p14:creationId xmlns:p14="http://schemas.microsoft.com/office/powerpoint/2010/main" val="3971233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422DFA-0335-4F22-B075-A4FFFCD8C050}" type="datetime1">
              <a:rPr lang="en-GB" smtClean="0"/>
              <a:t>06/10/2015</a:t>
            </a:fld>
            <a:endParaRPr lang="en-GB"/>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3C7076-BC6B-480D-B9C2-0EC34CFF90FE}" type="slidenum">
              <a:rPr lang="en-GB" smtClean="0"/>
              <a:t>‹#›</a:t>
            </a:fld>
            <a:endParaRPr lang="en-GB"/>
          </a:p>
        </p:txBody>
      </p:sp>
    </p:spTree>
    <p:extLst>
      <p:ext uri="{BB962C8B-B14F-4D97-AF65-F5344CB8AC3E}">
        <p14:creationId xmlns:p14="http://schemas.microsoft.com/office/powerpoint/2010/main" val="17837453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chart" Target="../charts/chart15.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emf"/><Relationship Id="rId4" Type="http://schemas.openxmlformats.org/officeDocument/2006/relationships/oleObject" Target="../embeddings/oleObject4.bin"/><Relationship Id="rId9" Type="http://schemas.openxmlformats.org/officeDocument/2006/relationships/image" Target="../media/image7.emf"/></Relationships>
</file>

<file path=ppt/slides/_rels/slide12.xml.rels><?xml version="1.0" encoding="UTF-8" standalone="yes"?>
<Relationships xmlns="http://schemas.openxmlformats.org/package/2006/relationships"><Relationship Id="rId2" Type="http://schemas.openxmlformats.org/officeDocument/2006/relationships/chart" Target="../charts/chart1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emf"/><Relationship Id="rId3" Type="http://schemas.openxmlformats.org/officeDocument/2006/relationships/notesSlide" Target="../notesSlides/notesSlide3.xml"/><Relationship Id="rId7" Type="http://schemas.openxmlformats.org/officeDocument/2006/relationships/image" Target="../media/image9.emf"/><Relationship Id="rId12" Type="http://schemas.openxmlformats.org/officeDocument/2006/relationships/oleObject" Target="../embeddings/oleObject11.bin"/><Relationship Id="rId17"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1.emf"/><Relationship Id="rId5" Type="http://schemas.openxmlformats.org/officeDocument/2006/relationships/image" Target="../media/image8.emf"/><Relationship Id="rId15" Type="http://schemas.openxmlformats.org/officeDocument/2006/relationships/image" Target="../media/image13.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emf"/><Relationship Id="rId1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chart" Target="../charts/chart17.xml"/><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chart" Target="../charts/chart7.xml"/><Relationship Id="rId3" Type="http://schemas.openxmlformats.org/officeDocument/2006/relationships/chart" Target="../charts/chart2.xml"/><Relationship Id="rId7" Type="http://schemas.openxmlformats.org/officeDocument/2006/relationships/chart" Target="../charts/chart6.xml"/><Relationship Id="rId2" Type="http://schemas.openxmlformats.org/officeDocument/2006/relationships/chart" Target="../charts/chart1.xml"/><Relationship Id="rId1" Type="http://schemas.openxmlformats.org/officeDocument/2006/relationships/slideLayout" Target="../slideLayouts/slideLayout2.xml"/><Relationship Id="rId6" Type="http://schemas.openxmlformats.org/officeDocument/2006/relationships/chart" Target="../charts/chart5.xml"/><Relationship Id="rId11" Type="http://schemas.openxmlformats.org/officeDocument/2006/relationships/chart" Target="../charts/chart10.xml"/><Relationship Id="rId5" Type="http://schemas.openxmlformats.org/officeDocument/2006/relationships/chart" Target="../charts/chart4.xml"/><Relationship Id="rId10" Type="http://schemas.openxmlformats.org/officeDocument/2006/relationships/chart" Target="../charts/chart9.xml"/><Relationship Id="rId4" Type="http://schemas.openxmlformats.org/officeDocument/2006/relationships/chart" Target="../charts/chart3.xml"/><Relationship Id="rId9" Type="http://schemas.openxmlformats.org/officeDocument/2006/relationships/chart" Target="../charts/chart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chart" Target="../charts/chart11.x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chart" Target="../charts/chart1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55477" y="1393926"/>
            <a:ext cx="8255237" cy="1417639"/>
          </a:xfrm>
        </p:spPr>
        <p:txBody>
          <a:bodyPr>
            <a:normAutofit/>
          </a:bodyPr>
          <a:lstStyle/>
          <a:p>
            <a:r>
              <a:rPr lang="en-GB" sz="3600" b="1" dirty="0">
                <a:solidFill>
                  <a:srgbClr val="00B050"/>
                </a:solidFill>
                <a:latin typeface="Times New Roman" panose="02020603050405020304" pitchFamily="18" charset="0"/>
                <a:cs typeface="Times New Roman" panose="02020603050405020304" pitchFamily="18" charset="0"/>
              </a:rPr>
              <a:t>PMF calculation for dihedral rotation in SiH</a:t>
            </a:r>
            <a:r>
              <a:rPr lang="en-GB" sz="2000" b="1" dirty="0">
                <a:solidFill>
                  <a:srgbClr val="00B050"/>
                </a:solidFill>
                <a:latin typeface="Times New Roman" panose="02020603050405020304" pitchFamily="18" charset="0"/>
                <a:cs typeface="Times New Roman" panose="02020603050405020304" pitchFamily="18" charset="0"/>
              </a:rPr>
              <a:t>2</a:t>
            </a:r>
            <a:r>
              <a:rPr lang="en-GB" sz="3600" b="1" dirty="0">
                <a:solidFill>
                  <a:srgbClr val="00B050"/>
                </a:solidFill>
                <a:latin typeface="Times New Roman" panose="02020603050405020304" pitchFamily="18" charset="0"/>
                <a:cs typeface="Times New Roman" panose="02020603050405020304" pitchFamily="18" charset="0"/>
              </a:rPr>
              <a:t>Cp</a:t>
            </a:r>
            <a:r>
              <a:rPr lang="en-GB" sz="2000" b="1" dirty="0">
                <a:solidFill>
                  <a:srgbClr val="00B050"/>
                </a:solidFill>
                <a:latin typeface="Times New Roman" panose="02020603050405020304" pitchFamily="18" charset="0"/>
                <a:cs typeface="Times New Roman" panose="02020603050405020304" pitchFamily="18" charset="0"/>
              </a:rPr>
              <a:t>2</a:t>
            </a:r>
            <a:r>
              <a:rPr lang="en-GB" sz="3600" b="1" dirty="0">
                <a:solidFill>
                  <a:srgbClr val="00B050"/>
                </a:solidFill>
                <a:latin typeface="Times New Roman" panose="02020603050405020304" pitchFamily="18" charset="0"/>
                <a:cs typeface="Times New Roman" panose="02020603050405020304" pitchFamily="18" charset="0"/>
              </a:rPr>
              <a:t>ZrCH</a:t>
            </a:r>
            <a:r>
              <a:rPr lang="en-GB" sz="2400" b="1" dirty="0">
                <a:solidFill>
                  <a:srgbClr val="00B050"/>
                </a:solidFill>
                <a:latin typeface="Times New Roman" panose="02020603050405020304" pitchFamily="18" charset="0"/>
                <a:cs typeface="Times New Roman" panose="02020603050405020304" pitchFamily="18" charset="0"/>
              </a:rPr>
              <a:t>3</a:t>
            </a:r>
            <a:r>
              <a:rPr lang="en-GB" sz="3600" b="1" dirty="0">
                <a:solidFill>
                  <a:srgbClr val="00B050"/>
                </a:solidFill>
                <a:latin typeface="Times New Roman" panose="02020603050405020304" pitchFamily="18" charset="0"/>
                <a:cs typeface="Times New Roman" panose="02020603050405020304" pitchFamily="18" charset="0"/>
              </a:rPr>
              <a:t>(C</a:t>
            </a:r>
            <a:r>
              <a:rPr lang="en-GB" sz="2400" b="1" dirty="0">
                <a:solidFill>
                  <a:srgbClr val="00B050"/>
                </a:solidFill>
                <a:latin typeface="Times New Roman" panose="02020603050405020304" pitchFamily="18" charset="0"/>
                <a:cs typeface="Times New Roman" panose="02020603050405020304" pitchFamily="18" charset="0"/>
              </a:rPr>
              <a:t>2</a:t>
            </a:r>
            <a:r>
              <a:rPr lang="en-GB" sz="3600" b="1" dirty="0">
                <a:solidFill>
                  <a:srgbClr val="00B050"/>
                </a:solidFill>
                <a:latin typeface="Times New Roman" panose="02020603050405020304" pitchFamily="18" charset="0"/>
                <a:cs typeface="Times New Roman" panose="02020603050405020304" pitchFamily="18" charset="0"/>
              </a:rPr>
              <a:t>H</a:t>
            </a:r>
            <a:r>
              <a:rPr lang="en-GB" sz="2400" b="1" dirty="0">
                <a:solidFill>
                  <a:srgbClr val="00B050"/>
                </a:solidFill>
                <a:latin typeface="Times New Roman" panose="02020603050405020304" pitchFamily="18" charset="0"/>
                <a:cs typeface="Times New Roman" panose="02020603050405020304" pitchFamily="18" charset="0"/>
              </a:rPr>
              <a:t>4</a:t>
            </a:r>
            <a:r>
              <a:rPr lang="en-GB" sz="3600" b="1" dirty="0">
                <a:solidFill>
                  <a:srgbClr val="00B050"/>
                </a:solidFill>
                <a:latin typeface="Times New Roman" panose="02020603050405020304" pitchFamily="18" charset="0"/>
                <a:cs typeface="Times New Roman" panose="02020603050405020304" pitchFamily="18" charset="0"/>
              </a:rPr>
              <a:t>)</a:t>
            </a:r>
            <a:endParaRPr lang="en-GB" sz="3600" b="1" dirty="0">
              <a:solidFill>
                <a:schemeClr val="accent4">
                  <a:lumMod val="50000"/>
                </a:schemeClr>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1606609" y="3653316"/>
            <a:ext cx="6315342" cy="1286154"/>
          </a:xfrm>
        </p:spPr>
        <p:txBody>
          <a:bodyPr>
            <a:noAutofit/>
          </a:bodyPr>
          <a:lstStyle/>
          <a:p>
            <a:endParaRPr lang="en-US" sz="1800" dirty="0" smtClean="0"/>
          </a:p>
          <a:p>
            <a:r>
              <a:rPr lang="en-US" sz="1800" dirty="0" smtClean="0"/>
              <a:t>K. S. Sandhya </a:t>
            </a:r>
          </a:p>
          <a:p>
            <a:r>
              <a:rPr lang="en-US" sz="1800" dirty="0" smtClean="0"/>
              <a:t>6/10/2015</a:t>
            </a:r>
          </a:p>
          <a:p>
            <a:endParaRPr lang="en-US" sz="1800" dirty="0" smtClean="0"/>
          </a:p>
          <a:p>
            <a:endParaRPr lang="en-US" sz="1800" dirty="0"/>
          </a:p>
          <a:p>
            <a:r>
              <a:rPr lang="en-US" sz="1800" dirty="0" smtClean="0"/>
              <a:t> </a:t>
            </a:r>
            <a:endParaRPr lang="en-GB" sz="1800" dirty="0"/>
          </a:p>
        </p:txBody>
      </p:sp>
      <p:sp>
        <p:nvSpPr>
          <p:cNvPr id="8" name="Slide Number Placeholder 7"/>
          <p:cNvSpPr>
            <a:spLocks noGrp="1"/>
          </p:cNvSpPr>
          <p:nvPr>
            <p:ph type="sldNum" sz="quarter" idx="12"/>
          </p:nvPr>
        </p:nvSpPr>
        <p:spPr/>
        <p:txBody>
          <a:bodyPr/>
          <a:lstStyle/>
          <a:p>
            <a:fld id="{BB3C7076-BC6B-480D-B9C2-0EC34CFF90FE}" type="slidenum">
              <a:rPr lang="en-GB" smtClean="0"/>
              <a:t>1</a:t>
            </a:fld>
            <a:endParaRPr lang="en-GB"/>
          </a:p>
        </p:txBody>
      </p:sp>
    </p:spTree>
    <p:extLst>
      <p:ext uri="{BB962C8B-B14F-4D97-AF65-F5344CB8AC3E}">
        <p14:creationId xmlns:p14="http://schemas.microsoft.com/office/powerpoint/2010/main" val="20467928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0555" y="449854"/>
            <a:ext cx="6736080" cy="394492"/>
          </a:xfrm>
        </p:spPr>
        <p:txBody>
          <a:bodyPr>
            <a:noAutofit/>
          </a:bodyPr>
          <a:lstStyle/>
          <a:p>
            <a:r>
              <a:rPr lang="en-US" sz="2400" b="1" dirty="0" smtClean="0">
                <a:solidFill>
                  <a:srgbClr val="00B050"/>
                </a:solidFill>
                <a:latin typeface="Times New Roman" panose="02020603050405020304" pitchFamily="18" charset="0"/>
                <a:cs typeface="Times New Roman" panose="02020603050405020304" pitchFamily="18" charset="0"/>
              </a:rPr>
              <a:t>PMF calculation on the rotation of dihedral bond</a:t>
            </a:r>
            <a:endParaRPr lang="en-GB" sz="2400" b="1" dirty="0">
              <a:solidFill>
                <a:srgbClr val="00B05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B3C7076-BC6B-480D-B9C2-0EC34CFF90FE}" type="slidenum">
              <a:rPr lang="en-GB" smtClean="0"/>
              <a:t>10</a:t>
            </a:fld>
            <a:endParaRPr lang="en-GB"/>
          </a:p>
        </p:txBody>
      </p:sp>
      <p:sp>
        <p:nvSpPr>
          <p:cNvPr id="5" name="TextBox 4"/>
          <p:cNvSpPr txBox="1"/>
          <p:nvPr/>
        </p:nvSpPr>
        <p:spPr>
          <a:xfrm>
            <a:off x="251968" y="1087031"/>
            <a:ext cx="8530540" cy="646331"/>
          </a:xfrm>
          <a:prstGeom prst="rect">
            <a:avLst/>
          </a:prstGeom>
          <a:noFill/>
        </p:spPr>
        <p:txBody>
          <a:bodyPr wrap="none" rtlCol="0">
            <a:spAutoFit/>
          </a:bodyPr>
          <a:lstStyle/>
          <a:p>
            <a:r>
              <a:rPr lang="en-US" dirty="0" smtClean="0"/>
              <a:t>Procedure for calculating PMF for dihedral rotation of ethylene in </a:t>
            </a:r>
            <a:r>
              <a:rPr lang="en-US" dirty="0">
                <a:latin typeface="Times New Roman" panose="02020603050405020304" pitchFamily="18" charset="0"/>
                <a:cs typeface="Times New Roman" panose="02020603050405020304" pitchFamily="18" charset="0"/>
              </a:rPr>
              <a:t>[</a:t>
            </a:r>
            <a:r>
              <a:rPr lang="en-GB" dirty="0">
                <a:latin typeface="Times New Roman" panose="02020603050405020304" pitchFamily="18" charset="0"/>
                <a:cs typeface="Times New Roman" panose="02020603050405020304" pitchFamily="18" charset="0"/>
              </a:rPr>
              <a:t>SiH</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Cp</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ZrCH</a:t>
            </a:r>
            <a:r>
              <a:rPr lang="en-GB" baseline="-25000" dirty="0">
                <a:latin typeface="Times New Roman" panose="02020603050405020304" pitchFamily="18" charset="0"/>
                <a:cs typeface="Times New Roman" panose="02020603050405020304" pitchFamily="18" charset="0"/>
              </a:rPr>
              <a:t>3</a:t>
            </a:r>
            <a:r>
              <a:rPr lang="en-GB" dirty="0">
                <a:latin typeface="Times New Roman" panose="02020603050405020304" pitchFamily="18" charset="0"/>
                <a:cs typeface="Times New Roman" panose="02020603050405020304" pitchFamily="18" charset="0"/>
              </a:rPr>
              <a:t>(C</a:t>
            </a:r>
            <a:r>
              <a:rPr lang="en-GB" baseline="-25000" dirty="0">
                <a:latin typeface="Times New Roman" panose="02020603050405020304" pitchFamily="18" charset="0"/>
                <a:cs typeface="Times New Roman" panose="02020603050405020304" pitchFamily="18" charset="0"/>
              </a:rPr>
              <a:t>2</a:t>
            </a:r>
            <a:r>
              <a:rPr lang="en-GB" dirty="0">
                <a:latin typeface="Times New Roman" panose="02020603050405020304" pitchFamily="18" charset="0"/>
                <a:cs typeface="Times New Roman" panose="02020603050405020304" pitchFamily="18" charset="0"/>
              </a:rPr>
              <a:t>H</a:t>
            </a:r>
            <a:r>
              <a:rPr lang="en-GB" baseline="-25000" dirty="0">
                <a:latin typeface="Times New Roman" panose="02020603050405020304" pitchFamily="18" charset="0"/>
                <a:cs typeface="Times New Roman" panose="02020603050405020304" pitchFamily="18" charset="0"/>
              </a:rPr>
              <a:t>4</a:t>
            </a:r>
            <a:r>
              <a:rPr lang="en-GB"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r>
              <a:rPr lang="en-US" dirty="0" smtClean="0"/>
              <a:t> </a:t>
            </a:r>
            <a:endParaRPr lang="en-GB" dirty="0"/>
          </a:p>
        </p:txBody>
      </p:sp>
      <p:sp>
        <p:nvSpPr>
          <p:cNvPr id="6" name="TextBox 5"/>
          <p:cNvSpPr txBox="1"/>
          <p:nvPr/>
        </p:nvSpPr>
        <p:spPr>
          <a:xfrm>
            <a:off x="881093" y="1933318"/>
            <a:ext cx="5514010" cy="3139321"/>
          </a:xfrm>
          <a:prstGeom prst="rect">
            <a:avLst/>
          </a:prstGeom>
          <a:noFill/>
        </p:spPr>
        <p:txBody>
          <a:bodyPr wrap="none" rtlCol="0">
            <a:spAutoFit/>
          </a:bodyPr>
          <a:lstStyle/>
          <a:p>
            <a:pPr marL="285750" indent="-285750">
              <a:buFont typeface="Arial" panose="020B0604020202020204" pitchFamily="34" charset="0"/>
              <a:buChar char="•"/>
            </a:pPr>
            <a:r>
              <a:rPr lang="en-US" dirty="0"/>
              <a:t>R</a:t>
            </a:r>
            <a:r>
              <a:rPr lang="en-US" dirty="0" smtClean="0"/>
              <a:t>elaxing the initial structure </a:t>
            </a:r>
          </a:p>
          <a:p>
            <a:r>
              <a:rPr lang="en-US" dirty="0"/>
              <a:t> </a:t>
            </a:r>
            <a:r>
              <a:rPr lang="en-US" dirty="0" smtClean="0"/>
              <a:t>    Minimize (1000steps)</a:t>
            </a:r>
          </a:p>
          <a:p>
            <a:r>
              <a:rPr lang="en-US" dirty="0"/>
              <a:t> </a:t>
            </a:r>
            <a:r>
              <a:rPr lang="en-US" dirty="0" smtClean="0"/>
              <a:t>    Heat (NVT,  300K, 20ps)</a:t>
            </a:r>
          </a:p>
          <a:p>
            <a:r>
              <a:rPr lang="en-US" dirty="0"/>
              <a:t> </a:t>
            </a:r>
            <a:r>
              <a:rPr lang="en-US" dirty="0" smtClean="0"/>
              <a:t>    Relax (NPT, 300 K, 100ps)</a:t>
            </a:r>
          </a:p>
          <a:p>
            <a:pPr marL="285750" indent="-285750">
              <a:buFont typeface="Arial" panose="020B0604020202020204" pitchFamily="34" charset="0"/>
              <a:buChar char="•"/>
            </a:pPr>
            <a:r>
              <a:rPr lang="en-US" dirty="0" smtClean="0"/>
              <a:t>Running the umbrella sampling calculations</a:t>
            </a:r>
          </a:p>
          <a:p>
            <a:r>
              <a:rPr lang="en-US" dirty="0"/>
              <a:t> </a:t>
            </a:r>
            <a:r>
              <a:rPr lang="en-US" dirty="0" smtClean="0"/>
              <a:t>     run MD to each window for 150ps.</a:t>
            </a:r>
          </a:p>
          <a:p>
            <a:r>
              <a:rPr lang="en-US" dirty="0"/>
              <a:t> </a:t>
            </a:r>
            <a:r>
              <a:rPr lang="en-US" dirty="0" smtClean="0"/>
              <a:t>    For each window from 0 to 180 degree we will do the </a:t>
            </a:r>
          </a:p>
          <a:p>
            <a:r>
              <a:rPr lang="en-US" dirty="0"/>
              <a:t> </a:t>
            </a:r>
            <a:r>
              <a:rPr lang="en-US" dirty="0" smtClean="0"/>
              <a:t>     Minimization(2000 steps, no shake)</a:t>
            </a:r>
          </a:p>
          <a:p>
            <a:r>
              <a:rPr lang="en-US" dirty="0"/>
              <a:t> </a:t>
            </a:r>
            <a:r>
              <a:rPr lang="en-US" dirty="0" smtClean="0"/>
              <a:t>     Relaxation (NPT, 50 </a:t>
            </a:r>
            <a:r>
              <a:rPr lang="en-US" dirty="0" err="1" smtClean="0"/>
              <a:t>ps</a:t>
            </a:r>
            <a:r>
              <a:rPr lang="en-US" dirty="0" smtClean="0"/>
              <a:t>, 1fs time step) </a:t>
            </a:r>
          </a:p>
          <a:p>
            <a:r>
              <a:rPr lang="en-US" dirty="0"/>
              <a:t> </a:t>
            </a:r>
            <a:r>
              <a:rPr lang="en-US" dirty="0" smtClean="0"/>
              <a:t>     Data collection (NPT 100ps, 1fs time step)</a:t>
            </a:r>
          </a:p>
          <a:p>
            <a:pPr marL="285750" indent="-285750">
              <a:buFont typeface="Arial" panose="020B0604020202020204" pitchFamily="34" charset="0"/>
              <a:buChar char="•"/>
            </a:pPr>
            <a:r>
              <a:rPr lang="en-US" dirty="0" smtClean="0"/>
              <a:t>Constructing the PMF</a:t>
            </a:r>
          </a:p>
        </p:txBody>
      </p:sp>
    </p:spTree>
    <p:extLst>
      <p:ext uri="{BB962C8B-B14F-4D97-AF65-F5344CB8AC3E}">
        <p14:creationId xmlns:p14="http://schemas.microsoft.com/office/powerpoint/2010/main" val="31242688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Chart 8"/>
          <p:cNvGraphicFramePr>
            <a:graphicFrameLocks/>
          </p:cNvGraphicFramePr>
          <p:nvPr>
            <p:extLst>
              <p:ext uri="{D42A27DB-BD31-4B8C-83A1-F6EECF244321}">
                <p14:modId xmlns:p14="http://schemas.microsoft.com/office/powerpoint/2010/main" val="1147685683"/>
              </p:ext>
            </p:extLst>
          </p:nvPr>
        </p:nvGraphicFramePr>
        <p:xfrm>
          <a:off x="1413061" y="1395004"/>
          <a:ext cx="7003229" cy="4231243"/>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a:xfrm>
            <a:off x="518832" y="426721"/>
            <a:ext cx="7886700" cy="701040"/>
          </a:xfrm>
        </p:spPr>
        <p:txBody>
          <a:bodyPr>
            <a:normAutofit fontScale="90000"/>
          </a:bodyPr>
          <a:lstStyle/>
          <a:p>
            <a:r>
              <a:rPr lang="en-US" sz="2700" b="1" dirty="0" smtClean="0">
                <a:solidFill>
                  <a:srgbClr val="00B050"/>
                </a:solidFill>
                <a:latin typeface="Times New Roman" panose="02020603050405020304" pitchFamily="18" charset="0"/>
                <a:cs typeface="Times New Roman" panose="02020603050405020304" pitchFamily="18" charset="0"/>
              </a:rPr>
              <a:t>Free energy profile for the dihedral rotation of ethylene in </a:t>
            </a:r>
            <a:r>
              <a:rPr lang="en-US" sz="2700" b="1" dirty="0">
                <a:solidFill>
                  <a:srgbClr val="00B050"/>
                </a:solidFill>
                <a:latin typeface="Times New Roman" panose="02020603050405020304" pitchFamily="18" charset="0"/>
                <a:cs typeface="Times New Roman" panose="02020603050405020304" pitchFamily="18" charset="0"/>
              </a:rPr>
              <a:t>[</a:t>
            </a:r>
            <a:r>
              <a:rPr lang="en-GB" sz="2700" b="1" dirty="0">
                <a:solidFill>
                  <a:srgbClr val="00B050"/>
                </a:solidFill>
                <a:latin typeface="Times New Roman" panose="02020603050405020304" pitchFamily="18" charset="0"/>
                <a:cs typeface="Times New Roman" panose="02020603050405020304" pitchFamily="18" charset="0"/>
              </a:rPr>
              <a:t>SiH</a:t>
            </a:r>
            <a:r>
              <a:rPr lang="en-GB" sz="2700" b="1" baseline="-25000" dirty="0">
                <a:solidFill>
                  <a:srgbClr val="00B050"/>
                </a:solidFill>
                <a:latin typeface="Times New Roman" panose="02020603050405020304" pitchFamily="18" charset="0"/>
                <a:cs typeface="Times New Roman" panose="02020603050405020304" pitchFamily="18" charset="0"/>
              </a:rPr>
              <a:t>2</a:t>
            </a:r>
            <a:r>
              <a:rPr lang="en-GB" sz="2700" b="1" dirty="0">
                <a:solidFill>
                  <a:srgbClr val="00B050"/>
                </a:solidFill>
                <a:latin typeface="Times New Roman" panose="02020603050405020304" pitchFamily="18" charset="0"/>
                <a:cs typeface="Times New Roman" panose="02020603050405020304" pitchFamily="18" charset="0"/>
              </a:rPr>
              <a:t>Cp</a:t>
            </a:r>
            <a:r>
              <a:rPr lang="en-GB" sz="2700" b="1" baseline="-25000" dirty="0">
                <a:solidFill>
                  <a:srgbClr val="00B050"/>
                </a:solidFill>
                <a:latin typeface="Times New Roman" panose="02020603050405020304" pitchFamily="18" charset="0"/>
                <a:cs typeface="Times New Roman" panose="02020603050405020304" pitchFamily="18" charset="0"/>
              </a:rPr>
              <a:t>2</a:t>
            </a:r>
            <a:r>
              <a:rPr lang="en-GB" sz="2700" b="1" dirty="0">
                <a:solidFill>
                  <a:srgbClr val="00B050"/>
                </a:solidFill>
                <a:latin typeface="Times New Roman" panose="02020603050405020304" pitchFamily="18" charset="0"/>
                <a:cs typeface="Times New Roman" panose="02020603050405020304" pitchFamily="18" charset="0"/>
              </a:rPr>
              <a:t>ZrCH</a:t>
            </a:r>
            <a:r>
              <a:rPr lang="en-GB" sz="2700" b="1" baseline="-25000" dirty="0">
                <a:solidFill>
                  <a:srgbClr val="00B050"/>
                </a:solidFill>
                <a:latin typeface="Times New Roman" panose="02020603050405020304" pitchFamily="18" charset="0"/>
                <a:cs typeface="Times New Roman" panose="02020603050405020304" pitchFamily="18" charset="0"/>
              </a:rPr>
              <a:t>3</a:t>
            </a:r>
            <a:r>
              <a:rPr lang="en-GB" sz="2700" b="1" dirty="0">
                <a:solidFill>
                  <a:srgbClr val="00B050"/>
                </a:solidFill>
                <a:latin typeface="Times New Roman" panose="02020603050405020304" pitchFamily="18" charset="0"/>
                <a:cs typeface="Times New Roman" panose="02020603050405020304" pitchFamily="18" charset="0"/>
              </a:rPr>
              <a:t>(C</a:t>
            </a:r>
            <a:r>
              <a:rPr lang="en-GB" sz="2700" b="1" baseline="-25000" dirty="0">
                <a:solidFill>
                  <a:srgbClr val="00B050"/>
                </a:solidFill>
                <a:latin typeface="Times New Roman" panose="02020603050405020304" pitchFamily="18" charset="0"/>
                <a:cs typeface="Times New Roman" panose="02020603050405020304" pitchFamily="18" charset="0"/>
              </a:rPr>
              <a:t>2</a:t>
            </a:r>
            <a:r>
              <a:rPr lang="en-GB" sz="2700" b="1" dirty="0">
                <a:solidFill>
                  <a:srgbClr val="00B050"/>
                </a:solidFill>
                <a:latin typeface="Times New Roman" panose="02020603050405020304" pitchFamily="18" charset="0"/>
                <a:cs typeface="Times New Roman" panose="02020603050405020304" pitchFamily="18" charset="0"/>
              </a:rPr>
              <a:t>H</a:t>
            </a:r>
            <a:r>
              <a:rPr lang="en-GB" sz="2700" b="1" baseline="-25000" dirty="0">
                <a:solidFill>
                  <a:srgbClr val="00B050"/>
                </a:solidFill>
                <a:latin typeface="Times New Roman" panose="02020603050405020304" pitchFamily="18" charset="0"/>
                <a:cs typeface="Times New Roman" panose="02020603050405020304" pitchFamily="18" charset="0"/>
              </a:rPr>
              <a:t>4</a:t>
            </a:r>
            <a:r>
              <a:rPr lang="en-GB" sz="2700" b="1" dirty="0" smtClean="0">
                <a:solidFill>
                  <a:srgbClr val="00B050"/>
                </a:solidFill>
                <a:latin typeface="Times New Roman" panose="02020603050405020304" pitchFamily="18" charset="0"/>
                <a:cs typeface="Times New Roman" panose="02020603050405020304" pitchFamily="18" charset="0"/>
              </a:rPr>
              <a:t>)][</a:t>
            </a:r>
            <a:r>
              <a:rPr lang="en-GB" sz="2700" b="1" dirty="0">
                <a:solidFill>
                  <a:srgbClr val="00B050"/>
                </a:solidFill>
                <a:latin typeface="Times New Roman" panose="02020603050405020304" pitchFamily="18" charset="0"/>
                <a:cs typeface="Times New Roman" panose="02020603050405020304" pitchFamily="18" charset="0"/>
              </a:rPr>
              <a:t>CH</a:t>
            </a:r>
            <a:r>
              <a:rPr lang="en-GB" sz="2700" b="1" baseline="-25000" dirty="0">
                <a:solidFill>
                  <a:srgbClr val="00B050"/>
                </a:solidFill>
                <a:latin typeface="Times New Roman" panose="02020603050405020304" pitchFamily="18" charset="0"/>
                <a:cs typeface="Times New Roman" panose="02020603050405020304" pitchFamily="18" charset="0"/>
              </a:rPr>
              <a:t>3</a:t>
            </a:r>
            <a:r>
              <a:rPr lang="en-GB" sz="2700" b="1" dirty="0">
                <a:solidFill>
                  <a:srgbClr val="00B050"/>
                </a:solidFill>
                <a:latin typeface="Times New Roman" panose="02020603050405020304" pitchFamily="18" charset="0"/>
                <a:cs typeface="Times New Roman" panose="02020603050405020304" pitchFamily="18" charset="0"/>
              </a:rPr>
              <a:t>B(C</a:t>
            </a:r>
            <a:r>
              <a:rPr lang="en-GB" sz="2700" b="1" baseline="-25000" dirty="0">
                <a:solidFill>
                  <a:srgbClr val="00B050"/>
                </a:solidFill>
                <a:latin typeface="Times New Roman" panose="02020603050405020304" pitchFamily="18" charset="0"/>
                <a:cs typeface="Times New Roman" panose="02020603050405020304" pitchFamily="18" charset="0"/>
              </a:rPr>
              <a:t>6</a:t>
            </a:r>
            <a:r>
              <a:rPr lang="en-GB" sz="2700" b="1" dirty="0">
                <a:solidFill>
                  <a:srgbClr val="00B050"/>
                </a:solidFill>
                <a:latin typeface="Times New Roman" panose="02020603050405020304" pitchFamily="18" charset="0"/>
                <a:cs typeface="Times New Roman" panose="02020603050405020304" pitchFamily="18" charset="0"/>
              </a:rPr>
              <a:t>F</a:t>
            </a:r>
            <a:r>
              <a:rPr lang="en-GB" sz="2700" b="1" baseline="-25000" dirty="0">
                <a:solidFill>
                  <a:srgbClr val="00B050"/>
                </a:solidFill>
                <a:latin typeface="Times New Roman" panose="02020603050405020304" pitchFamily="18" charset="0"/>
                <a:cs typeface="Times New Roman" panose="02020603050405020304" pitchFamily="18" charset="0"/>
              </a:rPr>
              <a:t>5</a:t>
            </a:r>
            <a:r>
              <a:rPr lang="en-GB" sz="2700" b="1" dirty="0">
                <a:solidFill>
                  <a:srgbClr val="00B050"/>
                </a:solidFill>
                <a:latin typeface="Times New Roman" panose="02020603050405020304" pitchFamily="18" charset="0"/>
                <a:cs typeface="Times New Roman" panose="02020603050405020304" pitchFamily="18" charset="0"/>
              </a:rPr>
              <a:t>)</a:t>
            </a:r>
            <a:r>
              <a:rPr lang="en-GB" sz="2700" b="1" baseline="-25000" dirty="0">
                <a:solidFill>
                  <a:srgbClr val="00B050"/>
                </a:solidFill>
                <a:latin typeface="Times New Roman" panose="02020603050405020304" pitchFamily="18" charset="0"/>
                <a:cs typeface="Times New Roman" panose="02020603050405020304" pitchFamily="18" charset="0"/>
              </a:rPr>
              <a:t>3</a:t>
            </a:r>
            <a:r>
              <a:rPr lang="en-GB" sz="2700" b="1" dirty="0">
                <a:solidFill>
                  <a:srgbClr val="00B050"/>
                </a:solidFill>
                <a:latin typeface="Times New Roman" panose="02020603050405020304" pitchFamily="18" charset="0"/>
                <a:cs typeface="Times New Roman" panose="02020603050405020304" pitchFamily="18" charset="0"/>
              </a:rPr>
              <a:t>]</a:t>
            </a:r>
            <a:r>
              <a:rPr lang="en-US" sz="2800" dirty="0">
                <a:solidFill>
                  <a:srgbClr val="00B050"/>
                </a:solidFill>
                <a:latin typeface="Times New Roman" panose="02020603050405020304" pitchFamily="18" charset="0"/>
                <a:cs typeface="Times New Roman" panose="02020603050405020304" pitchFamily="18" charset="0"/>
              </a:rPr>
              <a:t/>
            </a:r>
            <a:br>
              <a:rPr lang="en-US" sz="2800" dirty="0">
                <a:solidFill>
                  <a:srgbClr val="00B050"/>
                </a:solidFill>
                <a:latin typeface="Times New Roman" panose="02020603050405020304" pitchFamily="18" charset="0"/>
                <a:cs typeface="Times New Roman" panose="02020603050405020304" pitchFamily="18" charset="0"/>
              </a:rPr>
            </a:br>
            <a:endParaRPr lang="en-GB" sz="2800" dirty="0">
              <a:solidFill>
                <a:srgbClr val="00B050"/>
              </a:solidFill>
            </a:endParaRPr>
          </a:p>
        </p:txBody>
      </p:sp>
      <p:sp>
        <p:nvSpPr>
          <p:cNvPr id="4" name="Slide Number Placeholder 3"/>
          <p:cNvSpPr>
            <a:spLocks noGrp="1"/>
          </p:cNvSpPr>
          <p:nvPr>
            <p:ph type="sldNum" sz="quarter" idx="12"/>
          </p:nvPr>
        </p:nvSpPr>
        <p:spPr/>
        <p:txBody>
          <a:bodyPr/>
          <a:lstStyle/>
          <a:p>
            <a:fld id="{BB3C7076-BC6B-480D-B9C2-0EC34CFF90FE}" type="slidenum">
              <a:rPr lang="en-GB" smtClean="0"/>
              <a:t>11</a:t>
            </a:fld>
            <a:endParaRPr lang="en-GB"/>
          </a:p>
        </p:txBody>
      </p:sp>
      <p:cxnSp>
        <p:nvCxnSpPr>
          <p:cNvPr id="7" name="Straight Arrow Connector 6"/>
          <p:cNvCxnSpPr/>
          <p:nvPr/>
        </p:nvCxnSpPr>
        <p:spPr>
          <a:xfrm flipV="1">
            <a:off x="5254805" y="3682172"/>
            <a:ext cx="7620" cy="922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729833" y="2864294"/>
            <a:ext cx="1295739" cy="646331"/>
          </a:xfrm>
          <a:prstGeom prst="rect">
            <a:avLst/>
          </a:prstGeom>
          <a:noFill/>
        </p:spPr>
        <p:txBody>
          <a:bodyPr wrap="none" rtlCol="0">
            <a:spAutoFit/>
          </a:bodyPr>
          <a:lstStyle/>
          <a:p>
            <a:r>
              <a:rPr lang="en-US" dirty="0" smtClean="0"/>
              <a:t>Metastable </a:t>
            </a:r>
          </a:p>
          <a:p>
            <a:r>
              <a:rPr lang="en-US" dirty="0" smtClean="0"/>
              <a:t>structure</a:t>
            </a:r>
            <a:endParaRPr lang="en-GB" dirty="0"/>
          </a:p>
        </p:txBody>
      </p:sp>
      <p:graphicFrame>
        <p:nvGraphicFramePr>
          <p:cNvPr id="10" name="Object 9"/>
          <p:cNvGraphicFramePr>
            <a:graphicFrameLocks noChangeAspect="1"/>
          </p:cNvGraphicFramePr>
          <p:nvPr>
            <p:extLst>
              <p:ext uri="{D42A27DB-BD31-4B8C-83A1-F6EECF244321}">
                <p14:modId xmlns:p14="http://schemas.microsoft.com/office/powerpoint/2010/main" val="3352538945"/>
              </p:ext>
            </p:extLst>
          </p:nvPr>
        </p:nvGraphicFramePr>
        <p:xfrm>
          <a:off x="4334884" y="1670494"/>
          <a:ext cx="1690688" cy="1193800"/>
        </p:xfrm>
        <a:graphic>
          <a:graphicData uri="http://schemas.openxmlformats.org/presentationml/2006/ole">
            <mc:AlternateContent xmlns:mc="http://schemas.openxmlformats.org/markup-compatibility/2006">
              <mc:Choice xmlns:v="urn:schemas-microsoft-com:vml" Requires="v">
                <p:oleObj spid="_x0000_s15407" name="CS ChemDraw Drawing" r:id="rId4" imgW="1691445" imgH="1194149" progId="ChemDraw.Document.6.0">
                  <p:embed/>
                </p:oleObj>
              </mc:Choice>
              <mc:Fallback>
                <p:oleObj name="CS ChemDraw Drawing" r:id="rId4" imgW="1691445" imgH="1194149" progId="ChemDraw.Document.6.0">
                  <p:embed/>
                  <p:pic>
                    <p:nvPicPr>
                      <p:cNvPr id="0" name=""/>
                      <p:cNvPicPr/>
                      <p:nvPr/>
                    </p:nvPicPr>
                    <p:blipFill>
                      <a:blip r:embed="rId5"/>
                      <a:stretch>
                        <a:fillRect/>
                      </a:stretch>
                    </p:blipFill>
                    <p:spPr>
                      <a:xfrm>
                        <a:off x="4334884" y="1670494"/>
                        <a:ext cx="1690688" cy="1193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5702408"/>
              </p:ext>
            </p:extLst>
          </p:nvPr>
        </p:nvGraphicFramePr>
        <p:xfrm>
          <a:off x="7358688" y="2548890"/>
          <a:ext cx="1655763" cy="1130300"/>
        </p:xfrm>
        <a:graphic>
          <a:graphicData uri="http://schemas.openxmlformats.org/presentationml/2006/ole">
            <mc:AlternateContent xmlns:mc="http://schemas.openxmlformats.org/markup-compatibility/2006">
              <mc:Choice xmlns:v="urn:schemas-microsoft-com:vml" Requires="v">
                <p:oleObj spid="_x0000_s15408" name="CS ChemDraw Drawing" r:id="rId6" imgW="1656377" imgH="1130475" progId="ChemDraw.Document.6.0">
                  <p:embed/>
                </p:oleObj>
              </mc:Choice>
              <mc:Fallback>
                <p:oleObj name="CS ChemDraw Drawing" r:id="rId6" imgW="1656377" imgH="1130475" progId="ChemDraw.Document.6.0">
                  <p:embed/>
                  <p:pic>
                    <p:nvPicPr>
                      <p:cNvPr id="0" name=""/>
                      <p:cNvPicPr/>
                      <p:nvPr/>
                    </p:nvPicPr>
                    <p:blipFill>
                      <a:blip r:embed="rId7"/>
                      <a:stretch>
                        <a:fillRect/>
                      </a:stretch>
                    </p:blipFill>
                    <p:spPr>
                      <a:xfrm>
                        <a:off x="7358688" y="2548890"/>
                        <a:ext cx="1655763" cy="11303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26738989"/>
              </p:ext>
            </p:extLst>
          </p:nvPr>
        </p:nvGraphicFramePr>
        <p:xfrm>
          <a:off x="154323" y="3679190"/>
          <a:ext cx="1655763" cy="1130300"/>
        </p:xfrm>
        <a:graphic>
          <a:graphicData uri="http://schemas.openxmlformats.org/presentationml/2006/ole">
            <mc:AlternateContent xmlns:mc="http://schemas.openxmlformats.org/markup-compatibility/2006">
              <mc:Choice xmlns:v="urn:schemas-microsoft-com:vml" Requires="v">
                <p:oleObj spid="_x0000_s15409" name="CS ChemDraw Drawing" r:id="rId8" imgW="1656377" imgH="1130475" progId="ChemDraw.Document.6.0">
                  <p:embed/>
                </p:oleObj>
              </mc:Choice>
              <mc:Fallback>
                <p:oleObj name="CS ChemDraw Drawing" r:id="rId8" imgW="1656377" imgH="1130475" progId="ChemDraw.Document.6.0">
                  <p:embed/>
                  <p:pic>
                    <p:nvPicPr>
                      <p:cNvPr id="0" name=""/>
                      <p:cNvPicPr/>
                      <p:nvPr/>
                    </p:nvPicPr>
                    <p:blipFill>
                      <a:blip r:embed="rId9"/>
                      <a:stretch>
                        <a:fillRect/>
                      </a:stretch>
                    </p:blipFill>
                    <p:spPr>
                      <a:xfrm>
                        <a:off x="154323" y="3679190"/>
                        <a:ext cx="1655763" cy="1130300"/>
                      </a:xfrm>
                      <a:prstGeom prst="rect">
                        <a:avLst/>
                      </a:prstGeom>
                    </p:spPr>
                  </p:pic>
                </p:oleObj>
              </mc:Fallback>
            </mc:AlternateContent>
          </a:graphicData>
        </a:graphic>
      </p:graphicFrame>
    </p:spTree>
    <p:extLst>
      <p:ext uri="{BB962C8B-B14F-4D97-AF65-F5344CB8AC3E}">
        <p14:creationId xmlns:p14="http://schemas.microsoft.com/office/powerpoint/2010/main" val="23559466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5770" y="380367"/>
            <a:ext cx="7886700" cy="755014"/>
          </a:xfrm>
        </p:spPr>
        <p:txBody>
          <a:bodyPr>
            <a:normAutofit fontScale="90000"/>
          </a:bodyPr>
          <a:lstStyle/>
          <a:p>
            <a:r>
              <a:rPr lang="en-US" sz="2500" b="1" dirty="0">
                <a:solidFill>
                  <a:srgbClr val="00B050"/>
                </a:solidFill>
                <a:latin typeface="Times New Roman" panose="02020603050405020304" pitchFamily="18" charset="0"/>
                <a:cs typeface="Times New Roman" panose="02020603050405020304" pitchFamily="18" charset="0"/>
              </a:rPr>
              <a:t>Free energy profile </a:t>
            </a:r>
            <a:r>
              <a:rPr lang="en-US" sz="2500" b="1" dirty="0" smtClean="0">
                <a:solidFill>
                  <a:srgbClr val="00B050"/>
                </a:solidFill>
                <a:latin typeface="Times New Roman" panose="02020603050405020304" pitchFamily="18" charset="0"/>
                <a:cs typeface="Times New Roman" panose="02020603050405020304" pitchFamily="18" charset="0"/>
              </a:rPr>
              <a:t>for the </a:t>
            </a:r>
            <a:r>
              <a:rPr lang="en-US" sz="2500" b="1" dirty="0">
                <a:solidFill>
                  <a:srgbClr val="00B050"/>
                </a:solidFill>
                <a:latin typeface="Times New Roman" panose="02020603050405020304" pitchFamily="18" charset="0"/>
                <a:cs typeface="Times New Roman" panose="02020603050405020304" pitchFamily="18" charset="0"/>
              </a:rPr>
              <a:t>dihedral rotation of ethylene in [</a:t>
            </a:r>
            <a:r>
              <a:rPr lang="en-GB" sz="2500" b="1" dirty="0">
                <a:solidFill>
                  <a:srgbClr val="00B050"/>
                </a:solidFill>
                <a:latin typeface="Times New Roman" panose="02020603050405020304" pitchFamily="18" charset="0"/>
                <a:cs typeface="Times New Roman" panose="02020603050405020304" pitchFamily="18" charset="0"/>
              </a:rPr>
              <a:t>SiH</a:t>
            </a:r>
            <a:r>
              <a:rPr lang="en-GB" sz="2500" b="1" baseline="-25000" dirty="0">
                <a:solidFill>
                  <a:srgbClr val="00B050"/>
                </a:solidFill>
                <a:latin typeface="Times New Roman" panose="02020603050405020304" pitchFamily="18" charset="0"/>
                <a:cs typeface="Times New Roman" panose="02020603050405020304" pitchFamily="18" charset="0"/>
              </a:rPr>
              <a:t>2</a:t>
            </a:r>
            <a:r>
              <a:rPr lang="en-GB" sz="2500" b="1" dirty="0">
                <a:solidFill>
                  <a:srgbClr val="00B050"/>
                </a:solidFill>
                <a:latin typeface="Times New Roman" panose="02020603050405020304" pitchFamily="18" charset="0"/>
                <a:cs typeface="Times New Roman" panose="02020603050405020304" pitchFamily="18" charset="0"/>
              </a:rPr>
              <a:t>Cp</a:t>
            </a:r>
            <a:r>
              <a:rPr lang="en-GB" sz="2500" b="1" baseline="-25000" dirty="0">
                <a:solidFill>
                  <a:srgbClr val="00B050"/>
                </a:solidFill>
                <a:latin typeface="Times New Roman" panose="02020603050405020304" pitchFamily="18" charset="0"/>
                <a:cs typeface="Times New Roman" panose="02020603050405020304" pitchFamily="18" charset="0"/>
              </a:rPr>
              <a:t>2</a:t>
            </a:r>
            <a:r>
              <a:rPr lang="en-GB" sz="2500" b="1" dirty="0">
                <a:solidFill>
                  <a:srgbClr val="00B050"/>
                </a:solidFill>
                <a:latin typeface="Times New Roman" panose="02020603050405020304" pitchFamily="18" charset="0"/>
                <a:cs typeface="Times New Roman" panose="02020603050405020304" pitchFamily="18" charset="0"/>
              </a:rPr>
              <a:t>ZrCH</a:t>
            </a:r>
            <a:r>
              <a:rPr lang="en-GB" sz="2500" b="1" baseline="-25000" dirty="0">
                <a:solidFill>
                  <a:srgbClr val="00B050"/>
                </a:solidFill>
                <a:latin typeface="Times New Roman" panose="02020603050405020304" pitchFamily="18" charset="0"/>
                <a:cs typeface="Times New Roman" panose="02020603050405020304" pitchFamily="18" charset="0"/>
              </a:rPr>
              <a:t>3</a:t>
            </a:r>
            <a:r>
              <a:rPr lang="en-GB" sz="2500" b="1" dirty="0">
                <a:solidFill>
                  <a:srgbClr val="00B050"/>
                </a:solidFill>
                <a:latin typeface="Times New Roman" panose="02020603050405020304" pitchFamily="18" charset="0"/>
                <a:cs typeface="Times New Roman" panose="02020603050405020304" pitchFamily="18" charset="0"/>
              </a:rPr>
              <a:t>(C</a:t>
            </a:r>
            <a:r>
              <a:rPr lang="en-GB" sz="2500" b="1" baseline="-25000" dirty="0">
                <a:solidFill>
                  <a:srgbClr val="00B050"/>
                </a:solidFill>
                <a:latin typeface="Times New Roman" panose="02020603050405020304" pitchFamily="18" charset="0"/>
                <a:cs typeface="Times New Roman" panose="02020603050405020304" pitchFamily="18" charset="0"/>
              </a:rPr>
              <a:t>2</a:t>
            </a:r>
            <a:r>
              <a:rPr lang="en-GB" sz="2500" b="1" dirty="0">
                <a:solidFill>
                  <a:srgbClr val="00B050"/>
                </a:solidFill>
                <a:latin typeface="Times New Roman" panose="02020603050405020304" pitchFamily="18" charset="0"/>
                <a:cs typeface="Times New Roman" panose="02020603050405020304" pitchFamily="18" charset="0"/>
              </a:rPr>
              <a:t>H</a:t>
            </a:r>
            <a:r>
              <a:rPr lang="en-GB" sz="2500" b="1" baseline="-25000" dirty="0">
                <a:solidFill>
                  <a:srgbClr val="00B050"/>
                </a:solidFill>
                <a:latin typeface="Times New Roman" panose="02020603050405020304" pitchFamily="18" charset="0"/>
                <a:cs typeface="Times New Roman" panose="02020603050405020304" pitchFamily="18" charset="0"/>
              </a:rPr>
              <a:t>4</a:t>
            </a:r>
            <a:r>
              <a:rPr lang="en-GB" sz="2500" b="1" dirty="0" smtClean="0">
                <a:solidFill>
                  <a:srgbClr val="00B050"/>
                </a:solidFill>
                <a:latin typeface="Times New Roman" panose="02020603050405020304" pitchFamily="18" charset="0"/>
                <a:cs typeface="Times New Roman" panose="02020603050405020304" pitchFamily="18" charset="0"/>
              </a:rPr>
              <a:t>)]Cl</a:t>
            </a:r>
            <a:r>
              <a:rPr lang="en-GB" sz="2500" b="1" baseline="30000" dirty="0" smtClean="0">
                <a:solidFill>
                  <a:srgbClr val="00B050"/>
                </a:solidFill>
                <a:latin typeface="Times New Roman" panose="02020603050405020304" pitchFamily="18" charset="0"/>
                <a:cs typeface="Times New Roman" panose="02020603050405020304" pitchFamily="18" charset="0"/>
              </a:rPr>
              <a:t>-</a:t>
            </a:r>
            <a:endParaRPr lang="en-GB" sz="2500" baseline="30000" dirty="0">
              <a:solidFill>
                <a:srgbClr val="00B05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B3C7076-BC6B-480D-B9C2-0EC34CFF90FE}" type="slidenum">
              <a:rPr lang="en-GB" smtClean="0"/>
              <a:t>12</a:t>
            </a:fld>
            <a:endParaRPr lang="en-GB"/>
          </a:p>
        </p:txBody>
      </p:sp>
      <p:graphicFrame>
        <p:nvGraphicFramePr>
          <p:cNvPr id="5" name="Chart 4"/>
          <p:cNvGraphicFramePr>
            <a:graphicFrameLocks/>
          </p:cNvGraphicFramePr>
          <p:nvPr>
            <p:extLst>
              <p:ext uri="{D42A27DB-BD31-4B8C-83A1-F6EECF244321}">
                <p14:modId xmlns:p14="http://schemas.microsoft.com/office/powerpoint/2010/main" val="2246813959"/>
              </p:ext>
            </p:extLst>
          </p:nvPr>
        </p:nvGraphicFramePr>
        <p:xfrm>
          <a:off x="967740" y="1717190"/>
          <a:ext cx="6842760" cy="375666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8217645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620791538"/>
              </p:ext>
            </p:extLst>
          </p:nvPr>
        </p:nvGraphicFramePr>
        <p:xfrm>
          <a:off x="284163" y="3759200"/>
          <a:ext cx="4300537" cy="1914525"/>
        </p:xfrm>
        <a:graphic>
          <a:graphicData uri="http://schemas.openxmlformats.org/presentationml/2006/ole">
            <mc:AlternateContent xmlns:mc="http://schemas.openxmlformats.org/markup-compatibility/2006">
              <mc:Choice xmlns:v="urn:schemas-microsoft-com:vml" Requires="v">
                <p:oleObj spid="_x0000_s12917" name="CS ChemDraw Drawing" r:id="rId4" imgW="6279934" imgH="2797683" progId="ChemDraw.Document.6.0">
                  <p:embed/>
                </p:oleObj>
              </mc:Choice>
              <mc:Fallback>
                <p:oleObj name="CS ChemDraw Drawing" r:id="rId4" imgW="6279934" imgH="2797683" progId="ChemDraw.Document.6.0">
                  <p:embed/>
                  <p:pic>
                    <p:nvPicPr>
                      <p:cNvPr id="0" name=""/>
                      <p:cNvPicPr/>
                      <p:nvPr/>
                    </p:nvPicPr>
                    <p:blipFill>
                      <a:blip r:embed="rId5"/>
                      <a:stretch>
                        <a:fillRect/>
                      </a:stretch>
                    </p:blipFill>
                    <p:spPr>
                      <a:xfrm>
                        <a:off x="284163" y="3759200"/>
                        <a:ext cx="4300537" cy="1914525"/>
                      </a:xfrm>
                      <a:prstGeom prst="rect">
                        <a:avLst/>
                      </a:prstGeom>
                      <a:ln>
                        <a:solidFill>
                          <a:schemeClr val="accent5"/>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04908956"/>
              </p:ext>
            </p:extLst>
          </p:nvPr>
        </p:nvGraphicFramePr>
        <p:xfrm>
          <a:off x="4789488" y="1763713"/>
          <a:ext cx="3479800" cy="3770312"/>
        </p:xfrm>
        <a:graphic>
          <a:graphicData uri="http://schemas.openxmlformats.org/presentationml/2006/ole">
            <mc:AlternateContent xmlns:mc="http://schemas.openxmlformats.org/markup-compatibility/2006">
              <mc:Choice xmlns:v="urn:schemas-microsoft-com:vml" Requires="v">
                <p:oleObj spid="_x0000_s12918" name="CS ChemDraw Drawing" r:id="rId6" imgW="5354882" imgH="5273993" progId="ChemDraw.Document.6.0">
                  <p:embed/>
                </p:oleObj>
              </mc:Choice>
              <mc:Fallback>
                <p:oleObj name="CS ChemDraw Drawing" r:id="rId6" imgW="5354882" imgH="5273993" progId="ChemDraw.Document.6.0">
                  <p:embed/>
                  <p:pic>
                    <p:nvPicPr>
                      <p:cNvPr id="0" name=""/>
                      <p:cNvPicPr/>
                      <p:nvPr/>
                    </p:nvPicPr>
                    <p:blipFill>
                      <a:blip r:embed="rId7"/>
                      <a:stretch>
                        <a:fillRect/>
                      </a:stretch>
                    </p:blipFill>
                    <p:spPr>
                      <a:xfrm>
                        <a:off x="4789488" y="1763713"/>
                        <a:ext cx="3479800" cy="3770312"/>
                      </a:xfrm>
                      <a:prstGeom prst="rect">
                        <a:avLst/>
                      </a:prstGeom>
                      <a:ln>
                        <a:noFill/>
                      </a:ln>
                    </p:spPr>
                  </p:pic>
                </p:oleObj>
              </mc:Fallback>
            </mc:AlternateContent>
          </a:graphicData>
        </a:graphic>
      </p:graphicFrame>
      <p:sp>
        <p:nvSpPr>
          <p:cNvPr id="8" name="TextBox 7"/>
          <p:cNvSpPr txBox="1"/>
          <p:nvPr/>
        </p:nvSpPr>
        <p:spPr>
          <a:xfrm>
            <a:off x="224656" y="3139802"/>
            <a:ext cx="3853940" cy="415498"/>
          </a:xfrm>
          <a:prstGeom prst="rect">
            <a:avLst/>
          </a:prstGeom>
          <a:noFill/>
        </p:spPr>
        <p:txBody>
          <a:bodyPr wrap="none" rtlCol="0">
            <a:spAutoFit/>
          </a:bodyPr>
          <a:lstStyle/>
          <a:p>
            <a:r>
              <a:rPr lang="en-US" sz="2100" dirty="0">
                <a:solidFill>
                  <a:srgbClr val="002060"/>
                </a:solidFill>
                <a:latin typeface="Times New Roman" panose="02020603050405020304" pitchFamily="18" charset="0"/>
                <a:cs typeface="Times New Roman" panose="02020603050405020304" pitchFamily="18" charset="0"/>
              </a:rPr>
              <a:t>Propagation steps of two catalysts</a:t>
            </a:r>
            <a:endParaRPr lang="en-GB" sz="2100" dirty="0">
              <a:solidFill>
                <a:srgbClr val="00206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647345" y="1018405"/>
            <a:ext cx="4374473" cy="415498"/>
          </a:xfrm>
          <a:prstGeom prst="rect">
            <a:avLst/>
          </a:prstGeom>
          <a:noFill/>
        </p:spPr>
        <p:txBody>
          <a:bodyPr wrap="square" rtlCol="0">
            <a:spAutoFit/>
          </a:bodyPr>
          <a:lstStyle/>
          <a:p>
            <a:r>
              <a:rPr lang="en-US" sz="2100" dirty="0" err="1">
                <a:latin typeface="Times New Roman" panose="02020603050405020304" pitchFamily="18" charset="0"/>
                <a:cs typeface="Times New Roman" panose="02020603050405020304" pitchFamily="18" charset="0"/>
              </a:rPr>
              <a:t>Transmetallation</a:t>
            </a:r>
            <a:r>
              <a:rPr lang="en-US" sz="2100" dirty="0">
                <a:latin typeface="Times New Roman" panose="02020603050405020304" pitchFamily="18" charset="0"/>
                <a:cs typeface="Times New Roman" panose="02020603050405020304" pitchFamily="18" charset="0"/>
              </a:rPr>
              <a:t> - I of two catalysts</a:t>
            </a:r>
            <a:endParaRPr lang="en-GB" sz="21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284469" y="6019456"/>
            <a:ext cx="5674310" cy="715581"/>
          </a:xfrm>
          <a:prstGeom prst="rect">
            <a:avLst/>
          </a:prstGeom>
          <a:noFill/>
        </p:spPr>
        <p:txBody>
          <a:bodyPr wrap="none" rtlCol="0">
            <a:spAutoFit/>
          </a:bodyPr>
          <a:lstStyle/>
          <a:p>
            <a:pPr marL="214313" indent="-214313">
              <a:buFont typeface="Arial" panose="020B0604020202020204" pitchFamily="34" charset="0"/>
              <a:buChar char="•"/>
            </a:pPr>
            <a:r>
              <a:rPr lang="en-US" sz="1350" dirty="0"/>
              <a:t>Propagation affords catalysts bearing two different polymers in a same pot.</a:t>
            </a:r>
          </a:p>
          <a:p>
            <a:pPr marL="214313" indent="-214313">
              <a:buFont typeface="Arial" panose="020B0604020202020204" pitchFamily="34" charset="0"/>
              <a:buChar char="•"/>
            </a:pPr>
            <a:r>
              <a:rPr lang="en-US" sz="1350" dirty="0" err="1"/>
              <a:t>Transmetallation</a:t>
            </a:r>
            <a:r>
              <a:rPr lang="en-US" sz="1350" dirty="0"/>
              <a:t> leads to the formation of four different reactive</a:t>
            </a:r>
          </a:p>
          <a:p>
            <a:r>
              <a:rPr lang="en-US" sz="1350" dirty="0"/>
              <a:t>species from two different reactants </a:t>
            </a:r>
            <a:r>
              <a:rPr lang="en-US" sz="1350" i="1" dirty="0"/>
              <a:t>i.e.  </a:t>
            </a:r>
            <a:r>
              <a:rPr lang="en-US" sz="1350" dirty="0"/>
              <a:t>A, B, C and D</a:t>
            </a:r>
            <a:endParaRPr lang="en-GB" sz="1350" dirty="0"/>
          </a:p>
        </p:txBody>
      </p:sp>
      <p:sp>
        <p:nvSpPr>
          <p:cNvPr id="13" name="TextBox 12"/>
          <p:cNvSpPr txBox="1"/>
          <p:nvPr/>
        </p:nvSpPr>
        <p:spPr>
          <a:xfrm>
            <a:off x="6692555" y="3429679"/>
            <a:ext cx="284052" cy="300082"/>
          </a:xfrm>
          <a:prstGeom prst="rect">
            <a:avLst/>
          </a:prstGeom>
          <a:noFill/>
        </p:spPr>
        <p:txBody>
          <a:bodyPr wrap="none" rtlCol="0">
            <a:spAutoFit/>
          </a:bodyPr>
          <a:lstStyle/>
          <a:p>
            <a:r>
              <a:rPr lang="en-US" sz="1350" dirty="0"/>
              <a:t>A</a:t>
            </a:r>
            <a:endParaRPr lang="en-GB" sz="1350" dirty="0"/>
          </a:p>
        </p:txBody>
      </p:sp>
      <p:sp>
        <p:nvSpPr>
          <p:cNvPr id="14" name="TextBox 13"/>
          <p:cNvSpPr txBox="1"/>
          <p:nvPr/>
        </p:nvSpPr>
        <p:spPr>
          <a:xfrm>
            <a:off x="7834672" y="3405259"/>
            <a:ext cx="279244" cy="300082"/>
          </a:xfrm>
          <a:prstGeom prst="rect">
            <a:avLst/>
          </a:prstGeom>
          <a:noFill/>
        </p:spPr>
        <p:txBody>
          <a:bodyPr wrap="none" rtlCol="0">
            <a:spAutoFit/>
          </a:bodyPr>
          <a:lstStyle/>
          <a:p>
            <a:r>
              <a:rPr lang="en-US" sz="1350" dirty="0"/>
              <a:t>B</a:t>
            </a:r>
            <a:endParaRPr lang="en-GB" sz="1350" dirty="0"/>
          </a:p>
        </p:txBody>
      </p:sp>
      <p:sp>
        <p:nvSpPr>
          <p:cNvPr id="21" name="TextBox 20"/>
          <p:cNvSpPr txBox="1"/>
          <p:nvPr/>
        </p:nvSpPr>
        <p:spPr>
          <a:xfrm>
            <a:off x="6928157" y="5719374"/>
            <a:ext cx="277640" cy="300082"/>
          </a:xfrm>
          <a:prstGeom prst="rect">
            <a:avLst/>
          </a:prstGeom>
          <a:noFill/>
        </p:spPr>
        <p:txBody>
          <a:bodyPr wrap="none" rtlCol="0">
            <a:spAutoFit/>
          </a:bodyPr>
          <a:lstStyle/>
          <a:p>
            <a:r>
              <a:rPr lang="en-US" sz="1350" dirty="0"/>
              <a:t>C</a:t>
            </a:r>
            <a:endParaRPr lang="en-GB" sz="1350" dirty="0"/>
          </a:p>
        </p:txBody>
      </p:sp>
      <p:sp>
        <p:nvSpPr>
          <p:cNvPr id="22" name="TextBox 21"/>
          <p:cNvSpPr txBox="1"/>
          <p:nvPr/>
        </p:nvSpPr>
        <p:spPr>
          <a:xfrm>
            <a:off x="7956857" y="5719374"/>
            <a:ext cx="290464" cy="300082"/>
          </a:xfrm>
          <a:prstGeom prst="rect">
            <a:avLst/>
          </a:prstGeom>
          <a:noFill/>
        </p:spPr>
        <p:txBody>
          <a:bodyPr wrap="none" rtlCol="0">
            <a:spAutoFit/>
          </a:bodyPr>
          <a:lstStyle/>
          <a:p>
            <a:r>
              <a:rPr lang="en-US" sz="1350" dirty="0"/>
              <a:t>D</a:t>
            </a:r>
            <a:endParaRPr lang="en-GB" sz="1350" dirty="0"/>
          </a:p>
        </p:txBody>
      </p:sp>
      <p:sp>
        <p:nvSpPr>
          <p:cNvPr id="3" name="TextBox 2"/>
          <p:cNvSpPr txBox="1"/>
          <p:nvPr/>
        </p:nvSpPr>
        <p:spPr>
          <a:xfrm>
            <a:off x="934768" y="2826842"/>
            <a:ext cx="2717411"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Possible mechanistic step </a:t>
            </a:r>
            <a:endParaRPr lang="en-GB" b="1"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4120761" y="47978"/>
            <a:ext cx="1544846" cy="461665"/>
          </a:xfrm>
          <a:prstGeom prst="rect">
            <a:avLst/>
          </a:prstGeom>
          <a:noFill/>
        </p:spPr>
        <p:txBody>
          <a:bodyPr wrap="none" rtlCol="0">
            <a:spAutoFit/>
          </a:bodyPr>
          <a:lstStyle/>
          <a:p>
            <a:r>
              <a:rPr lang="en-US" sz="2400" b="1" dirty="0" smtClean="0">
                <a:solidFill>
                  <a:srgbClr val="00B050"/>
                </a:solidFill>
                <a:latin typeface="Times New Roman" panose="02020603050405020304" pitchFamily="18" charset="0"/>
                <a:cs typeface="Times New Roman" panose="02020603050405020304" pitchFamily="18" charset="0"/>
              </a:rPr>
              <a:t>Project  </a:t>
            </a:r>
            <a:r>
              <a:rPr lang="en-US" sz="2400" b="1" dirty="0">
                <a:solidFill>
                  <a:srgbClr val="00B050"/>
                </a:solidFill>
                <a:latin typeface="Times New Roman" panose="02020603050405020304" pitchFamily="18" charset="0"/>
                <a:cs typeface="Times New Roman" panose="02020603050405020304" pitchFamily="18" charset="0"/>
              </a:rPr>
              <a:t>-2</a:t>
            </a:r>
            <a:endParaRPr lang="en-GB" sz="2400" b="1" dirty="0">
              <a:solidFill>
                <a:srgbClr val="00B050"/>
              </a:solidFill>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BB3C7076-BC6B-480D-B9C2-0EC34CFF90FE}" type="slidenum">
              <a:rPr lang="en-GB" smtClean="0"/>
              <a:t>13</a:t>
            </a:fld>
            <a:endParaRPr lang="en-GB" dirty="0"/>
          </a:p>
        </p:txBody>
      </p:sp>
      <p:graphicFrame>
        <p:nvGraphicFramePr>
          <p:cNvPr id="16" name="Object 15"/>
          <p:cNvGraphicFramePr>
            <a:graphicFrameLocks noChangeAspect="1"/>
          </p:cNvGraphicFramePr>
          <p:nvPr>
            <p:extLst>
              <p:ext uri="{D42A27DB-BD31-4B8C-83A1-F6EECF244321}">
                <p14:modId xmlns:p14="http://schemas.microsoft.com/office/powerpoint/2010/main" val="3247356405"/>
              </p:ext>
            </p:extLst>
          </p:nvPr>
        </p:nvGraphicFramePr>
        <p:xfrm>
          <a:off x="2012308" y="740071"/>
          <a:ext cx="1679903" cy="1170578"/>
        </p:xfrm>
        <a:graphic>
          <a:graphicData uri="http://schemas.openxmlformats.org/presentationml/2006/ole">
            <mc:AlternateContent xmlns:mc="http://schemas.openxmlformats.org/markup-compatibility/2006">
              <mc:Choice xmlns:v="urn:schemas-microsoft-com:vml" Requires="v">
                <p:oleObj spid="_x0000_s12919" name="CS ChemDraw Drawing" r:id="rId8" imgW="1843635" imgH="1284494" progId="ChemDraw.Document.6.0">
                  <p:embed/>
                </p:oleObj>
              </mc:Choice>
              <mc:Fallback>
                <p:oleObj name="CS ChemDraw Drawing" r:id="rId8" imgW="1843635" imgH="1284494" progId="ChemDraw.Document.6.0">
                  <p:embed/>
                  <p:pic>
                    <p:nvPicPr>
                      <p:cNvPr id="0" name=""/>
                      <p:cNvPicPr/>
                      <p:nvPr/>
                    </p:nvPicPr>
                    <p:blipFill>
                      <a:blip r:embed="rId9"/>
                      <a:stretch>
                        <a:fillRect/>
                      </a:stretch>
                    </p:blipFill>
                    <p:spPr>
                      <a:xfrm>
                        <a:off x="2012308" y="740071"/>
                        <a:ext cx="1679903" cy="117057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58516932"/>
              </p:ext>
            </p:extLst>
          </p:nvPr>
        </p:nvGraphicFramePr>
        <p:xfrm>
          <a:off x="242888" y="704850"/>
          <a:ext cx="1385887" cy="1217613"/>
        </p:xfrm>
        <a:graphic>
          <a:graphicData uri="http://schemas.openxmlformats.org/presentationml/2006/ole">
            <mc:AlternateContent xmlns:mc="http://schemas.openxmlformats.org/markup-compatibility/2006">
              <mc:Choice xmlns:v="urn:schemas-microsoft-com:vml" Requires="v">
                <p:oleObj spid="_x0000_s12920" name="CS ChemDraw Drawing" r:id="rId10" imgW="1750687" imgH="1538859" progId="ChemDraw.Document.6.0">
                  <p:embed/>
                </p:oleObj>
              </mc:Choice>
              <mc:Fallback>
                <p:oleObj name="CS ChemDraw Drawing" r:id="rId10" imgW="1750687" imgH="1538859" progId="ChemDraw.Document.6.0">
                  <p:embed/>
                  <p:pic>
                    <p:nvPicPr>
                      <p:cNvPr id="0" name=""/>
                      <p:cNvPicPr/>
                      <p:nvPr/>
                    </p:nvPicPr>
                    <p:blipFill>
                      <a:blip r:embed="rId11"/>
                      <a:stretch>
                        <a:fillRect/>
                      </a:stretch>
                    </p:blipFill>
                    <p:spPr>
                      <a:xfrm>
                        <a:off x="242888" y="704850"/>
                        <a:ext cx="1385887" cy="121761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69638898"/>
              </p:ext>
            </p:extLst>
          </p:nvPr>
        </p:nvGraphicFramePr>
        <p:xfrm>
          <a:off x="2058201" y="2138977"/>
          <a:ext cx="936226" cy="225387"/>
        </p:xfrm>
        <a:graphic>
          <a:graphicData uri="http://schemas.openxmlformats.org/presentationml/2006/ole">
            <mc:AlternateContent xmlns:mc="http://schemas.openxmlformats.org/markup-compatibility/2006">
              <mc:Choice xmlns:v="urn:schemas-microsoft-com:vml" Requires="v">
                <p:oleObj spid="_x0000_s12921" name="CS ChemDraw Drawing" r:id="rId12" imgW="772182" imgH="185356" progId="ChemDraw.Document.6.0">
                  <p:embed/>
                </p:oleObj>
              </mc:Choice>
              <mc:Fallback>
                <p:oleObj name="CS ChemDraw Drawing" r:id="rId12" imgW="772182" imgH="185356" progId="ChemDraw.Document.6.0">
                  <p:embed/>
                  <p:pic>
                    <p:nvPicPr>
                      <p:cNvPr id="0" name=""/>
                      <p:cNvPicPr/>
                      <p:nvPr/>
                    </p:nvPicPr>
                    <p:blipFill>
                      <a:blip r:embed="rId13"/>
                      <a:stretch>
                        <a:fillRect/>
                      </a:stretch>
                    </p:blipFill>
                    <p:spPr>
                      <a:xfrm>
                        <a:off x="2058201" y="2138977"/>
                        <a:ext cx="936226" cy="22538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8090728"/>
              </p:ext>
            </p:extLst>
          </p:nvPr>
        </p:nvGraphicFramePr>
        <p:xfrm>
          <a:off x="88994" y="2135534"/>
          <a:ext cx="1691548" cy="228830"/>
        </p:xfrm>
        <a:graphic>
          <a:graphicData uri="http://schemas.openxmlformats.org/presentationml/2006/ole">
            <mc:AlternateContent xmlns:mc="http://schemas.openxmlformats.org/markup-compatibility/2006">
              <mc:Choice xmlns:v="urn:schemas-microsoft-com:vml" Requires="v">
                <p:oleObj spid="_x0000_s12922" name="CS ChemDraw Drawing" r:id="rId14" imgW="1197426" imgH="162687" progId="ChemDraw.Document.6.0">
                  <p:embed/>
                </p:oleObj>
              </mc:Choice>
              <mc:Fallback>
                <p:oleObj name="CS ChemDraw Drawing" r:id="rId14" imgW="1197426" imgH="162687" progId="ChemDraw.Document.6.0">
                  <p:embed/>
                  <p:pic>
                    <p:nvPicPr>
                      <p:cNvPr id="0" name=""/>
                      <p:cNvPicPr/>
                      <p:nvPr/>
                    </p:nvPicPr>
                    <p:blipFill>
                      <a:blip r:embed="rId15"/>
                      <a:stretch>
                        <a:fillRect/>
                      </a:stretch>
                    </p:blipFill>
                    <p:spPr>
                      <a:xfrm>
                        <a:off x="88994" y="2135534"/>
                        <a:ext cx="1691548" cy="22883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58161732"/>
              </p:ext>
            </p:extLst>
          </p:nvPr>
        </p:nvGraphicFramePr>
        <p:xfrm>
          <a:off x="3263344" y="2197855"/>
          <a:ext cx="373063" cy="114300"/>
        </p:xfrm>
        <a:graphic>
          <a:graphicData uri="http://schemas.openxmlformats.org/presentationml/2006/ole">
            <mc:AlternateContent xmlns:mc="http://schemas.openxmlformats.org/markup-compatibility/2006">
              <mc:Choice xmlns:v="urn:schemas-microsoft-com:vml" Requires="v">
                <p:oleObj spid="_x0000_s12923" name="CS ChemDraw Drawing" r:id="rId16" imgW="232880" imgH="71009" progId="ChemDraw.Document.6.0">
                  <p:embed/>
                </p:oleObj>
              </mc:Choice>
              <mc:Fallback>
                <p:oleObj name="CS ChemDraw Drawing" r:id="rId16" imgW="232880" imgH="71009" progId="ChemDraw.Document.6.0">
                  <p:embed/>
                  <p:pic>
                    <p:nvPicPr>
                      <p:cNvPr id="0" name=""/>
                      <p:cNvPicPr/>
                      <p:nvPr/>
                    </p:nvPicPr>
                    <p:blipFill>
                      <a:blip r:embed="rId17"/>
                      <a:stretch>
                        <a:fillRect/>
                      </a:stretch>
                    </p:blipFill>
                    <p:spPr>
                      <a:xfrm>
                        <a:off x="3263344" y="2197855"/>
                        <a:ext cx="373063" cy="114300"/>
                      </a:xfrm>
                      <a:prstGeom prst="rect">
                        <a:avLst/>
                      </a:prstGeom>
                    </p:spPr>
                  </p:pic>
                </p:oleObj>
              </mc:Fallback>
            </mc:AlternateContent>
          </a:graphicData>
        </a:graphic>
      </p:graphicFrame>
      <p:sp>
        <p:nvSpPr>
          <p:cNvPr id="10" name="TextBox 9"/>
          <p:cNvSpPr txBox="1"/>
          <p:nvPr/>
        </p:nvSpPr>
        <p:spPr>
          <a:xfrm>
            <a:off x="57033" y="291474"/>
            <a:ext cx="3866828" cy="369332"/>
          </a:xfrm>
          <a:prstGeom prst="rect">
            <a:avLst/>
          </a:prstGeom>
          <a:noFill/>
        </p:spPr>
        <p:txBody>
          <a:bodyPr wrap="none" rtlCol="0">
            <a:spAutoFit/>
          </a:bodyPr>
          <a:lstStyle/>
          <a:p>
            <a:r>
              <a:rPr lang="en-US" dirty="0" smtClean="0"/>
              <a:t>Catalyst for the chain shuttling reaction</a:t>
            </a:r>
            <a:endParaRPr lang="en-GB" dirty="0"/>
          </a:p>
        </p:txBody>
      </p:sp>
      <p:sp>
        <p:nvSpPr>
          <p:cNvPr id="11" name="TextBox 10"/>
          <p:cNvSpPr txBox="1"/>
          <p:nvPr/>
        </p:nvSpPr>
        <p:spPr>
          <a:xfrm>
            <a:off x="1651054" y="1576999"/>
            <a:ext cx="582980" cy="369332"/>
          </a:xfrm>
          <a:prstGeom prst="rect">
            <a:avLst/>
          </a:prstGeom>
          <a:noFill/>
        </p:spPr>
        <p:txBody>
          <a:bodyPr wrap="none" rtlCol="0">
            <a:spAutoFit/>
          </a:bodyPr>
          <a:lstStyle/>
          <a:p>
            <a:r>
              <a:rPr lang="en-US" dirty="0" smtClean="0"/>
              <a:t>cat1</a:t>
            </a:r>
            <a:endParaRPr lang="en-GB" dirty="0"/>
          </a:p>
        </p:txBody>
      </p:sp>
      <p:sp>
        <p:nvSpPr>
          <p:cNvPr id="23" name="TextBox 22"/>
          <p:cNvSpPr txBox="1"/>
          <p:nvPr/>
        </p:nvSpPr>
        <p:spPr>
          <a:xfrm>
            <a:off x="3537781" y="1597284"/>
            <a:ext cx="582980" cy="369332"/>
          </a:xfrm>
          <a:prstGeom prst="rect">
            <a:avLst/>
          </a:prstGeom>
          <a:noFill/>
        </p:spPr>
        <p:txBody>
          <a:bodyPr wrap="none" rtlCol="0">
            <a:spAutoFit/>
          </a:bodyPr>
          <a:lstStyle/>
          <a:p>
            <a:r>
              <a:rPr lang="en-US" dirty="0" smtClean="0"/>
              <a:t>cat2</a:t>
            </a:r>
            <a:endParaRPr lang="en-GB" dirty="0"/>
          </a:p>
        </p:txBody>
      </p:sp>
    </p:spTree>
    <p:extLst>
      <p:ext uri="{BB962C8B-B14F-4D97-AF65-F5344CB8AC3E}">
        <p14:creationId xmlns:p14="http://schemas.microsoft.com/office/powerpoint/2010/main" val="24660562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1684244" y="588388"/>
            <a:ext cx="4914900" cy="2266950"/>
          </a:xfrm>
          <a:prstGeom prst="rect">
            <a:avLst/>
          </a:prstGeom>
        </p:spPr>
      </p:pic>
      <p:sp>
        <p:nvSpPr>
          <p:cNvPr id="4" name="Slide Number Placeholder 3"/>
          <p:cNvSpPr>
            <a:spLocks noGrp="1"/>
          </p:cNvSpPr>
          <p:nvPr>
            <p:ph type="sldNum" sz="quarter" idx="12"/>
          </p:nvPr>
        </p:nvSpPr>
        <p:spPr/>
        <p:txBody>
          <a:bodyPr/>
          <a:lstStyle/>
          <a:p>
            <a:fld id="{BB3C7076-BC6B-480D-B9C2-0EC34CFF90FE}" type="slidenum">
              <a:rPr lang="en-GB" smtClean="0"/>
              <a:t>14</a:t>
            </a:fld>
            <a:endParaRPr lang="en-GB"/>
          </a:p>
        </p:txBody>
      </p:sp>
      <p:sp>
        <p:nvSpPr>
          <p:cNvPr id="5" name="Rectangle 4"/>
          <p:cNvSpPr/>
          <p:nvPr/>
        </p:nvSpPr>
        <p:spPr>
          <a:xfrm>
            <a:off x="1075765" y="191123"/>
            <a:ext cx="7898130" cy="461665"/>
          </a:xfrm>
          <a:prstGeom prst="rect">
            <a:avLst/>
          </a:prstGeom>
        </p:spPr>
        <p:txBody>
          <a:bodyPr wrap="square">
            <a:spAutoFit/>
          </a:bodyPr>
          <a:lstStyle/>
          <a:p>
            <a:r>
              <a:rPr lang="en-US" sz="2400" dirty="0">
                <a:solidFill>
                  <a:srgbClr val="00B050"/>
                </a:solidFill>
              </a:rPr>
              <a:t>Reaction proposed for the </a:t>
            </a:r>
            <a:r>
              <a:rPr lang="en-US" sz="2400" dirty="0" err="1">
                <a:solidFill>
                  <a:srgbClr val="00B050"/>
                </a:solidFill>
              </a:rPr>
              <a:t>transmetallation</a:t>
            </a:r>
            <a:r>
              <a:rPr lang="en-US" sz="2400" dirty="0">
                <a:solidFill>
                  <a:srgbClr val="00B050"/>
                </a:solidFill>
              </a:rPr>
              <a:t> of </a:t>
            </a:r>
            <a:r>
              <a:rPr lang="en-US" sz="2400" dirty="0" err="1" smtClean="0">
                <a:solidFill>
                  <a:srgbClr val="00B050"/>
                </a:solidFill>
              </a:rPr>
              <a:t>Hf</a:t>
            </a:r>
            <a:r>
              <a:rPr lang="en-US" sz="2400" dirty="0" smtClean="0">
                <a:solidFill>
                  <a:srgbClr val="00B050"/>
                </a:solidFill>
              </a:rPr>
              <a:t> </a:t>
            </a:r>
            <a:r>
              <a:rPr lang="en-US" sz="2400" dirty="0">
                <a:solidFill>
                  <a:srgbClr val="00B050"/>
                </a:solidFill>
              </a:rPr>
              <a:t>catalyst</a:t>
            </a:r>
            <a:endParaRPr lang="en-GB" sz="2400" dirty="0">
              <a:solidFill>
                <a:srgbClr val="00B050"/>
              </a:solidFill>
            </a:endParaRPr>
          </a:p>
        </p:txBody>
      </p:sp>
      <p:graphicFrame>
        <p:nvGraphicFramePr>
          <p:cNvPr id="10" name="Chart 9"/>
          <p:cNvGraphicFramePr>
            <a:graphicFrameLocks/>
          </p:cNvGraphicFramePr>
          <p:nvPr>
            <p:extLst>
              <p:ext uri="{D42A27DB-BD31-4B8C-83A1-F6EECF244321}">
                <p14:modId xmlns:p14="http://schemas.microsoft.com/office/powerpoint/2010/main" val="1303667514"/>
              </p:ext>
            </p:extLst>
          </p:nvPr>
        </p:nvGraphicFramePr>
        <p:xfrm>
          <a:off x="934402" y="3132456"/>
          <a:ext cx="5192077" cy="3352164"/>
        </p:xfrm>
        <a:graphic>
          <a:graphicData uri="http://schemas.openxmlformats.org/drawingml/2006/chart">
            <c:chart xmlns:c="http://schemas.openxmlformats.org/drawingml/2006/chart" xmlns:r="http://schemas.openxmlformats.org/officeDocument/2006/relationships" r:id="rId3"/>
          </a:graphicData>
        </a:graphic>
      </p:graphicFrame>
      <p:sp>
        <p:nvSpPr>
          <p:cNvPr id="11" name="TextBox 10"/>
          <p:cNvSpPr txBox="1"/>
          <p:nvPr/>
        </p:nvSpPr>
        <p:spPr>
          <a:xfrm>
            <a:off x="2430780" y="2818250"/>
            <a:ext cx="552459" cy="369332"/>
          </a:xfrm>
          <a:prstGeom prst="rect">
            <a:avLst/>
          </a:prstGeom>
          <a:noFill/>
        </p:spPr>
        <p:txBody>
          <a:bodyPr wrap="none" rtlCol="0">
            <a:spAutoFit/>
          </a:bodyPr>
          <a:lstStyle/>
          <a:p>
            <a:r>
              <a:rPr lang="en-US" dirty="0" smtClean="0"/>
              <a:t>REA</a:t>
            </a:r>
            <a:endParaRPr lang="en-GB" dirty="0"/>
          </a:p>
        </p:txBody>
      </p:sp>
      <p:sp>
        <p:nvSpPr>
          <p:cNvPr id="12" name="TextBox 11"/>
          <p:cNvSpPr txBox="1"/>
          <p:nvPr/>
        </p:nvSpPr>
        <p:spPr>
          <a:xfrm>
            <a:off x="3604260" y="1508246"/>
            <a:ext cx="825867" cy="369332"/>
          </a:xfrm>
          <a:prstGeom prst="rect">
            <a:avLst/>
          </a:prstGeom>
          <a:noFill/>
        </p:spPr>
        <p:txBody>
          <a:bodyPr wrap="none" rtlCol="0">
            <a:spAutoFit/>
          </a:bodyPr>
          <a:lstStyle/>
          <a:p>
            <a:r>
              <a:rPr lang="en-US" dirty="0" smtClean="0"/>
              <a:t>TM1Hf</a:t>
            </a:r>
            <a:endParaRPr lang="en-GB" dirty="0"/>
          </a:p>
        </p:txBody>
      </p:sp>
      <p:sp>
        <p:nvSpPr>
          <p:cNvPr id="13" name="TextBox 12"/>
          <p:cNvSpPr txBox="1"/>
          <p:nvPr/>
        </p:nvSpPr>
        <p:spPr>
          <a:xfrm>
            <a:off x="5233755" y="2763124"/>
            <a:ext cx="672620" cy="369332"/>
          </a:xfrm>
          <a:prstGeom prst="rect">
            <a:avLst/>
          </a:prstGeom>
          <a:noFill/>
        </p:spPr>
        <p:txBody>
          <a:bodyPr wrap="none" rtlCol="0">
            <a:spAutoFit/>
          </a:bodyPr>
          <a:lstStyle/>
          <a:p>
            <a:r>
              <a:rPr lang="en-US" dirty="0" smtClean="0"/>
              <a:t>PDT1</a:t>
            </a:r>
            <a:endParaRPr lang="en-GB" dirty="0"/>
          </a:p>
        </p:txBody>
      </p:sp>
      <p:pic>
        <p:nvPicPr>
          <p:cNvPr id="14" name="Picture 13"/>
          <p:cNvPicPr>
            <a:picLocks noChangeAspect="1"/>
          </p:cNvPicPr>
          <p:nvPr/>
        </p:nvPicPr>
        <p:blipFill>
          <a:blip r:embed="rId4"/>
          <a:stretch>
            <a:fillRect/>
          </a:stretch>
        </p:blipFill>
        <p:spPr>
          <a:xfrm>
            <a:off x="5731380" y="3342320"/>
            <a:ext cx="2715390" cy="2932436"/>
          </a:xfrm>
          <a:prstGeom prst="rect">
            <a:avLst/>
          </a:prstGeom>
        </p:spPr>
      </p:pic>
      <p:sp>
        <p:nvSpPr>
          <p:cNvPr id="15" name="TextBox 14"/>
          <p:cNvSpPr txBox="1"/>
          <p:nvPr/>
        </p:nvSpPr>
        <p:spPr>
          <a:xfrm>
            <a:off x="6460757" y="6441188"/>
            <a:ext cx="825867" cy="369332"/>
          </a:xfrm>
          <a:prstGeom prst="rect">
            <a:avLst/>
          </a:prstGeom>
          <a:noFill/>
        </p:spPr>
        <p:txBody>
          <a:bodyPr wrap="none" rtlCol="0">
            <a:spAutoFit/>
          </a:bodyPr>
          <a:lstStyle/>
          <a:p>
            <a:r>
              <a:rPr lang="en-US" dirty="0" smtClean="0"/>
              <a:t>TM1Hf</a:t>
            </a:r>
            <a:endParaRPr lang="en-GB" dirty="0"/>
          </a:p>
        </p:txBody>
      </p:sp>
      <p:sp>
        <p:nvSpPr>
          <p:cNvPr id="17" name="TextBox 16"/>
          <p:cNvSpPr txBox="1"/>
          <p:nvPr/>
        </p:nvSpPr>
        <p:spPr>
          <a:xfrm>
            <a:off x="2430780" y="5667250"/>
            <a:ext cx="780983" cy="369332"/>
          </a:xfrm>
          <a:prstGeom prst="rect">
            <a:avLst/>
          </a:prstGeom>
          <a:noFill/>
        </p:spPr>
        <p:txBody>
          <a:bodyPr wrap="none" rtlCol="0">
            <a:spAutoFit/>
          </a:bodyPr>
          <a:lstStyle/>
          <a:p>
            <a:r>
              <a:rPr lang="en-US" dirty="0" smtClean="0"/>
              <a:t>-40.85</a:t>
            </a:r>
            <a:endParaRPr lang="en-GB" dirty="0"/>
          </a:p>
        </p:txBody>
      </p:sp>
    </p:spTree>
    <p:extLst>
      <p:ext uri="{BB962C8B-B14F-4D97-AF65-F5344CB8AC3E}">
        <p14:creationId xmlns:p14="http://schemas.microsoft.com/office/powerpoint/2010/main" val="34936244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3738" y="188204"/>
            <a:ext cx="4437027" cy="410078"/>
          </a:xfrm>
        </p:spPr>
        <p:txBody>
          <a:bodyPr>
            <a:noAutofit/>
          </a:bodyPr>
          <a:lstStyle/>
          <a:p>
            <a:r>
              <a:rPr lang="en-US" sz="2400" b="1" dirty="0">
                <a:solidFill>
                  <a:srgbClr val="00B050"/>
                </a:solidFill>
                <a:latin typeface="Times New Roman" panose="02020603050405020304" pitchFamily="18" charset="0"/>
                <a:cs typeface="Times New Roman" panose="02020603050405020304" pitchFamily="18" charset="0"/>
              </a:rPr>
              <a:t>Conclusions</a:t>
            </a:r>
            <a:endParaRPr lang="en-GB" sz="2400" b="1"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73683" y="688355"/>
            <a:ext cx="8645577" cy="5105693"/>
          </a:xfrm>
        </p:spPr>
        <p:txBody>
          <a:bodyPr>
            <a:normAutofit/>
          </a:bodyPr>
          <a:lstStyle/>
          <a:p>
            <a:r>
              <a:rPr lang="en-US" sz="2000" dirty="0">
                <a:latin typeface="Times New Roman" panose="02020603050405020304" pitchFamily="18" charset="0"/>
                <a:cs typeface="Times New Roman" panose="02020603050405020304" pitchFamily="18" charset="0"/>
              </a:rPr>
              <a:t>The improved parameters give more reliable results based on refinement of MM relaxed </a:t>
            </a:r>
            <a:r>
              <a:rPr lang="en-US" sz="2000" dirty="0" smtClean="0">
                <a:latin typeface="Times New Roman" panose="02020603050405020304" pitchFamily="18" charset="0"/>
                <a:cs typeface="Times New Roman" panose="02020603050405020304" pitchFamily="18" charset="0"/>
              </a:rPr>
              <a:t>dihedral scan </a:t>
            </a:r>
            <a:r>
              <a:rPr lang="en-US" sz="2000" dirty="0">
                <a:latin typeface="Times New Roman" panose="02020603050405020304" pitchFamily="18" charset="0"/>
                <a:cs typeface="Times New Roman" panose="02020603050405020304" pitchFamily="18" charset="0"/>
              </a:rPr>
              <a:t>which fits reasonably good with DFT </a:t>
            </a:r>
            <a:r>
              <a:rPr lang="en-US" sz="2000" dirty="0" smtClean="0">
                <a:latin typeface="Times New Roman" panose="02020603050405020304" pitchFamily="18" charset="0"/>
                <a:cs typeface="Times New Roman" panose="02020603050405020304" pitchFamily="18" charset="0"/>
              </a:rPr>
              <a:t>optimized scan.</a:t>
            </a:r>
          </a:p>
          <a:p>
            <a:r>
              <a:rPr lang="en-US" sz="2000" dirty="0" smtClean="0">
                <a:latin typeface="Times New Roman" panose="02020603050405020304" pitchFamily="18" charset="0"/>
                <a:cs typeface="Times New Roman" panose="02020603050405020304" pitchFamily="18" charset="0"/>
              </a:rPr>
              <a:t>Activation barrier for the </a:t>
            </a:r>
            <a:r>
              <a:rPr lang="en-US" sz="2000" dirty="0">
                <a:latin typeface="Times New Roman" panose="02020603050405020304" pitchFamily="18" charset="0"/>
                <a:cs typeface="Times New Roman" panose="02020603050405020304" pitchFamily="18" charset="0"/>
              </a:rPr>
              <a:t>rotation in the presence of </a:t>
            </a:r>
            <a:r>
              <a:rPr lang="en-US" sz="2000" dirty="0" smtClean="0">
                <a:latin typeface="Times New Roman" panose="02020603050405020304" pitchFamily="18" charset="0"/>
                <a:cs typeface="Times New Roman" panose="02020603050405020304" pitchFamily="18" charset="0"/>
              </a:rPr>
              <a:t>CA using </a:t>
            </a:r>
            <a:r>
              <a:rPr lang="en-US" sz="2000" dirty="0" err="1" smtClean="0">
                <a:latin typeface="Times New Roman" panose="02020603050405020304" pitchFamily="18" charset="0"/>
                <a:cs typeface="Times New Roman" panose="02020603050405020304" pitchFamily="18" charset="0"/>
              </a:rPr>
              <a:t>pmf</a:t>
            </a:r>
            <a:r>
              <a:rPr lang="en-US" sz="2000" dirty="0" smtClean="0">
                <a:latin typeface="Times New Roman" panose="02020603050405020304" pitchFamily="18" charset="0"/>
                <a:cs typeface="Times New Roman" panose="02020603050405020304" pitchFamily="18" charset="0"/>
              </a:rPr>
              <a:t> (approximately 2 kcal/</a:t>
            </a:r>
            <a:r>
              <a:rPr lang="en-US" sz="2000" dirty="0" err="1" smtClean="0">
                <a:latin typeface="Times New Roman" panose="02020603050405020304" pitchFamily="18" charset="0"/>
                <a:cs typeface="Times New Roman" panose="02020603050405020304" pitchFamily="18" charset="0"/>
              </a:rPr>
              <a:t>mol</a:t>
            </a:r>
            <a:r>
              <a:rPr lang="en-US" sz="2000" dirty="0" smtClean="0">
                <a:latin typeface="Times New Roman" panose="02020603050405020304" pitchFamily="18" charset="0"/>
                <a:cs typeface="Times New Roman" panose="02020603050405020304" pitchFamily="18" charset="0"/>
              </a:rPr>
              <a:t>) is similar to the DFT relaxed optimized scan.</a:t>
            </a:r>
          </a:p>
          <a:p>
            <a:r>
              <a:rPr lang="en-US" sz="2000" dirty="0" smtClean="0">
                <a:latin typeface="Times New Roman" panose="02020603050405020304" pitchFamily="18" charset="0"/>
                <a:cs typeface="Times New Roman" panose="02020603050405020304" pitchFamily="18" charset="0"/>
              </a:rPr>
              <a:t>With Cl</a:t>
            </a:r>
            <a:r>
              <a:rPr lang="en-US" sz="2000" baseline="30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the activation barriers are 4 kcal/</a:t>
            </a:r>
            <a:r>
              <a:rPr lang="en-US" sz="2000" dirty="0" err="1" smtClean="0">
                <a:latin typeface="Times New Roman" panose="02020603050405020304" pitchFamily="18" charset="0"/>
                <a:cs typeface="Times New Roman" panose="02020603050405020304" pitchFamily="18" charset="0"/>
              </a:rPr>
              <a:t>mol</a:t>
            </a:r>
            <a:r>
              <a:rPr lang="en-US" sz="2000" dirty="0" smtClean="0">
                <a:latin typeface="Times New Roman" panose="02020603050405020304" pitchFamily="18" charset="0"/>
                <a:cs typeface="Times New Roman" panose="02020603050405020304" pitchFamily="18" charset="0"/>
              </a:rPr>
              <a:t> and 8 kcal/</a:t>
            </a:r>
            <a:r>
              <a:rPr lang="en-US" sz="2000" dirty="0" err="1" smtClean="0">
                <a:latin typeface="Times New Roman" panose="02020603050405020304" pitchFamily="18" charset="0"/>
                <a:cs typeface="Times New Roman" panose="02020603050405020304" pitchFamily="18" charset="0"/>
              </a:rPr>
              <a:t>mol</a:t>
            </a:r>
            <a:r>
              <a:rPr lang="en-US" sz="2000" dirty="0" smtClean="0">
                <a:latin typeface="Times New Roman" panose="02020603050405020304" pitchFamily="18" charset="0"/>
                <a:cs typeface="Times New Roman" panose="02020603050405020304" pitchFamily="18" charset="0"/>
              </a:rPr>
              <a:t> for dihedral rotation.</a:t>
            </a:r>
            <a:endParaRPr lang="en-GB"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The </a:t>
            </a:r>
            <a:r>
              <a:rPr lang="en-US" sz="2000" dirty="0" smtClean="0">
                <a:latin typeface="Times New Roman" panose="02020603050405020304" pitchFamily="18" charset="0"/>
                <a:cs typeface="Times New Roman" panose="02020603050405020304" pitchFamily="18" charset="0"/>
              </a:rPr>
              <a:t>dihedral rotation is easy in the presence of CA which indicate that Cl anion strongly bound to the catalyst with the short average distance of 3.4 Å. This probably decrease the easiness of ethylene </a:t>
            </a:r>
            <a:r>
              <a:rPr lang="en-US" sz="2000" dirty="0">
                <a:latin typeface="Times New Roman" panose="02020603050405020304" pitchFamily="18" charset="0"/>
                <a:cs typeface="Times New Roman" panose="02020603050405020304" pitchFamily="18" charset="0"/>
              </a:rPr>
              <a:t>rotation</a:t>
            </a:r>
            <a:r>
              <a:rPr lang="en-US" sz="2000" dirty="0" smtClean="0">
                <a:latin typeface="Times New Roman" panose="02020603050405020304" pitchFamily="18" charset="0"/>
                <a:cs typeface="Times New Roman" panose="02020603050405020304" pitchFamily="18" charset="0"/>
              </a:rPr>
              <a:t>.</a:t>
            </a:r>
          </a:p>
          <a:p>
            <a:r>
              <a:rPr lang="en-US" sz="2000" dirty="0" smtClean="0">
                <a:latin typeface="Times New Roman" panose="02020603050405020304" pitchFamily="18" charset="0"/>
                <a:cs typeface="Times New Roman" panose="02020603050405020304" pitchFamily="18" charset="0"/>
              </a:rPr>
              <a:t>TS, reactant and product have been obtained in the first part of the </a:t>
            </a:r>
            <a:r>
              <a:rPr lang="en-US" sz="2000" dirty="0" err="1" smtClean="0">
                <a:latin typeface="Times New Roman" panose="02020603050405020304" pitchFamily="18" charset="0"/>
                <a:cs typeface="Times New Roman" panose="02020603050405020304" pitchFamily="18" charset="0"/>
              </a:rPr>
              <a:t>transmetallation</a:t>
            </a:r>
            <a:r>
              <a:rPr lang="en-US" sz="2000" dirty="0" smtClean="0">
                <a:latin typeface="Times New Roman" panose="02020603050405020304" pitchFamily="18" charset="0"/>
                <a:cs typeface="Times New Roman" panose="02020603050405020304" pitchFamily="18" charset="0"/>
              </a:rPr>
              <a:t> reaction of </a:t>
            </a:r>
            <a:r>
              <a:rPr lang="en-US" sz="2000" dirty="0" err="1" smtClean="0">
                <a:latin typeface="Times New Roman" panose="02020603050405020304" pitchFamily="18" charset="0"/>
                <a:cs typeface="Times New Roman" panose="02020603050405020304" pitchFamily="18" charset="0"/>
              </a:rPr>
              <a:t>Hf</a:t>
            </a:r>
            <a:r>
              <a:rPr lang="en-US" sz="2000" dirty="0" smtClean="0">
                <a:latin typeface="Times New Roman" panose="02020603050405020304" pitchFamily="18" charset="0"/>
                <a:cs typeface="Times New Roman" panose="02020603050405020304" pitchFamily="18" charset="0"/>
              </a:rPr>
              <a:t> complex.</a:t>
            </a:r>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854095" y="4832919"/>
            <a:ext cx="2902284" cy="461665"/>
          </a:xfrm>
          <a:prstGeom prst="rect">
            <a:avLst/>
          </a:prstGeom>
          <a:noFill/>
        </p:spPr>
        <p:txBody>
          <a:bodyPr wrap="square" rtlCol="0">
            <a:spAutoFit/>
          </a:bodyPr>
          <a:lstStyle/>
          <a:p>
            <a:r>
              <a:rPr lang="en-US" sz="2400" b="1" dirty="0">
                <a:solidFill>
                  <a:srgbClr val="00B050"/>
                </a:solidFill>
              </a:rPr>
              <a:t>Future </a:t>
            </a:r>
            <a:r>
              <a:rPr lang="en-US" sz="2400" b="1" dirty="0" smtClean="0">
                <a:solidFill>
                  <a:srgbClr val="00B050"/>
                </a:solidFill>
              </a:rPr>
              <a:t>plan</a:t>
            </a:r>
            <a:endParaRPr lang="en-US" sz="2400" b="1" dirty="0">
              <a:solidFill>
                <a:srgbClr val="00B050"/>
              </a:solidFill>
            </a:endParaRPr>
          </a:p>
        </p:txBody>
      </p:sp>
      <p:sp>
        <p:nvSpPr>
          <p:cNvPr id="5" name="TextBox 4"/>
          <p:cNvSpPr txBox="1"/>
          <p:nvPr/>
        </p:nvSpPr>
        <p:spPr>
          <a:xfrm>
            <a:off x="281522" y="5386886"/>
            <a:ext cx="8429897" cy="923330"/>
          </a:xfrm>
          <a:prstGeom prst="rect">
            <a:avLst/>
          </a:prstGeom>
          <a:noFill/>
        </p:spPr>
        <p:txBody>
          <a:bodyPr wrap="square" rtlCol="0">
            <a:spAutoFit/>
          </a:bodyPr>
          <a:lstStyle/>
          <a:p>
            <a:pPr marL="285750" indent="-285750">
              <a:buFont typeface="Arial" panose="020B0604020202020204" pitchFamily="34" charset="0"/>
              <a:buChar char="•"/>
            </a:pPr>
            <a:r>
              <a:rPr lang="en-US" dirty="0" smtClean="0"/>
              <a:t>Finding </a:t>
            </a:r>
            <a:r>
              <a:rPr lang="en-US" dirty="0"/>
              <a:t>the missing </a:t>
            </a:r>
            <a:r>
              <a:rPr lang="en-US" dirty="0" smtClean="0"/>
              <a:t>second part </a:t>
            </a:r>
            <a:r>
              <a:rPr lang="en-US" smtClean="0"/>
              <a:t>of the </a:t>
            </a:r>
            <a:r>
              <a:rPr lang="en-US" dirty="0" err="1"/>
              <a:t>transmetallation</a:t>
            </a:r>
            <a:r>
              <a:rPr lang="en-US" dirty="0"/>
              <a:t> </a:t>
            </a:r>
            <a:r>
              <a:rPr lang="en-US" dirty="0" smtClean="0"/>
              <a:t>reactions of </a:t>
            </a:r>
            <a:r>
              <a:rPr lang="en-US" dirty="0" err="1" smtClean="0"/>
              <a:t>Hf</a:t>
            </a:r>
            <a:r>
              <a:rPr lang="en-US" dirty="0" smtClean="0"/>
              <a:t> complex- </a:t>
            </a:r>
            <a:r>
              <a:rPr lang="en-US" dirty="0"/>
              <a:t>CSP </a:t>
            </a:r>
            <a:r>
              <a:rPr lang="en-US" dirty="0" smtClean="0"/>
              <a:t>2</a:t>
            </a:r>
          </a:p>
          <a:p>
            <a:pPr marL="285750" indent="-285750">
              <a:buFont typeface="Arial" panose="020B0604020202020204" pitchFamily="34" charset="0"/>
              <a:buChar char="•"/>
            </a:pPr>
            <a:r>
              <a:rPr lang="en-US" dirty="0" smtClean="0"/>
              <a:t>MCMD simulation for the polymerization using BF4 and Al(CH</a:t>
            </a:r>
            <a:r>
              <a:rPr lang="en-US" baseline="-25000" dirty="0" smtClean="0"/>
              <a:t>3</a:t>
            </a:r>
            <a:r>
              <a:rPr lang="en-US" dirty="0" smtClean="0"/>
              <a:t>)</a:t>
            </a:r>
            <a:r>
              <a:rPr lang="en-US" baseline="-25000" dirty="0" smtClean="0"/>
              <a:t>4</a:t>
            </a:r>
            <a:endParaRPr lang="en-GB" dirty="0"/>
          </a:p>
        </p:txBody>
      </p:sp>
      <p:sp>
        <p:nvSpPr>
          <p:cNvPr id="7" name="Slide Number Placeholder 6"/>
          <p:cNvSpPr>
            <a:spLocks noGrp="1"/>
          </p:cNvSpPr>
          <p:nvPr>
            <p:ph type="sldNum" sz="quarter" idx="12"/>
          </p:nvPr>
        </p:nvSpPr>
        <p:spPr/>
        <p:txBody>
          <a:bodyPr/>
          <a:lstStyle/>
          <a:p>
            <a:fld id="{BB3C7076-BC6B-480D-B9C2-0EC34CFF90FE}" type="slidenum">
              <a:rPr lang="en-GB" smtClean="0"/>
              <a:t>15</a:t>
            </a:fld>
            <a:endParaRPr lang="en-GB"/>
          </a:p>
        </p:txBody>
      </p:sp>
    </p:spTree>
    <p:extLst>
      <p:ext uri="{BB962C8B-B14F-4D97-AF65-F5344CB8AC3E}">
        <p14:creationId xmlns:p14="http://schemas.microsoft.com/office/powerpoint/2010/main" val="34535343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25338" y="2104405"/>
            <a:ext cx="3055435" cy="1497438"/>
          </a:xfrm>
        </p:spPr>
        <p:txBody>
          <a:bodyPr/>
          <a:lstStyle/>
          <a:p>
            <a:r>
              <a:rPr lang="en-US" dirty="0" smtClean="0">
                <a:solidFill>
                  <a:srgbClr val="00B050"/>
                </a:solidFill>
              </a:rPr>
              <a:t>Thank you………</a:t>
            </a:r>
            <a:endParaRPr lang="en-GB" dirty="0">
              <a:solidFill>
                <a:srgbClr val="00B050"/>
              </a:solidFill>
            </a:endParaRPr>
          </a:p>
        </p:txBody>
      </p:sp>
      <p:sp>
        <p:nvSpPr>
          <p:cNvPr id="8" name="Slide Number Placeholder 7"/>
          <p:cNvSpPr>
            <a:spLocks noGrp="1"/>
          </p:cNvSpPr>
          <p:nvPr>
            <p:ph type="sldNum" sz="quarter" idx="12"/>
          </p:nvPr>
        </p:nvSpPr>
        <p:spPr/>
        <p:txBody>
          <a:bodyPr/>
          <a:lstStyle/>
          <a:p>
            <a:fld id="{BB3C7076-BC6B-480D-B9C2-0EC34CFF90FE}" type="slidenum">
              <a:rPr lang="en-GB" smtClean="0"/>
              <a:t>16</a:t>
            </a:fld>
            <a:endParaRPr lang="en-GB"/>
          </a:p>
        </p:txBody>
      </p:sp>
    </p:spTree>
    <p:extLst>
      <p:ext uri="{BB962C8B-B14F-4D97-AF65-F5344CB8AC3E}">
        <p14:creationId xmlns:p14="http://schemas.microsoft.com/office/powerpoint/2010/main" val="3527810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37692"/>
            <a:ext cx="7886700" cy="913022"/>
          </a:xfrm>
        </p:spPr>
        <p:txBody>
          <a:bodyPr>
            <a:normAutofit/>
          </a:bodyPr>
          <a:lstStyle/>
          <a:p>
            <a:pPr algn="ctr"/>
            <a:r>
              <a:rPr lang="en-US" sz="2400" b="1" dirty="0" smtClean="0">
                <a:solidFill>
                  <a:srgbClr val="00B050"/>
                </a:solidFill>
                <a:latin typeface="Times New Roman" panose="02020603050405020304" pitchFamily="18" charset="0"/>
                <a:cs typeface="Times New Roman" panose="02020603050405020304" pitchFamily="18" charset="0"/>
              </a:rPr>
              <a:t>Outline </a:t>
            </a:r>
            <a:r>
              <a:rPr lang="en-US" sz="2400" b="1" dirty="0">
                <a:solidFill>
                  <a:srgbClr val="00B050"/>
                </a:solidFill>
                <a:latin typeface="Times New Roman" panose="02020603050405020304" pitchFamily="18" charset="0"/>
                <a:cs typeface="Times New Roman" panose="02020603050405020304" pitchFamily="18" charset="0"/>
              </a:rPr>
              <a:t>of the presentation</a:t>
            </a:r>
            <a:endParaRPr lang="en-GB" sz="2400" b="1"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8650" y="1577863"/>
            <a:ext cx="7886700" cy="4351338"/>
          </a:xfrm>
        </p:spPr>
        <p:txBody>
          <a:bodyPr>
            <a:normAutofit/>
          </a:bodyPr>
          <a:lstStyle/>
          <a:p>
            <a:r>
              <a:rPr lang="en-US" altLang="ja-JP" sz="1800" dirty="0">
                <a:latin typeface="Times New Roman" panose="02020603050405020304" pitchFamily="18" charset="0"/>
                <a:cs typeface="Times New Roman" panose="02020603050405020304" pitchFamily="18" charset="0"/>
              </a:rPr>
              <a:t>Force field parameter development for </a:t>
            </a:r>
            <a:r>
              <a:rPr lang="en-US" sz="1800" dirty="0">
                <a:latin typeface="Times New Roman" panose="02020603050405020304" pitchFamily="18" charset="0"/>
                <a:cs typeface="Times New Roman" panose="02020603050405020304" pitchFamily="18" charset="0"/>
              </a:rPr>
              <a:t>[</a:t>
            </a:r>
            <a:r>
              <a:rPr lang="en-GB" sz="1800" dirty="0">
                <a:latin typeface="Times New Roman" panose="02020603050405020304" pitchFamily="18" charset="0"/>
                <a:cs typeface="Times New Roman" panose="02020603050405020304" pitchFamily="18" charset="0"/>
              </a:rPr>
              <a:t>SiH</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Cp</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ZrCH</a:t>
            </a:r>
            <a:r>
              <a:rPr lang="en-GB" sz="1800" baseline="-25000" dirty="0">
                <a:latin typeface="Times New Roman" panose="02020603050405020304" pitchFamily="18" charset="0"/>
                <a:cs typeface="Times New Roman" panose="02020603050405020304" pitchFamily="18" charset="0"/>
              </a:rPr>
              <a:t>3</a:t>
            </a:r>
            <a:r>
              <a:rPr lang="en-GB" sz="1800" dirty="0">
                <a:latin typeface="Times New Roman" panose="02020603050405020304" pitchFamily="18" charset="0"/>
                <a:cs typeface="Times New Roman" panose="02020603050405020304" pitchFamily="18" charset="0"/>
              </a:rPr>
              <a:t>(C</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H</a:t>
            </a:r>
            <a:r>
              <a:rPr lang="en-GB" sz="1800" baseline="-25000" dirty="0">
                <a:latin typeface="Times New Roman" panose="02020603050405020304" pitchFamily="18" charset="0"/>
                <a:cs typeface="Times New Roman" panose="02020603050405020304" pitchFamily="18" charset="0"/>
              </a:rPr>
              <a:t>4</a:t>
            </a:r>
            <a:r>
              <a:rPr lang="en-GB" sz="1800" dirty="0" smtClean="0">
                <a:latin typeface="Times New Roman" panose="02020603050405020304" pitchFamily="18" charset="0"/>
                <a:cs typeface="Times New Roman" panose="02020603050405020304" pitchFamily="18" charset="0"/>
              </a:rPr>
              <a:t>)]</a:t>
            </a:r>
            <a:endParaRPr lang="en-US" sz="18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Refinement of dihedral parameters using DFT and MM dihedral rotation</a:t>
            </a:r>
            <a:endParaRPr lang="en-US" sz="1800" dirty="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Preparation </a:t>
            </a:r>
            <a:r>
              <a:rPr lang="en-US" sz="1800" dirty="0">
                <a:latin typeface="Times New Roman" panose="02020603050405020304" pitchFamily="18" charset="0"/>
                <a:cs typeface="Times New Roman" panose="02020603050405020304" pitchFamily="18" charset="0"/>
              </a:rPr>
              <a:t>of ion pair complex for MD </a:t>
            </a:r>
            <a:r>
              <a:rPr lang="en-US" sz="1800" dirty="0" smtClean="0">
                <a:latin typeface="Times New Roman" panose="02020603050405020304" pitchFamily="18" charset="0"/>
                <a:cs typeface="Times New Roman" panose="02020603050405020304" pitchFamily="18" charset="0"/>
              </a:rPr>
              <a:t>simulation</a:t>
            </a:r>
          </a:p>
          <a:p>
            <a:r>
              <a:rPr lang="en-US" sz="1800" dirty="0" smtClean="0">
                <a:latin typeface="Times New Roman" panose="02020603050405020304" pitchFamily="18" charset="0"/>
                <a:cs typeface="Times New Roman" panose="02020603050405020304" pitchFamily="18" charset="0"/>
              </a:rPr>
              <a:t>MD simulation of [</a:t>
            </a:r>
            <a:r>
              <a:rPr lang="en-GB" sz="1800" dirty="0" smtClean="0">
                <a:latin typeface="Times New Roman" panose="02020603050405020304" pitchFamily="18" charset="0"/>
                <a:cs typeface="Times New Roman" panose="02020603050405020304" pitchFamily="18" charset="0"/>
              </a:rPr>
              <a:t>SiH</a:t>
            </a:r>
            <a:r>
              <a:rPr lang="en-GB" sz="1800" baseline="-25000" dirty="0" smtClean="0">
                <a:latin typeface="Times New Roman" panose="02020603050405020304" pitchFamily="18" charset="0"/>
                <a:cs typeface="Times New Roman" panose="02020603050405020304" pitchFamily="18" charset="0"/>
              </a:rPr>
              <a:t>2</a:t>
            </a:r>
            <a:r>
              <a:rPr lang="en-GB" sz="1800" dirty="0" smtClean="0">
                <a:latin typeface="Times New Roman" panose="02020603050405020304" pitchFamily="18" charset="0"/>
                <a:cs typeface="Times New Roman" panose="02020603050405020304" pitchFamily="18" charset="0"/>
              </a:rPr>
              <a:t>Cp</a:t>
            </a:r>
            <a:r>
              <a:rPr lang="en-GB" sz="1800" baseline="-25000" dirty="0" smtClean="0">
                <a:latin typeface="Times New Roman" panose="02020603050405020304" pitchFamily="18" charset="0"/>
                <a:cs typeface="Times New Roman" panose="02020603050405020304" pitchFamily="18" charset="0"/>
              </a:rPr>
              <a:t>2</a:t>
            </a:r>
            <a:r>
              <a:rPr lang="en-GB" sz="1800" dirty="0" smtClean="0">
                <a:latin typeface="Times New Roman" panose="02020603050405020304" pitchFamily="18" charset="0"/>
                <a:cs typeface="Times New Roman" panose="02020603050405020304" pitchFamily="18" charset="0"/>
              </a:rPr>
              <a:t>ZrCH</a:t>
            </a:r>
            <a:r>
              <a:rPr lang="en-GB" sz="1800" baseline="-25000" dirty="0" smtClean="0">
                <a:latin typeface="Times New Roman" panose="02020603050405020304" pitchFamily="18" charset="0"/>
                <a:cs typeface="Times New Roman" panose="02020603050405020304" pitchFamily="18" charset="0"/>
              </a:rPr>
              <a:t>3</a:t>
            </a:r>
            <a:r>
              <a:rPr lang="en-GB" sz="1800" dirty="0" smtClean="0">
                <a:latin typeface="Times New Roman" panose="02020603050405020304" pitchFamily="18" charset="0"/>
                <a:cs typeface="Times New Roman" panose="02020603050405020304" pitchFamily="18" charset="0"/>
              </a:rPr>
              <a:t>(C</a:t>
            </a:r>
            <a:r>
              <a:rPr lang="en-GB" sz="1800" baseline="-25000" dirty="0" smtClean="0">
                <a:latin typeface="Times New Roman" panose="02020603050405020304" pitchFamily="18" charset="0"/>
                <a:cs typeface="Times New Roman" panose="02020603050405020304" pitchFamily="18" charset="0"/>
              </a:rPr>
              <a:t>2</a:t>
            </a:r>
            <a:r>
              <a:rPr lang="en-GB" sz="1800" dirty="0" smtClean="0">
                <a:latin typeface="Times New Roman" panose="02020603050405020304" pitchFamily="18" charset="0"/>
                <a:cs typeface="Times New Roman" panose="02020603050405020304" pitchFamily="18" charset="0"/>
              </a:rPr>
              <a:t>H</a:t>
            </a:r>
            <a:r>
              <a:rPr lang="en-GB" sz="1800" baseline="-25000" dirty="0" smtClean="0">
                <a:latin typeface="Times New Roman" panose="02020603050405020304" pitchFamily="18" charset="0"/>
                <a:cs typeface="Times New Roman" panose="02020603050405020304" pitchFamily="18" charset="0"/>
              </a:rPr>
              <a:t>4</a:t>
            </a:r>
            <a:r>
              <a:rPr lang="en-GB" sz="1800" dirty="0" smtClean="0">
                <a:latin typeface="Times New Roman" panose="02020603050405020304" pitchFamily="18" charset="0"/>
                <a:cs typeface="Times New Roman" panose="02020603050405020304" pitchFamily="18" charset="0"/>
              </a:rPr>
              <a:t>)][CH</a:t>
            </a:r>
            <a:r>
              <a:rPr lang="en-GB" sz="1800" baseline="-25000" dirty="0" smtClean="0">
                <a:latin typeface="Times New Roman" panose="02020603050405020304" pitchFamily="18" charset="0"/>
                <a:cs typeface="Times New Roman" panose="02020603050405020304" pitchFamily="18" charset="0"/>
              </a:rPr>
              <a:t>3</a:t>
            </a:r>
            <a:r>
              <a:rPr lang="en-GB" sz="1800" dirty="0" smtClean="0">
                <a:latin typeface="Times New Roman" panose="02020603050405020304" pitchFamily="18" charset="0"/>
                <a:cs typeface="Times New Roman" panose="02020603050405020304" pitchFamily="18" charset="0"/>
              </a:rPr>
              <a:t>B(C</a:t>
            </a:r>
            <a:r>
              <a:rPr lang="en-GB" sz="1800" baseline="-25000" dirty="0" smtClean="0">
                <a:latin typeface="Times New Roman" panose="02020603050405020304" pitchFamily="18" charset="0"/>
                <a:cs typeface="Times New Roman" panose="02020603050405020304" pitchFamily="18" charset="0"/>
              </a:rPr>
              <a:t>6</a:t>
            </a:r>
            <a:r>
              <a:rPr lang="en-GB" sz="1800" dirty="0" smtClean="0">
                <a:latin typeface="Times New Roman" panose="02020603050405020304" pitchFamily="18" charset="0"/>
                <a:cs typeface="Times New Roman" panose="02020603050405020304" pitchFamily="18" charset="0"/>
              </a:rPr>
              <a:t>F</a:t>
            </a:r>
            <a:r>
              <a:rPr lang="en-GB" sz="1800" baseline="-25000" dirty="0" smtClean="0">
                <a:latin typeface="Times New Roman" panose="02020603050405020304" pitchFamily="18" charset="0"/>
                <a:cs typeface="Times New Roman" panose="02020603050405020304" pitchFamily="18" charset="0"/>
              </a:rPr>
              <a:t>5</a:t>
            </a:r>
            <a:r>
              <a:rPr lang="en-GB" sz="1800" dirty="0" smtClean="0">
                <a:latin typeface="Times New Roman" panose="02020603050405020304" pitchFamily="18" charset="0"/>
                <a:cs typeface="Times New Roman" panose="02020603050405020304" pitchFamily="18" charset="0"/>
              </a:rPr>
              <a:t>)</a:t>
            </a:r>
            <a:r>
              <a:rPr lang="en-GB" sz="1800" baseline="-25000" dirty="0" smtClean="0">
                <a:latin typeface="Times New Roman" panose="02020603050405020304" pitchFamily="18" charset="0"/>
                <a:cs typeface="Times New Roman" panose="02020603050405020304" pitchFamily="18" charset="0"/>
              </a:rPr>
              <a:t>3</a:t>
            </a:r>
            <a:r>
              <a:rPr lang="en-GB" sz="1800" dirty="0" smtClean="0">
                <a:latin typeface="Times New Roman" panose="02020603050405020304" pitchFamily="18" charset="0"/>
                <a:cs typeface="Times New Roman" panose="02020603050405020304" pitchFamily="18" charset="0"/>
              </a:rPr>
              <a:t>] and </a:t>
            </a:r>
            <a:r>
              <a:rPr lang="en-US" sz="1800" dirty="0">
                <a:latin typeface="Times New Roman" panose="02020603050405020304" pitchFamily="18" charset="0"/>
                <a:cs typeface="Times New Roman" panose="02020603050405020304" pitchFamily="18" charset="0"/>
              </a:rPr>
              <a:t>[</a:t>
            </a:r>
            <a:r>
              <a:rPr lang="en-GB" sz="1800" dirty="0">
                <a:latin typeface="Times New Roman" panose="02020603050405020304" pitchFamily="18" charset="0"/>
                <a:cs typeface="Times New Roman" panose="02020603050405020304" pitchFamily="18" charset="0"/>
              </a:rPr>
              <a:t>SiH</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Cp</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ZrCH</a:t>
            </a:r>
            <a:r>
              <a:rPr lang="en-GB" sz="1800" baseline="-25000" dirty="0">
                <a:latin typeface="Times New Roman" panose="02020603050405020304" pitchFamily="18" charset="0"/>
                <a:cs typeface="Times New Roman" panose="02020603050405020304" pitchFamily="18" charset="0"/>
              </a:rPr>
              <a:t>3</a:t>
            </a:r>
            <a:r>
              <a:rPr lang="en-GB" sz="1800" dirty="0">
                <a:latin typeface="Times New Roman" panose="02020603050405020304" pitchFamily="18" charset="0"/>
                <a:cs typeface="Times New Roman" panose="02020603050405020304" pitchFamily="18" charset="0"/>
              </a:rPr>
              <a:t>(C</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H</a:t>
            </a:r>
            <a:r>
              <a:rPr lang="en-GB" sz="1800" baseline="-25000" dirty="0">
                <a:latin typeface="Times New Roman" panose="02020603050405020304" pitchFamily="18" charset="0"/>
                <a:cs typeface="Times New Roman" panose="02020603050405020304" pitchFamily="18" charset="0"/>
              </a:rPr>
              <a:t>4</a:t>
            </a:r>
            <a:r>
              <a:rPr lang="en-GB" sz="1800" dirty="0">
                <a:latin typeface="Times New Roman" panose="02020603050405020304" pitchFamily="18" charset="0"/>
                <a:cs typeface="Times New Roman" panose="02020603050405020304" pitchFamily="18" charset="0"/>
              </a:rPr>
              <a:t>)]</a:t>
            </a:r>
            <a:r>
              <a:rPr lang="en-GB" sz="1800" dirty="0" smtClean="0">
                <a:latin typeface="Times New Roman" panose="02020603050405020304" pitchFamily="18" charset="0"/>
                <a:cs typeface="Times New Roman" panose="02020603050405020304" pitchFamily="18" charset="0"/>
              </a:rPr>
              <a:t>Cl</a:t>
            </a:r>
            <a:r>
              <a:rPr lang="en-US" sz="1800" baseline="30000" dirty="0" smtClean="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with improved parameters</a:t>
            </a:r>
          </a:p>
          <a:p>
            <a:r>
              <a:rPr lang="en-US" sz="1800" dirty="0" smtClean="0">
                <a:latin typeface="Times New Roman" panose="02020603050405020304" pitchFamily="18" charset="0"/>
                <a:cs typeface="Times New Roman" panose="02020603050405020304" pitchFamily="18" charset="0"/>
              </a:rPr>
              <a:t>PMF Analysis on the rotation of ethylene </a:t>
            </a:r>
            <a:r>
              <a:rPr lang="en-US" sz="1800" dirty="0">
                <a:latin typeface="Times New Roman" panose="02020603050405020304" pitchFamily="18" charset="0"/>
                <a:cs typeface="Times New Roman" panose="02020603050405020304" pitchFamily="18" charset="0"/>
              </a:rPr>
              <a:t>in [</a:t>
            </a:r>
            <a:r>
              <a:rPr lang="en-GB" sz="1800" dirty="0">
                <a:latin typeface="Times New Roman" panose="02020603050405020304" pitchFamily="18" charset="0"/>
                <a:cs typeface="Times New Roman" panose="02020603050405020304" pitchFamily="18" charset="0"/>
              </a:rPr>
              <a:t>SiH</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Cp</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ZrCH</a:t>
            </a:r>
            <a:r>
              <a:rPr lang="en-GB" sz="1800" baseline="-25000" dirty="0">
                <a:latin typeface="Times New Roman" panose="02020603050405020304" pitchFamily="18" charset="0"/>
                <a:cs typeface="Times New Roman" panose="02020603050405020304" pitchFamily="18" charset="0"/>
              </a:rPr>
              <a:t>3</a:t>
            </a:r>
            <a:r>
              <a:rPr lang="en-GB" sz="1800" dirty="0">
                <a:latin typeface="Times New Roman" panose="02020603050405020304" pitchFamily="18" charset="0"/>
                <a:cs typeface="Times New Roman" panose="02020603050405020304" pitchFamily="18" charset="0"/>
              </a:rPr>
              <a:t>(C</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H</a:t>
            </a:r>
            <a:r>
              <a:rPr lang="en-GB" sz="1800" baseline="-25000" dirty="0">
                <a:latin typeface="Times New Roman" panose="02020603050405020304" pitchFamily="18" charset="0"/>
                <a:cs typeface="Times New Roman" panose="02020603050405020304" pitchFamily="18" charset="0"/>
              </a:rPr>
              <a:t>4</a:t>
            </a:r>
            <a:r>
              <a:rPr lang="en-GB" sz="1800" dirty="0" smtClean="0">
                <a:latin typeface="Times New Roman" panose="02020603050405020304" pitchFamily="18" charset="0"/>
                <a:cs typeface="Times New Roman" panose="02020603050405020304" pitchFamily="18" charset="0"/>
              </a:rPr>
              <a:t>)][CH</a:t>
            </a:r>
            <a:r>
              <a:rPr lang="en-GB" sz="1800" baseline="-25000" dirty="0" smtClean="0">
                <a:latin typeface="Times New Roman" panose="02020603050405020304" pitchFamily="18" charset="0"/>
                <a:cs typeface="Times New Roman" panose="02020603050405020304" pitchFamily="18" charset="0"/>
              </a:rPr>
              <a:t>3</a:t>
            </a:r>
            <a:r>
              <a:rPr lang="en-GB" sz="1800" dirty="0" smtClean="0">
                <a:latin typeface="Times New Roman" panose="02020603050405020304" pitchFamily="18" charset="0"/>
                <a:cs typeface="Times New Roman" panose="02020603050405020304" pitchFamily="18" charset="0"/>
              </a:rPr>
              <a:t>B(C</a:t>
            </a:r>
            <a:r>
              <a:rPr lang="en-GB" sz="1800" baseline="-25000" dirty="0" smtClean="0">
                <a:latin typeface="Times New Roman" panose="02020603050405020304" pitchFamily="18" charset="0"/>
                <a:cs typeface="Times New Roman" panose="02020603050405020304" pitchFamily="18" charset="0"/>
              </a:rPr>
              <a:t>6</a:t>
            </a:r>
            <a:r>
              <a:rPr lang="en-GB" sz="1800" dirty="0" smtClean="0">
                <a:latin typeface="Times New Roman" panose="02020603050405020304" pitchFamily="18" charset="0"/>
                <a:cs typeface="Times New Roman" panose="02020603050405020304" pitchFamily="18" charset="0"/>
              </a:rPr>
              <a:t>F</a:t>
            </a:r>
            <a:r>
              <a:rPr lang="en-GB" sz="1800" baseline="-25000" dirty="0" smtClean="0">
                <a:latin typeface="Times New Roman" panose="02020603050405020304" pitchFamily="18" charset="0"/>
                <a:cs typeface="Times New Roman" panose="02020603050405020304" pitchFamily="18" charset="0"/>
              </a:rPr>
              <a:t>5</a:t>
            </a:r>
            <a:r>
              <a:rPr lang="en-GB" sz="1800" dirty="0" smtClean="0">
                <a:latin typeface="Times New Roman" panose="02020603050405020304" pitchFamily="18" charset="0"/>
                <a:cs typeface="Times New Roman" panose="02020603050405020304" pitchFamily="18" charset="0"/>
              </a:rPr>
              <a:t>)</a:t>
            </a:r>
            <a:r>
              <a:rPr lang="en-GB" sz="1800" baseline="-25000" dirty="0" smtClean="0">
                <a:latin typeface="Times New Roman" panose="02020603050405020304" pitchFamily="18" charset="0"/>
                <a:cs typeface="Times New Roman" panose="02020603050405020304" pitchFamily="18" charset="0"/>
              </a:rPr>
              <a:t>3</a:t>
            </a:r>
            <a:r>
              <a:rPr lang="en-GB"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and [</a:t>
            </a:r>
            <a:r>
              <a:rPr lang="en-GB" sz="1800" dirty="0">
                <a:latin typeface="Times New Roman" panose="02020603050405020304" pitchFamily="18" charset="0"/>
                <a:cs typeface="Times New Roman" panose="02020603050405020304" pitchFamily="18" charset="0"/>
              </a:rPr>
              <a:t>SiH</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Cp</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ZrCH</a:t>
            </a:r>
            <a:r>
              <a:rPr lang="en-GB" sz="1800" baseline="-25000" dirty="0">
                <a:latin typeface="Times New Roman" panose="02020603050405020304" pitchFamily="18" charset="0"/>
                <a:cs typeface="Times New Roman" panose="02020603050405020304" pitchFamily="18" charset="0"/>
              </a:rPr>
              <a:t>3</a:t>
            </a:r>
            <a:r>
              <a:rPr lang="en-GB" sz="1800" dirty="0">
                <a:latin typeface="Times New Roman" panose="02020603050405020304" pitchFamily="18" charset="0"/>
                <a:cs typeface="Times New Roman" panose="02020603050405020304" pitchFamily="18" charset="0"/>
              </a:rPr>
              <a:t>(C</a:t>
            </a:r>
            <a:r>
              <a:rPr lang="en-GB" sz="1800" baseline="-25000" dirty="0">
                <a:latin typeface="Times New Roman" panose="02020603050405020304" pitchFamily="18" charset="0"/>
                <a:cs typeface="Times New Roman" panose="02020603050405020304" pitchFamily="18" charset="0"/>
              </a:rPr>
              <a:t>2</a:t>
            </a:r>
            <a:r>
              <a:rPr lang="en-GB" sz="1800" dirty="0">
                <a:latin typeface="Times New Roman" panose="02020603050405020304" pitchFamily="18" charset="0"/>
                <a:cs typeface="Times New Roman" panose="02020603050405020304" pitchFamily="18" charset="0"/>
              </a:rPr>
              <a:t>H</a:t>
            </a:r>
            <a:r>
              <a:rPr lang="en-GB" sz="1800" baseline="-25000" dirty="0">
                <a:latin typeface="Times New Roman" panose="02020603050405020304" pitchFamily="18" charset="0"/>
                <a:cs typeface="Times New Roman" panose="02020603050405020304" pitchFamily="18" charset="0"/>
              </a:rPr>
              <a:t>4</a:t>
            </a:r>
            <a:r>
              <a:rPr lang="en-GB" sz="1800" dirty="0" smtClean="0">
                <a:latin typeface="Times New Roman" panose="02020603050405020304" pitchFamily="18" charset="0"/>
                <a:cs typeface="Times New Roman" panose="02020603050405020304" pitchFamily="18" charset="0"/>
              </a:rPr>
              <a:t>)]Cl</a:t>
            </a:r>
            <a:endParaRPr lang="en-US" sz="1800" baseline="30000" dirty="0" smtClean="0">
              <a:latin typeface="Times New Roman" panose="02020603050405020304" pitchFamily="18" charset="0"/>
              <a:cs typeface="Times New Roman" panose="02020603050405020304" pitchFamily="18" charset="0"/>
            </a:endParaRPr>
          </a:p>
          <a:p>
            <a:r>
              <a:rPr lang="en-US" sz="1800" dirty="0" smtClean="0">
                <a:latin typeface="Times New Roman" panose="02020603050405020304" pitchFamily="18" charset="0"/>
                <a:cs typeface="Times New Roman" panose="02020603050405020304" pitchFamily="18" charset="0"/>
              </a:rPr>
              <a:t>Free energy profile for the rotation of ethylene.</a:t>
            </a:r>
          </a:p>
          <a:p>
            <a:pPr marL="0" indent="0">
              <a:buNone/>
            </a:pPr>
            <a:r>
              <a:rPr lang="en-US" sz="1800" b="1" dirty="0" smtClean="0">
                <a:latin typeface="Times New Roman" panose="02020603050405020304" pitchFamily="18" charset="0"/>
                <a:cs typeface="Times New Roman" panose="02020603050405020304" pitchFamily="18" charset="0"/>
              </a:rPr>
              <a:t>                                        Project -2</a:t>
            </a:r>
          </a:p>
          <a:p>
            <a:r>
              <a:rPr lang="en-US" sz="1800" dirty="0" err="1" smtClean="0">
                <a:latin typeface="Times New Roman" panose="02020603050405020304" pitchFamily="18" charset="0"/>
                <a:cs typeface="Times New Roman" panose="02020603050405020304" pitchFamily="18" charset="0"/>
              </a:rPr>
              <a:t>Transmetallation</a:t>
            </a:r>
            <a:r>
              <a:rPr lang="en-US" sz="1800" dirty="0" smtClean="0">
                <a:latin typeface="Times New Roman" panose="02020603050405020304" pitchFamily="18" charset="0"/>
                <a:cs typeface="Times New Roman" panose="02020603050405020304" pitchFamily="18" charset="0"/>
              </a:rPr>
              <a:t> reaction of </a:t>
            </a:r>
            <a:r>
              <a:rPr lang="en-US" sz="1800" dirty="0" err="1" smtClean="0">
                <a:latin typeface="Times New Roman" panose="02020603050405020304" pitchFamily="18" charset="0"/>
                <a:cs typeface="Times New Roman" panose="02020603050405020304" pitchFamily="18" charset="0"/>
              </a:rPr>
              <a:t>Hf</a:t>
            </a:r>
            <a:r>
              <a:rPr lang="en-US" sz="1800" dirty="0" smtClean="0">
                <a:latin typeface="Times New Roman" panose="02020603050405020304" pitchFamily="18" charset="0"/>
                <a:cs typeface="Times New Roman" panose="02020603050405020304" pitchFamily="18" charset="0"/>
              </a:rPr>
              <a:t> complex</a:t>
            </a:r>
          </a:p>
          <a:p>
            <a:r>
              <a:rPr lang="en-US" sz="1800" dirty="0" smtClean="0">
                <a:latin typeface="Times New Roman" panose="02020603050405020304" pitchFamily="18" charset="0"/>
                <a:cs typeface="Times New Roman" panose="02020603050405020304" pitchFamily="18" charset="0"/>
              </a:rPr>
              <a:t>Conclusions</a:t>
            </a:r>
          </a:p>
          <a:p>
            <a:pPr marL="0" indent="0">
              <a:buNone/>
            </a:pPr>
            <a:r>
              <a:rPr lang="en-US" sz="1800" dirty="0" smtClean="0">
                <a:latin typeface="Times New Roman" panose="02020603050405020304" pitchFamily="18" charset="0"/>
                <a:cs typeface="Times New Roman" panose="02020603050405020304" pitchFamily="18" charset="0"/>
              </a:rPr>
              <a:t>    Future plan</a:t>
            </a:r>
            <a:endParaRPr lang="en-GB" sz="18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BB3C7076-BC6B-480D-B9C2-0EC34CFF90FE}" type="slidenum">
              <a:rPr lang="en-GB" smtClean="0"/>
              <a:t>2</a:t>
            </a:fld>
            <a:endParaRPr lang="en-GB"/>
          </a:p>
        </p:txBody>
      </p:sp>
      <p:sp>
        <p:nvSpPr>
          <p:cNvPr id="6" name="Rectangle 5"/>
          <p:cNvSpPr/>
          <p:nvPr/>
        </p:nvSpPr>
        <p:spPr>
          <a:xfrm>
            <a:off x="3712754" y="1009576"/>
            <a:ext cx="1381532" cy="461665"/>
          </a:xfrm>
          <a:prstGeom prst="rect">
            <a:avLst/>
          </a:prstGeom>
        </p:spPr>
        <p:txBody>
          <a:bodyPr wrap="none">
            <a:spAutoFit/>
          </a:bodyPr>
          <a:lstStyle/>
          <a:p>
            <a:r>
              <a:rPr lang="en-US" sz="2400" b="1" dirty="0" smtClean="0"/>
              <a:t>Project 1 </a:t>
            </a:r>
            <a:endParaRPr lang="en-GB" sz="2400" b="1" dirty="0"/>
          </a:p>
        </p:txBody>
      </p:sp>
    </p:spTree>
    <p:extLst>
      <p:ext uri="{BB962C8B-B14F-4D97-AF65-F5344CB8AC3E}">
        <p14:creationId xmlns:p14="http://schemas.microsoft.com/office/powerpoint/2010/main" val="15281589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219745484"/>
              </p:ext>
            </p:extLst>
          </p:nvPr>
        </p:nvGraphicFramePr>
        <p:xfrm>
          <a:off x="560388" y="1023938"/>
          <a:ext cx="4232275" cy="3230562"/>
        </p:xfrm>
        <a:graphic>
          <a:graphicData uri="http://schemas.openxmlformats.org/presentationml/2006/ole">
            <mc:AlternateContent xmlns:mc="http://schemas.openxmlformats.org/markup-compatibility/2006">
              <mc:Choice xmlns:v="urn:schemas-microsoft-com:vml" Requires="v">
                <p:oleObj spid="_x0000_s6400" name="CS ChemDraw Drawing" r:id="rId3" imgW="4507457" imgH="3440763" progId="ChemDraw.Document.6.0">
                  <p:embed/>
                </p:oleObj>
              </mc:Choice>
              <mc:Fallback>
                <p:oleObj name="CS ChemDraw Drawing" r:id="rId3" imgW="4507457" imgH="3440763" progId="ChemDraw.Document.6.0">
                  <p:embed/>
                  <p:pic>
                    <p:nvPicPr>
                      <p:cNvPr id="0" name=""/>
                      <p:cNvPicPr/>
                      <p:nvPr/>
                    </p:nvPicPr>
                    <p:blipFill>
                      <a:blip r:embed="rId4"/>
                      <a:stretch>
                        <a:fillRect/>
                      </a:stretch>
                    </p:blipFill>
                    <p:spPr>
                      <a:xfrm>
                        <a:off x="560388" y="1023938"/>
                        <a:ext cx="4232275" cy="32305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22758151"/>
              </p:ext>
            </p:extLst>
          </p:nvPr>
        </p:nvGraphicFramePr>
        <p:xfrm>
          <a:off x="6353175" y="1089025"/>
          <a:ext cx="1617663" cy="1422400"/>
        </p:xfrm>
        <a:graphic>
          <a:graphicData uri="http://schemas.openxmlformats.org/presentationml/2006/ole">
            <mc:AlternateContent xmlns:mc="http://schemas.openxmlformats.org/markup-compatibility/2006">
              <mc:Choice xmlns:v="urn:schemas-microsoft-com:vml" Requires="v">
                <p:oleObj spid="_x0000_s6401" name="CS ChemDraw Drawing" r:id="rId5" imgW="1618245" imgH="1423178" progId="ChemDraw.Document.6.0">
                  <p:embed/>
                </p:oleObj>
              </mc:Choice>
              <mc:Fallback>
                <p:oleObj name="CS ChemDraw Drawing" r:id="rId5" imgW="1618245" imgH="1423178" progId="ChemDraw.Document.6.0">
                  <p:embed/>
                  <p:pic>
                    <p:nvPicPr>
                      <p:cNvPr id="0" name=""/>
                      <p:cNvPicPr/>
                      <p:nvPr/>
                    </p:nvPicPr>
                    <p:blipFill>
                      <a:blip r:embed="rId6"/>
                      <a:stretch>
                        <a:fillRect/>
                      </a:stretch>
                    </p:blipFill>
                    <p:spPr>
                      <a:xfrm>
                        <a:off x="6353175" y="1089025"/>
                        <a:ext cx="1617663" cy="1422400"/>
                      </a:xfrm>
                      <a:prstGeom prst="rect">
                        <a:avLst/>
                      </a:prstGeom>
                    </p:spPr>
                  </p:pic>
                </p:oleObj>
              </mc:Fallback>
            </mc:AlternateContent>
          </a:graphicData>
        </a:graphic>
      </p:graphicFrame>
      <p:sp>
        <p:nvSpPr>
          <p:cNvPr id="6" name="Rectangle 5"/>
          <p:cNvSpPr/>
          <p:nvPr/>
        </p:nvSpPr>
        <p:spPr>
          <a:xfrm>
            <a:off x="5715687" y="2884634"/>
            <a:ext cx="2993127" cy="369332"/>
          </a:xfrm>
          <a:prstGeom prst="rect">
            <a:avLst/>
          </a:prstGeom>
        </p:spPr>
        <p:txBody>
          <a:bodyPr wrap="none">
            <a:spAutoFit/>
          </a:bodyPr>
          <a:lstStyle/>
          <a:p>
            <a:r>
              <a:rPr lang="en-US" dirty="0">
                <a:sym typeface="Symbol" panose="05050102010706020507" pitchFamily="18" charset="2"/>
              </a:rPr>
              <a:t>Model : 5 </a:t>
            </a:r>
            <a:r>
              <a:rPr lang="en-US" dirty="0" err="1">
                <a:sym typeface="Symbol" panose="05050102010706020507" pitchFamily="18" charset="2"/>
              </a:rPr>
              <a:t>Cp</a:t>
            </a:r>
            <a:r>
              <a:rPr lang="en-US" dirty="0">
                <a:sym typeface="Symbol" panose="05050102010706020507" pitchFamily="18" charset="2"/>
              </a:rPr>
              <a:t> ring and one </a:t>
            </a:r>
            <a:r>
              <a:rPr lang="en-US" dirty="0" err="1">
                <a:sym typeface="Symbol" panose="05050102010706020507" pitchFamily="18" charset="2"/>
              </a:rPr>
              <a:t>Zr</a:t>
            </a:r>
            <a:endParaRPr lang="en-GB" dirty="0"/>
          </a:p>
        </p:txBody>
      </p:sp>
      <p:sp>
        <p:nvSpPr>
          <p:cNvPr id="8" name="Rectangle 7"/>
          <p:cNvSpPr/>
          <p:nvPr/>
        </p:nvSpPr>
        <p:spPr>
          <a:xfrm>
            <a:off x="2326235" y="4534116"/>
            <a:ext cx="6500973" cy="2062103"/>
          </a:xfrm>
          <a:prstGeom prst="rect">
            <a:avLst/>
          </a:prstGeom>
        </p:spPr>
        <p:txBody>
          <a:bodyPr wrap="square">
            <a:spAutoFit/>
          </a:bodyPr>
          <a:lstStyle/>
          <a:p>
            <a:pPr marL="285750"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One </a:t>
            </a:r>
            <a:r>
              <a:rPr lang="en-US" sz="1600" dirty="0" smtClean="0">
                <a:latin typeface="Times New Roman" panose="02020603050405020304" pitchFamily="18" charset="0"/>
                <a:cs typeface="Times New Roman" panose="02020603050405020304" pitchFamily="18" charset="0"/>
              </a:rPr>
              <a:t>catalyst, one </a:t>
            </a:r>
            <a:r>
              <a:rPr lang="en-GB" sz="1600" dirty="0" smtClean="0">
                <a:latin typeface="Times New Roman" panose="02020603050405020304" pitchFamily="18" charset="0"/>
                <a:cs typeface="Times New Roman" panose="02020603050405020304" pitchFamily="18" charset="0"/>
              </a:rPr>
              <a:t>[CH</a:t>
            </a:r>
            <a:r>
              <a:rPr lang="en-GB" sz="1600" baseline="-25000" dirty="0" smtClean="0">
                <a:latin typeface="Times New Roman" panose="02020603050405020304" pitchFamily="18" charset="0"/>
                <a:cs typeface="Times New Roman" panose="02020603050405020304" pitchFamily="18" charset="0"/>
              </a:rPr>
              <a:t>3</a:t>
            </a:r>
            <a:r>
              <a:rPr lang="en-GB" sz="1600" dirty="0" smtClean="0">
                <a:latin typeface="Times New Roman" panose="02020603050405020304" pitchFamily="18" charset="0"/>
                <a:cs typeface="Times New Roman" panose="02020603050405020304" pitchFamily="18" charset="0"/>
              </a:rPr>
              <a:t>B(C</a:t>
            </a:r>
            <a:r>
              <a:rPr lang="en-GB" sz="1600" baseline="-25000" dirty="0" smtClean="0">
                <a:latin typeface="Times New Roman" panose="02020603050405020304" pitchFamily="18" charset="0"/>
                <a:cs typeface="Times New Roman" panose="02020603050405020304" pitchFamily="18" charset="0"/>
              </a:rPr>
              <a:t>6</a:t>
            </a:r>
            <a:r>
              <a:rPr lang="en-GB" sz="1600" dirty="0" smtClean="0">
                <a:latin typeface="Times New Roman" panose="02020603050405020304" pitchFamily="18" charset="0"/>
                <a:cs typeface="Times New Roman" panose="02020603050405020304" pitchFamily="18" charset="0"/>
              </a:rPr>
              <a:t>F</a:t>
            </a:r>
            <a:r>
              <a:rPr lang="en-GB" sz="1600" baseline="-25000" dirty="0" smtClean="0">
                <a:latin typeface="Times New Roman" panose="02020603050405020304" pitchFamily="18" charset="0"/>
                <a:cs typeface="Times New Roman" panose="02020603050405020304" pitchFamily="18" charset="0"/>
              </a:rPr>
              <a:t>5</a:t>
            </a:r>
            <a:r>
              <a:rPr lang="en-GB" sz="1600" dirty="0" smtClean="0">
                <a:latin typeface="Times New Roman" panose="02020603050405020304" pitchFamily="18" charset="0"/>
                <a:cs typeface="Times New Roman" panose="02020603050405020304" pitchFamily="18" charset="0"/>
              </a:rPr>
              <a:t>)</a:t>
            </a:r>
            <a:r>
              <a:rPr lang="en-GB" sz="1600" baseline="-25000" dirty="0" smtClean="0">
                <a:latin typeface="Times New Roman" panose="02020603050405020304" pitchFamily="18" charset="0"/>
                <a:cs typeface="Times New Roman" panose="02020603050405020304" pitchFamily="18" charset="0"/>
              </a:rPr>
              <a:t>3</a:t>
            </a:r>
            <a:r>
              <a:rPr lang="en-GB" sz="1600" dirty="0" smtClean="0">
                <a:latin typeface="Times New Roman" panose="02020603050405020304" pitchFamily="18" charset="0"/>
                <a:cs typeface="Times New Roman" panose="02020603050405020304" pitchFamily="18" charset="0"/>
              </a:rPr>
              <a:t>] and </a:t>
            </a:r>
            <a:r>
              <a:rPr lang="en-US" sz="1600" dirty="0" smtClean="0">
                <a:latin typeface="Times New Roman" panose="02020603050405020304" pitchFamily="18" charset="0"/>
                <a:cs typeface="Times New Roman" panose="02020603050405020304" pitchFamily="18" charset="0"/>
              </a:rPr>
              <a:t>764 </a:t>
            </a:r>
            <a:r>
              <a:rPr lang="en-US" sz="1600" dirty="0">
                <a:latin typeface="Times New Roman" panose="02020603050405020304" pitchFamily="18" charset="0"/>
                <a:cs typeface="Times New Roman" panose="02020603050405020304" pitchFamily="18" charset="0"/>
              </a:rPr>
              <a:t>pentane solvent </a:t>
            </a:r>
          </a:p>
          <a:p>
            <a:pPr marL="285750"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Periodic boundary conditions are applied</a:t>
            </a:r>
          </a:p>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NVT-MD </a:t>
            </a:r>
            <a:r>
              <a:rPr lang="en-US" sz="1600" dirty="0">
                <a:latin typeface="Times New Roman" panose="02020603050405020304" pitchFamily="18" charset="0"/>
                <a:cs typeface="Times New Roman" panose="02020603050405020304" pitchFamily="18" charset="0"/>
              </a:rPr>
              <a:t>for 20ps (300K and 1atm) for </a:t>
            </a:r>
            <a:r>
              <a:rPr lang="en-US" sz="1600" dirty="0" smtClean="0">
                <a:latin typeface="Times New Roman" panose="02020603050405020304" pitchFamily="18" charset="0"/>
                <a:cs typeface="Times New Roman" panose="02020603050405020304" pitchFamily="18" charset="0"/>
              </a:rPr>
              <a:t>equilibration</a:t>
            </a:r>
            <a:endParaRPr lang="en-US" sz="16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NPT-MD </a:t>
            </a:r>
            <a:r>
              <a:rPr lang="en-US" sz="1600" dirty="0">
                <a:latin typeface="Times New Roman" panose="02020603050405020304" pitchFamily="18" charset="0"/>
                <a:cs typeface="Times New Roman" panose="02020603050405020304" pitchFamily="18" charset="0"/>
              </a:rPr>
              <a:t>(300K) </a:t>
            </a:r>
            <a:r>
              <a:rPr lang="en-US" sz="1600" dirty="0" smtClean="0">
                <a:latin typeface="Times New Roman" panose="02020603050405020304" pitchFamily="18" charset="0"/>
                <a:cs typeface="Times New Roman" panose="02020603050405020304" pitchFamily="18" charset="0"/>
              </a:rPr>
              <a:t>for molecular dynamics</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50ps) simulation </a:t>
            </a:r>
          </a:p>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M06 DFT method for optimization</a:t>
            </a:r>
          </a:p>
          <a:p>
            <a:pPr marL="285750" indent="-285750">
              <a:buFont typeface="Arial" panose="020B0604020202020204" pitchFamily="34" charset="0"/>
              <a:buChar char="•"/>
            </a:pPr>
            <a:r>
              <a:rPr lang="en-US" sz="1600" dirty="0" smtClean="0">
                <a:latin typeface="Times New Roman" panose="02020603050405020304" pitchFamily="18" charset="0"/>
                <a:cs typeface="Times New Roman" panose="02020603050405020304" pitchFamily="18" charset="0"/>
              </a:rPr>
              <a:t>Basis </a:t>
            </a:r>
            <a:r>
              <a:rPr lang="en-US" sz="1600" dirty="0">
                <a:latin typeface="Times New Roman" panose="02020603050405020304" pitchFamily="18" charset="0"/>
                <a:cs typeface="Times New Roman" panose="02020603050405020304" pitchFamily="18" charset="0"/>
              </a:rPr>
              <a:t>set for </a:t>
            </a:r>
            <a:r>
              <a:rPr lang="en-US" sz="1600" dirty="0" err="1" smtClean="0">
                <a:latin typeface="Times New Roman" panose="02020603050405020304" pitchFamily="18" charset="0"/>
                <a:cs typeface="Times New Roman" panose="02020603050405020304" pitchFamily="18" charset="0"/>
              </a:rPr>
              <a:t>Zr</a:t>
            </a:r>
            <a:r>
              <a:rPr lang="en-US" sz="1600" dirty="0" smtClean="0">
                <a:latin typeface="Times New Roman" panose="02020603050405020304" pitchFamily="18" charset="0"/>
                <a:cs typeface="Times New Roman" panose="02020603050405020304" pitchFamily="18" charset="0"/>
              </a:rPr>
              <a:t> –ECP with LanL2DZ</a:t>
            </a:r>
            <a:r>
              <a:rPr lang="en-US" sz="1600" dirty="0">
                <a:latin typeface="Times New Roman" panose="02020603050405020304" pitchFamily="18" charset="0"/>
                <a:cs typeface="Times New Roman" panose="02020603050405020304" pitchFamily="18" charset="0"/>
              </a:rPr>
              <a:t>, all other </a:t>
            </a:r>
            <a:r>
              <a:rPr lang="en-US" sz="1600" dirty="0" smtClean="0">
                <a:latin typeface="Times New Roman" panose="02020603050405020304" pitchFamily="18" charset="0"/>
                <a:cs typeface="Times New Roman" panose="02020603050405020304" pitchFamily="18" charset="0"/>
              </a:rPr>
              <a:t>atoms -  </a:t>
            </a:r>
            <a:r>
              <a:rPr lang="en-US" sz="1600" dirty="0">
                <a:latin typeface="Times New Roman" panose="02020603050405020304" pitchFamily="18" charset="0"/>
                <a:cs typeface="Times New Roman" panose="02020603050405020304" pitchFamily="18" charset="0"/>
              </a:rPr>
              <a:t>6-31++G(</a:t>
            </a:r>
            <a:r>
              <a:rPr lang="en-US" sz="1600" dirty="0" err="1">
                <a:latin typeface="Times New Roman" panose="02020603050405020304" pitchFamily="18" charset="0"/>
                <a:cs typeface="Times New Roman" panose="02020603050405020304" pitchFamily="18" charset="0"/>
              </a:rPr>
              <a:t>d,p</a:t>
            </a:r>
            <a:r>
              <a:rPr lang="en-US" sz="16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sz="1600" dirty="0">
                <a:latin typeface="Times New Roman" panose="02020603050405020304" pitchFamily="18" charset="0"/>
                <a:cs typeface="Times New Roman" panose="02020603050405020304" pitchFamily="18" charset="0"/>
              </a:rPr>
              <a:t>MK method </a:t>
            </a:r>
            <a:r>
              <a:rPr lang="en-US" sz="1600" dirty="0" smtClean="0">
                <a:latin typeface="Times New Roman" panose="02020603050405020304" pitchFamily="18" charset="0"/>
                <a:cs typeface="Times New Roman" panose="02020603050405020304" pitchFamily="18" charset="0"/>
              </a:rPr>
              <a:t>having same level was </a:t>
            </a:r>
            <a:r>
              <a:rPr lang="en-US" sz="1600" dirty="0">
                <a:latin typeface="Times New Roman" panose="02020603050405020304" pitchFamily="18" charset="0"/>
                <a:cs typeface="Times New Roman" panose="02020603050405020304" pitchFamily="18" charset="0"/>
              </a:rPr>
              <a:t>applied to calculate ESP charge for the complexes from the optimized </a:t>
            </a:r>
            <a:r>
              <a:rPr lang="en-US" sz="1600" dirty="0" smtClean="0">
                <a:latin typeface="Times New Roman" panose="02020603050405020304" pitchFamily="18" charset="0"/>
                <a:cs typeface="Times New Roman" panose="02020603050405020304" pitchFamily="18" charset="0"/>
              </a:rPr>
              <a:t>geometry</a:t>
            </a:r>
            <a:endParaRPr lang="en-US" sz="16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642746" y="3982265"/>
            <a:ext cx="3480440"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Computational </a:t>
            </a:r>
            <a:r>
              <a:rPr lang="en-US" b="1" dirty="0" smtClean="0">
                <a:latin typeface="Times New Roman" panose="02020603050405020304" pitchFamily="18" charset="0"/>
                <a:cs typeface="Times New Roman" panose="02020603050405020304" pitchFamily="18" charset="0"/>
              </a:rPr>
              <a:t>details on the MD</a:t>
            </a:r>
            <a:endParaRPr lang="en-GB" b="1" dirty="0">
              <a:latin typeface="Times New Roman" panose="02020603050405020304" pitchFamily="18" charset="0"/>
              <a:cs typeface="Times New Roman" panose="02020603050405020304" pitchFamily="18" charset="0"/>
            </a:endParaRPr>
          </a:p>
        </p:txBody>
      </p:sp>
      <p:sp>
        <p:nvSpPr>
          <p:cNvPr id="10" name="Rectangle 9"/>
          <p:cNvSpPr/>
          <p:nvPr/>
        </p:nvSpPr>
        <p:spPr>
          <a:xfrm>
            <a:off x="195856" y="171444"/>
            <a:ext cx="6056145" cy="369332"/>
          </a:xfrm>
          <a:prstGeom prst="rect">
            <a:avLst/>
          </a:prstGeom>
        </p:spPr>
        <p:txBody>
          <a:bodyPr wrap="none">
            <a:spAutoFit/>
          </a:bodyPr>
          <a:lstStyle/>
          <a:p>
            <a:r>
              <a:rPr lang="en-US" b="1" dirty="0">
                <a:solidFill>
                  <a:srgbClr val="00B050"/>
                </a:solidFill>
                <a:latin typeface="Times New Roman" panose="02020603050405020304" pitchFamily="18" charset="0"/>
                <a:cs typeface="Times New Roman" panose="02020603050405020304" pitchFamily="18" charset="0"/>
              </a:rPr>
              <a:t>Creation of</a:t>
            </a:r>
            <a:r>
              <a:rPr lang="en-US" b="1" dirty="0">
                <a:solidFill>
                  <a:srgbClr val="00B050"/>
                </a:solidFill>
                <a:latin typeface="Times New Roman" panose="02020603050405020304" pitchFamily="18" charset="0"/>
                <a:cs typeface="Times New Roman" panose="02020603050405020304" pitchFamily="18" charset="0"/>
                <a:sym typeface="Symbol" panose="05050102010706020507" pitchFamily="18" charset="2"/>
              </a:rPr>
              <a:t> </a:t>
            </a:r>
            <a:r>
              <a:rPr lang="en-US" b="1" dirty="0">
                <a:solidFill>
                  <a:srgbClr val="00B050"/>
                </a:solidFill>
                <a:latin typeface="Times New Roman" panose="02020603050405020304" pitchFamily="18" charset="0"/>
                <a:cs typeface="Times New Roman" panose="02020603050405020304" pitchFamily="18" charset="0"/>
              </a:rPr>
              <a:t>model for </a:t>
            </a:r>
            <a:r>
              <a:rPr lang="en-GB" b="1" dirty="0" smtClean="0">
                <a:solidFill>
                  <a:srgbClr val="00B050"/>
                </a:solidFill>
                <a:latin typeface="Times New Roman" panose="02020603050405020304" pitchFamily="18" charset="0"/>
                <a:cs typeface="Times New Roman" panose="02020603050405020304" pitchFamily="18" charset="0"/>
              </a:rPr>
              <a:t>[H</a:t>
            </a:r>
            <a:r>
              <a:rPr lang="en-GB" b="1" baseline="-25000" dirty="0" smtClean="0">
                <a:solidFill>
                  <a:srgbClr val="00B050"/>
                </a:solidFill>
                <a:latin typeface="Times New Roman" panose="02020603050405020304" pitchFamily="18" charset="0"/>
                <a:cs typeface="Times New Roman" panose="02020603050405020304" pitchFamily="18" charset="0"/>
              </a:rPr>
              <a:t>2</a:t>
            </a:r>
            <a:r>
              <a:rPr lang="en-GB" b="1" dirty="0" smtClean="0">
                <a:solidFill>
                  <a:srgbClr val="00B050"/>
                </a:solidFill>
                <a:latin typeface="Times New Roman" panose="02020603050405020304" pitchFamily="18" charset="0"/>
                <a:cs typeface="Times New Roman" panose="02020603050405020304" pitchFamily="18" charset="0"/>
              </a:rPr>
              <a:t>SiCp</a:t>
            </a:r>
            <a:r>
              <a:rPr lang="en-GB" b="1" baseline="-25000" dirty="0" smtClean="0">
                <a:solidFill>
                  <a:srgbClr val="00B050"/>
                </a:solidFill>
                <a:latin typeface="Times New Roman" panose="02020603050405020304" pitchFamily="18" charset="0"/>
                <a:cs typeface="Times New Roman" panose="02020603050405020304" pitchFamily="18" charset="0"/>
              </a:rPr>
              <a:t>2</a:t>
            </a:r>
            <a:r>
              <a:rPr lang="en-GB" b="1" dirty="0" smtClean="0">
                <a:solidFill>
                  <a:srgbClr val="00B050"/>
                </a:solidFill>
                <a:latin typeface="Times New Roman" panose="02020603050405020304" pitchFamily="18" charset="0"/>
                <a:cs typeface="Times New Roman" panose="02020603050405020304" pitchFamily="18" charset="0"/>
              </a:rPr>
              <a:t>ZrMe(C</a:t>
            </a:r>
            <a:r>
              <a:rPr lang="en-GB" b="1" baseline="-25000" dirty="0" smtClean="0">
                <a:solidFill>
                  <a:srgbClr val="00B050"/>
                </a:solidFill>
                <a:latin typeface="Times New Roman" panose="02020603050405020304" pitchFamily="18" charset="0"/>
                <a:cs typeface="Times New Roman" panose="02020603050405020304" pitchFamily="18" charset="0"/>
              </a:rPr>
              <a:t>2</a:t>
            </a:r>
            <a:r>
              <a:rPr lang="en-GB" b="1" dirty="0" smtClean="0">
                <a:solidFill>
                  <a:srgbClr val="00B050"/>
                </a:solidFill>
                <a:latin typeface="Times New Roman" panose="02020603050405020304" pitchFamily="18" charset="0"/>
                <a:cs typeface="Times New Roman" panose="02020603050405020304" pitchFamily="18" charset="0"/>
              </a:rPr>
              <a:t>H</a:t>
            </a:r>
            <a:r>
              <a:rPr lang="en-GB" b="1" baseline="-25000" dirty="0">
                <a:solidFill>
                  <a:srgbClr val="00B050"/>
                </a:solidFill>
                <a:latin typeface="Times New Roman" panose="02020603050405020304" pitchFamily="18" charset="0"/>
                <a:cs typeface="Times New Roman" panose="02020603050405020304" pitchFamily="18" charset="0"/>
              </a:rPr>
              <a:t>4</a:t>
            </a:r>
            <a:r>
              <a:rPr lang="en-GB" b="1" dirty="0" smtClean="0">
                <a:solidFill>
                  <a:srgbClr val="00B050"/>
                </a:solidFill>
                <a:latin typeface="Times New Roman" panose="02020603050405020304" pitchFamily="18" charset="0"/>
                <a:cs typeface="Times New Roman" panose="02020603050405020304" pitchFamily="18" charset="0"/>
              </a:rPr>
              <a:t>)] </a:t>
            </a:r>
            <a:r>
              <a:rPr lang="en-GB" b="1" dirty="0">
                <a:solidFill>
                  <a:srgbClr val="00B050"/>
                </a:solidFill>
                <a:latin typeface="Times New Roman" panose="02020603050405020304" pitchFamily="18" charset="0"/>
                <a:cs typeface="Times New Roman" panose="02020603050405020304" pitchFamily="18" charset="0"/>
              </a:rPr>
              <a:t>[CH</a:t>
            </a:r>
            <a:r>
              <a:rPr lang="en-GB" b="1" baseline="-25000" dirty="0">
                <a:solidFill>
                  <a:srgbClr val="00B050"/>
                </a:solidFill>
                <a:latin typeface="Times New Roman" panose="02020603050405020304" pitchFamily="18" charset="0"/>
                <a:cs typeface="Times New Roman" panose="02020603050405020304" pitchFamily="18" charset="0"/>
              </a:rPr>
              <a:t>3</a:t>
            </a:r>
            <a:r>
              <a:rPr lang="en-GB" b="1" dirty="0">
                <a:solidFill>
                  <a:srgbClr val="00B050"/>
                </a:solidFill>
                <a:latin typeface="Times New Roman" panose="02020603050405020304" pitchFamily="18" charset="0"/>
                <a:cs typeface="Times New Roman" panose="02020603050405020304" pitchFamily="18" charset="0"/>
              </a:rPr>
              <a:t>B(C</a:t>
            </a:r>
            <a:r>
              <a:rPr lang="en-GB" b="1" baseline="-25000" dirty="0">
                <a:solidFill>
                  <a:srgbClr val="00B050"/>
                </a:solidFill>
                <a:latin typeface="Times New Roman" panose="02020603050405020304" pitchFamily="18" charset="0"/>
                <a:cs typeface="Times New Roman" panose="02020603050405020304" pitchFamily="18" charset="0"/>
              </a:rPr>
              <a:t>6</a:t>
            </a:r>
            <a:r>
              <a:rPr lang="en-GB" b="1" dirty="0">
                <a:solidFill>
                  <a:srgbClr val="00B050"/>
                </a:solidFill>
                <a:latin typeface="Times New Roman" panose="02020603050405020304" pitchFamily="18" charset="0"/>
                <a:cs typeface="Times New Roman" panose="02020603050405020304" pitchFamily="18" charset="0"/>
              </a:rPr>
              <a:t>F</a:t>
            </a:r>
            <a:r>
              <a:rPr lang="en-GB" b="1" baseline="-25000" dirty="0">
                <a:solidFill>
                  <a:srgbClr val="00B050"/>
                </a:solidFill>
                <a:latin typeface="Times New Roman" panose="02020603050405020304" pitchFamily="18" charset="0"/>
                <a:cs typeface="Times New Roman" panose="02020603050405020304" pitchFamily="18" charset="0"/>
              </a:rPr>
              <a:t>5</a:t>
            </a:r>
            <a:r>
              <a:rPr lang="en-GB" b="1" dirty="0">
                <a:solidFill>
                  <a:srgbClr val="00B050"/>
                </a:solidFill>
                <a:latin typeface="Times New Roman" panose="02020603050405020304" pitchFamily="18" charset="0"/>
                <a:cs typeface="Times New Roman" panose="02020603050405020304" pitchFamily="18" charset="0"/>
              </a:rPr>
              <a:t>)</a:t>
            </a:r>
            <a:r>
              <a:rPr lang="en-GB" b="1" baseline="-25000" dirty="0">
                <a:solidFill>
                  <a:srgbClr val="00B050"/>
                </a:solidFill>
                <a:latin typeface="Times New Roman" panose="02020603050405020304" pitchFamily="18" charset="0"/>
                <a:cs typeface="Times New Roman" panose="02020603050405020304" pitchFamily="18" charset="0"/>
              </a:rPr>
              <a:t>3</a:t>
            </a:r>
            <a:r>
              <a:rPr lang="en-GB" b="1" dirty="0" smtClean="0">
                <a:solidFill>
                  <a:srgbClr val="00B050"/>
                </a:solidFill>
                <a:latin typeface="Times New Roman" panose="02020603050405020304" pitchFamily="18" charset="0"/>
                <a:cs typeface="Times New Roman" panose="02020603050405020304" pitchFamily="18" charset="0"/>
              </a:rPr>
              <a:t>]</a:t>
            </a:r>
            <a:endParaRPr lang="en-GB" b="1" dirty="0">
              <a:solidFill>
                <a:srgbClr val="00B05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8013908" y="1861867"/>
            <a:ext cx="546945" cy="369332"/>
          </a:xfrm>
          <a:prstGeom prst="rect">
            <a:avLst/>
          </a:prstGeom>
          <a:solidFill>
            <a:srgbClr val="00B0F0"/>
          </a:solidFill>
        </p:spPr>
        <p:txBody>
          <a:bodyPr wrap="none" rtlCol="0">
            <a:spAutoFit/>
          </a:bodyPr>
          <a:lstStyle/>
          <a:p>
            <a:r>
              <a:rPr lang="en-US" dirty="0"/>
              <a:t>PRP</a:t>
            </a:r>
            <a:endParaRPr lang="en-GB" dirty="0"/>
          </a:p>
        </p:txBody>
      </p:sp>
      <p:sp>
        <p:nvSpPr>
          <p:cNvPr id="19" name="TextBox 18"/>
          <p:cNvSpPr txBox="1"/>
          <p:nvPr/>
        </p:nvSpPr>
        <p:spPr>
          <a:xfrm>
            <a:off x="7925674" y="1123476"/>
            <a:ext cx="494046" cy="369332"/>
          </a:xfrm>
          <a:prstGeom prst="rect">
            <a:avLst/>
          </a:prstGeom>
          <a:solidFill>
            <a:srgbClr val="00B0F0"/>
          </a:solidFill>
        </p:spPr>
        <p:txBody>
          <a:bodyPr wrap="none" rtlCol="0">
            <a:spAutoFit/>
          </a:bodyPr>
          <a:lstStyle/>
          <a:p>
            <a:r>
              <a:rPr lang="en-US" dirty="0"/>
              <a:t>ME</a:t>
            </a:r>
            <a:endParaRPr lang="en-GB" dirty="0"/>
          </a:p>
        </p:txBody>
      </p:sp>
      <p:sp>
        <p:nvSpPr>
          <p:cNvPr id="20" name="TextBox 19"/>
          <p:cNvSpPr txBox="1"/>
          <p:nvPr/>
        </p:nvSpPr>
        <p:spPr>
          <a:xfrm>
            <a:off x="6401607" y="963768"/>
            <a:ext cx="426720" cy="369332"/>
          </a:xfrm>
          <a:prstGeom prst="rect">
            <a:avLst/>
          </a:prstGeom>
          <a:solidFill>
            <a:srgbClr val="00B0F0"/>
          </a:solidFill>
        </p:spPr>
        <p:txBody>
          <a:bodyPr wrap="none" rtlCol="0">
            <a:spAutoFit/>
          </a:bodyPr>
          <a:lstStyle/>
          <a:p>
            <a:r>
              <a:rPr lang="en-US" dirty="0" smtClean="0"/>
              <a:t>CP</a:t>
            </a:r>
            <a:endParaRPr lang="en-GB" dirty="0"/>
          </a:p>
        </p:txBody>
      </p:sp>
      <p:sp>
        <p:nvSpPr>
          <p:cNvPr id="21" name="TextBox 20"/>
          <p:cNvSpPr txBox="1"/>
          <p:nvPr/>
        </p:nvSpPr>
        <p:spPr>
          <a:xfrm>
            <a:off x="6744904" y="1615559"/>
            <a:ext cx="417102" cy="369332"/>
          </a:xfrm>
          <a:prstGeom prst="rect">
            <a:avLst/>
          </a:prstGeom>
          <a:solidFill>
            <a:srgbClr val="00B0F0"/>
          </a:solidFill>
        </p:spPr>
        <p:txBody>
          <a:bodyPr wrap="none" rtlCol="0">
            <a:spAutoFit/>
          </a:bodyPr>
          <a:lstStyle/>
          <a:p>
            <a:r>
              <a:rPr lang="en-US" dirty="0"/>
              <a:t>ZR</a:t>
            </a:r>
            <a:endParaRPr lang="en-GB" dirty="0"/>
          </a:p>
        </p:txBody>
      </p:sp>
      <p:sp>
        <p:nvSpPr>
          <p:cNvPr id="23" name="TextBox 22"/>
          <p:cNvSpPr txBox="1"/>
          <p:nvPr/>
        </p:nvSpPr>
        <p:spPr>
          <a:xfrm>
            <a:off x="1761657" y="2301059"/>
            <a:ext cx="564578" cy="369332"/>
          </a:xfrm>
          <a:prstGeom prst="rect">
            <a:avLst/>
          </a:prstGeom>
          <a:solidFill>
            <a:srgbClr val="00B0F0"/>
          </a:solidFill>
        </p:spPr>
        <p:txBody>
          <a:bodyPr wrap="none" rtlCol="0">
            <a:spAutoFit/>
          </a:bodyPr>
          <a:lstStyle/>
          <a:p>
            <a:r>
              <a:rPr lang="en-US" dirty="0"/>
              <a:t>PH3</a:t>
            </a:r>
            <a:endParaRPr lang="en-GB" dirty="0"/>
          </a:p>
        </p:txBody>
      </p:sp>
      <p:sp>
        <p:nvSpPr>
          <p:cNvPr id="25" name="TextBox 24"/>
          <p:cNvSpPr txBox="1"/>
          <p:nvPr/>
        </p:nvSpPr>
        <p:spPr>
          <a:xfrm>
            <a:off x="4344107" y="1259460"/>
            <a:ext cx="564578" cy="369332"/>
          </a:xfrm>
          <a:prstGeom prst="rect">
            <a:avLst/>
          </a:prstGeom>
          <a:solidFill>
            <a:srgbClr val="00B0F0"/>
          </a:solidFill>
        </p:spPr>
        <p:txBody>
          <a:bodyPr wrap="none" rtlCol="0">
            <a:spAutoFit/>
          </a:bodyPr>
          <a:lstStyle/>
          <a:p>
            <a:r>
              <a:rPr lang="en-US" dirty="0"/>
              <a:t>PH1</a:t>
            </a:r>
            <a:endParaRPr lang="en-GB" dirty="0"/>
          </a:p>
        </p:txBody>
      </p:sp>
      <p:sp>
        <p:nvSpPr>
          <p:cNvPr id="27" name="TextBox 26"/>
          <p:cNvSpPr txBox="1"/>
          <p:nvPr/>
        </p:nvSpPr>
        <p:spPr>
          <a:xfrm>
            <a:off x="1889096" y="1262062"/>
            <a:ext cx="564578" cy="369332"/>
          </a:xfrm>
          <a:prstGeom prst="rect">
            <a:avLst/>
          </a:prstGeom>
          <a:solidFill>
            <a:srgbClr val="00B0F0"/>
          </a:solidFill>
        </p:spPr>
        <p:txBody>
          <a:bodyPr wrap="none" rtlCol="0">
            <a:spAutoFit/>
          </a:bodyPr>
          <a:lstStyle/>
          <a:p>
            <a:r>
              <a:rPr lang="en-US" dirty="0" smtClean="0"/>
              <a:t>PH2</a:t>
            </a:r>
            <a:endParaRPr lang="en-GB" dirty="0"/>
          </a:p>
        </p:txBody>
      </p:sp>
      <p:sp>
        <p:nvSpPr>
          <p:cNvPr id="28" name="TextBox 27"/>
          <p:cNvSpPr txBox="1"/>
          <p:nvPr/>
        </p:nvSpPr>
        <p:spPr>
          <a:xfrm>
            <a:off x="3532526" y="2769695"/>
            <a:ext cx="619080" cy="369332"/>
          </a:xfrm>
          <a:prstGeom prst="rect">
            <a:avLst/>
          </a:prstGeom>
          <a:solidFill>
            <a:srgbClr val="00B0F0"/>
          </a:solidFill>
        </p:spPr>
        <p:txBody>
          <a:bodyPr wrap="none" rtlCol="0">
            <a:spAutoFit/>
          </a:bodyPr>
          <a:lstStyle/>
          <a:p>
            <a:r>
              <a:rPr lang="en-US" dirty="0"/>
              <a:t>MEB</a:t>
            </a:r>
            <a:endParaRPr lang="en-GB" dirty="0"/>
          </a:p>
        </p:txBody>
      </p:sp>
      <p:sp>
        <p:nvSpPr>
          <p:cNvPr id="29" name="TextBox 28"/>
          <p:cNvSpPr txBox="1"/>
          <p:nvPr/>
        </p:nvSpPr>
        <p:spPr>
          <a:xfrm>
            <a:off x="2869493" y="2116393"/>
            <a:ext cx="309700" cy="369332"/>
          </a:xfrm>
          <a:prstGeom prst="rect">
            <a:avLst/>
          </a:prstGeom>
          <a:solidFill>
            <a:srgbClr val="00B0F0"/>
          </a:solidFill>
        </p:spPr>
        <p:txBody>
          <a:bodyPr wrap="none" rtlCol="0">
            <a:spAutoFit/>
          </a:bodyPr>
          <a:lstStyle/>
          <a:p>
            <a:r>
              <a:rPr lang="en-US" dirty="0"/>
              <a:t>B</a:t>
            </a:r>
            <a:endParaRPr lang="en-GB" dirty="0"/>
          </a:p>
        </p:txBody>
      </p:sp>
      <p:sp>
        <p:nvSpPr>
          <p:cNvPr id="31" name="Slide Number Placeholder 30"/>
          <p:cNvSpPr>
            <a:spLocks noGrp="1"/>
          </p:cNvSpPr>
          <p:nvPr>
            <p:ph type="sldNum" sz="quarter" idx="12"/>
          </p:nvPr>
        </p:nvSpPr>
        <p:spPr/>
        <p:txBody>
          <a:bodyPr/>
          <a:lstStyle/>
          <a:p>
            <a:fld id="{BB3C7076-BC6B-480D-B9C2-0EC34CFF90FE}" type="slidenum">
              <a:rPr lang="en-GB" smtClean="0"/>
              <a:t>3</a:t>
            </a:fld>
            <a:endParaRPr lang="en-GB" dirty="0"/>
          </a:p>
        </p:txBody>
      </p:sp>
      <p:sp>
        <p:nvSpPr>
          <p:cNvPr id="32" name="TextBox 31"/>
          <p:cNvSpPr txBox="1"/>
          <p:nvPr/>
        </p:nvSpPr>
        <p:spPr>
          <a:xfrm>
            <a:off x="4117923" y="3738346"/>
            <a:ext cx="452368" cy="369332"/>
          </a:xfrm>
          <a:prstGeom prst="rect">
            <a:avLst/>
          </a:prstGeom>
          <a:solidFill>
            <a:srgbClr val="00B0F0"/>
          </a:solidFill>
        </p:spPr>
        <p:txBody>
          <a:bodyPr wrap="none" rtlCol="0">
            <a:spAutoFit/>
          </a:bodyPr>
          <a:lstStyle/>
          <a:p>
            <a:r>
              <a:rPr lang="en-US" dirty="0" smtClean="0"/>
              <a:t>PN</a:t>
            </a:r>
            <a:endParaRPr lang="en-GB" dirty="0"/>
          </a:p>
        </p:txBody>
      </p:sp>
    </p:spTree>
    <p:extLst>
      <p:ext uri="{BB962C8B-B14F-4D97-AF65-F5344CB8AC3E}">
        <p14:creationId xmlns:p14="http://schemas.microsoft.com/office/powerpoint/2010/main" val="35977935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18211" y="205287"/>
            <a:ext cx="7056304" cy="490063"/>
          </a:xfrm>
        </p:spPr>
        <p:txBody>
          <a:bodyPr>
            <a:normAutofit/>
          </a:bodyPr>
          <a:lstStyle/>
          <a:p>
            <a:r>
              <a:rPr kumimoji="1" lang="en-US" altLang="ja-JP" sz="2625" dirty="0">
                <a:solidFill>
                  <a:srgbClr val="00B050"/>
                </a:solidFill>
              </a:rPr>
              <a:t>Force field parameters created</a:t>
            </a:r>
            <a:endParaRPr kumimoji="1" lang="ja-JP" altLang="en-US" sz="2625" dirty="0">
              <a:solidFill>
                <a:srgbClr val="00B050"/>
              </a:solidFill>
            </a:endParaRPr>
          </a:p>
        </p:txBody>
      </p:sp>
      <p:sp>
        <p:nvSpPr>
          <p:cNvPr id="3" name="Slide Number Placeholder 2"/>
          <p:cNvSpPr>
            <a:spLocks noGrp="1"/>
          </p:cNvSpPr>
          <p:nvPr>
            <p:ph type="sldNum" sz="quarter" idx="12"/>
          </p:nvPr>
        </p:nvSpPr>
        <p:spPr/>
        <p:txBody>
          <a:bodyPr/>
          <a:lstStyle/>
          <a:p>
            <a:fld id="{D8458685-821A-44AF-BA65-073BC8ED6B26}" type="slidenum">
              <a:rPr kumimoji="1" lang="ja-JP" altLang="en-US" smtClean="0"/>
              <a:t>4</a:t>
            </a:fld>
            <a:endParaRPr kumimoji="1" lang="ja-JP" altLang="en-US" dirty="0"/>
          </a:p>
        </p:txBody>
      </p:sp>
      <p:graphicFrame>
        <p:nvGraphicFramePr>
          <p:cNvPr id="9" name="Table 8"/>
          <p:cNvGraphicFramePr>
            <a:graphicFrameLocks noGrp="1"/>
          </p:cNvGraphicFramePr>
          <p:nvPr>
            <p:extLst>
              <p:ext uri="{D42A27DB-BD31-4B8C-83A1-F6EECF244321}">
                <p14:modId xmlns:p14="http://schemas.microsoft.com/office/powerpoint/2010/main" val="3883187718"/>
              </p:ext>
            </p:extLst>
          </p:nvPr>
        </p:nvGraphicFramePr>
        <p:xfrm>
          <a:off x="403184" y="1945292"/>
          <a:ext cx="2290614" cy="1817793"/>
        </p:xfrm>
        <a:graphic>
          <a:graphicData uri="http://schemas.openxmlformats.org/drawingml/2006/table">
            <a:tbl>
              <a:tblPr>
                <a:tableStyleId>{5C22544A-7EE6-4342-B048-85BDC9FD1C3A}</a:tableStyleId>
              </a:tblPr>
              <a:tblGrid>
                <a:gridCol w="896002"/>
                <a:gridCol w="630155"/>
                <a:gridCol w="764457"/>
              </a:tblGrid>
              <a:tr h="201977">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Bond</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K1</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Distance [Å]</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201977">
                <a:tc>
                  <a:txBody>
                    <a:bodyPr/>
                    <a:lstStyle/>
                    <a:p>
                      <a:pPr algn="ctr" fontAlgn="b"/>
                      <a:r>
                        <a:rPr lang="en-GB" sz="1100" u="none" strike="noStrike">
                          <a:effectLst/>
                          <a:latin typeface="Times New Roman" panose="02020603050405020304" pitchFamily="18" charset="0"/>
                          <a:cs typeface="Times New Roman" panose="02020603050405020304" pitchFamily="18" charset="0"/>
                        </a:rPr>
                        <a:t>zr-c2</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42.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2.91</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77">
                <a:tc>
                  <a:txBody>
                    <a:bodyPr/>
                    <a:lstStyle/>
                    <a:p>
                      <a:pPr algn="ctr" fontAlgn="b"/>
                      <a:r>
                        <a:rPr lang="en-GB" sz="1100" u="none" strike="noStrike">
                          <a:effectLst/>
                          <a:latin typeface="Times New Roman" panose="02020603050405020304" pitchFamily="18" charset="0"/>
                          <a:cs typeface="Times New Roman" panose="02020603050405020304" pitchFamily="18" charset="0"/>
                        </a:rPr>
                        <a:t>zr-c9</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53.3</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2.68</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77">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c9-ha</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396</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09</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77">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c2-ha</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396</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09</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77">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c5-ha</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344.3</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08</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77">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c9-c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589.7</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3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77">
                <a:tc>
                  <a:txBody>
                    <a:bodyPr/>
                    <a:lstStyle/>
                    <a:p>
                      <a:pPr algn="ctr" fontAlgn="b"/>
                      <a:r>
                        <a:rPr lang="en-GB" sz="1100" u="none" strike="noStrike" dirty="0" err="1">
                          <a:effectLst/>
                          <a:latin typeface="Times New Roman" panose="02020603050405020304" pitchFamily="18" charset="0"/>
                          <a:cs typeface="Times New Roman" panose="02020603050405020304" pitchFamily="18" charset="0"/>
                        </a:rPr>
                        <a:t>zr-cp</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37</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2.38</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1977">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zr-c4</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a:effectLst/>
                          <a:latin typeface="Times New Roman" panose="02020603050405020304" pitchFamily="18" charset="0"/>
                          <a:cs typeface="Times New Roman" panose="02020603050405020304" pitchFamily="18" charset="0"/>
                        </a:rPr>
                        <a:t>150</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2.26</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4239689128"/>
              </p:ext>
            </p:extLst>
          </p:nvPr>
        </p:nvGraphicFramePr>
        <p:xfrm>
          <a:off x="2900690" y="1945292"/>
          <a:ext cx="2297304" cy="2460777"/>
        </p:xfrm>
        <a:graphic>
          <a:graphicData uri="http://schemas.openxmlformats.org/drawingml/2006/table">
            <a:tbl>
              <a:tblPr>
                <a:tableStyleId>{5C22544A-7EE6-4342-B048-85BDC9FD1C3A}</a:tableStyleId>
              </a:tblPr>
              <a:tblGrid>
                <a:gridCol w="954588"/>
                <a:gridCol w="671358"/>
                <a:gridCol w="671358"/>
              </a:tblGrid>
              <a:tr h="223707">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Angle</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K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Angle [º]</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223707">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si-c5-zr</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   0.469</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99.08</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707">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zr-c2-ha</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   0.0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03.8</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707">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zr-c9-ha</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   0.614</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chemeClr val="dk1"/>
                          </a:solidFill>
                          <a:effectLst/>
                          <a:latin typeface="Times New Roman" panose="02020603050405020304" pitchFamily="18" charset="0"/>
                          <a:cs typeface="Times New Roman" panose="02020603050405020304" pitchFamily="18" charset="0"/>
                        </a:rPr>
                        <a:t>95.1</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707">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zr-c2-c9</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0.041</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chemeClr val="dk1"/>
                          </a:solidFill>
                          <a:effectLst/>
                          <a:latin typeface="Times New Roman" panose="02020603050405020304" pitchFamily="18" charset="0"/>
                          <a:cs typeface="Times New Roman" panose="02020603050405020304" pitchFamily="18" charset="0"/>
                        </a:rPr>
                        <a:t>66.57</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707">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zr-c9-c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   0.016</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chemeClr val="dk1"/>
                          </a:solidFill>
                          <a:effectLst/>
                          <a:latin typeface="Times New Roman" panose="02020603050405020304" pitchFamily="18" charset="0"/>
                          <a:cs typeface="Times New Roman" panose="02020603050405020304" pitchFamily="18" charset="0"/>
                        </a:rPr>
                        <a:t>86.1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707">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c5-si-c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   0.28</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chemeClr val="dk1"/>
                          </a:solidFill>
                          <a:effectLst/>
                          <a:latin typeface="Times New Roman" panose="02020603050405020304" pitchFamily="18" charset="0"/>
                          <a:cs typeface="Times New Roman" panose="02020603050405020304" pitchFamily="18" charset="0"/>
                        </a:rPr>
                        <a:t>94</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707">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c4-zr-c9</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   0.0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chemeClr val="dk1"/>
                          </a:solidFill>
                          <a:effectLst/>
                          <a:latin typeface="Times New Roman" panose="02020603050405020304" pitchFamily="18" charset="0"/>
                          <a:cs typeface="Times New Roman" panose="02020603050405020304" pitchFamily="18" charset="0"/>
                        </a:rPr>
                        <a:t>87.24</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707">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c4-zr-c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0.0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chemeClr val="dk1"/>
                          </a:solidFill>
                          <a:effectLst/>
                          <a:latin typeface="Times New Roman" panose="02020603050405020304" pitchFamily="18" charset="0"/>
                          <a:cs typeface="Times New Roman" panose="02020603050405020304" pitchFamily="18" charset="0"/>
                        </a:rPr>
                        <a:t>114.6</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707">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c5-zr-c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0.061</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chemeClr val="dk1"/>
                          </a:solidFill>
                          <a:effectLst/>
                          <a:latin typeface="Times New Roman" panose="02020603050405020304" pitchFamily="18" charset="0"/>
                          <a:cs typeface="Times New Roman" panose="02020603050405020304" pitchFamily="18" charset="0"/>
                        </a:rPr>
                        <a:t>83.84</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23707">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c5-zr-c9</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0.048</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chemeClr val="dk1"/>
                          </a:solidFill>
                          <a:effectLst/>
                          <a:latin typeface="Times New Roman" panose="02020603050405020304" pitchFamily="18" charset="0"/>
                          <a:cs typeface="Times New Roman" panose="02020603050405020304" pitchFamily="18" charset="0"/>
                        </a:rPr>
                        <a:t>78.8</a:t>
                      </a: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1189043820"/>
              </p:ext>
            </p:extLst>
          </p:nvPr>
        </p:nvGraphicFramePr>
        <p:xfrm>
          <a:off x="5337313" y="2760075"/>
          <a:ext cx="3084016" cy="1003010"/>
        </p:xfrm>
        <a:graphic>
          <a:graphicData uri="http://schemas.openxmlformats.org/drawingml/2006/table">
            <a:tbl>
              <a:tblPr>
                <a:tableStyleId>{5C22544A-7EE6-4342-B048-85BDC9FD1C3A}</a:tableStyleId>
              </a:tblPr>
              <a:tblGrid>
                <a:gridCol w="746582"/>
                <a:gridCol w="668655"/>
                <a:gridCol w="435173"/>
                <a:gridCol w="616803"/>
                <a:gridCol w="616803"/>
              </a:tblGrid>
              <a:tr h="330293">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Dihedral </a:t>
                      </a:r>
                      <a:r>
                        <a:rPr lang="en-GB" sz="1100" u="none" strike="noStrike" dirty="0" smtClean="0">
                          <a:effectLst/>
                          <a:latin typeface="Times New Roman" panose="02020603050405020304" pitchFamily="18" charset="0"/>
                          <a:cs typeface="Times New Roman" panose="02020603050405020304" pitchFamily="18" charset="0"/>
                        </a:rPr>
                        <a:t>angle</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Multiplicity</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K3</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100" b="0" i="0" u="none" strike="noStrike" dirty="0" smtClean="0">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GB" sz="1100" u="none" strike="noStrike" dirty="0" smtClean="0">
                          <a:effectLst/>
                          <a:latin typeface="Times New Roman" panose="02020603050405020304" pitchFamily="18" charset="0"/>
                          <a:cs typeface="Times New Roman" panose="02020603050405020304" pitchFamily="18" charset="0"/>
                        </a:rPr>
                        <a:t>º]</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Periodicity, n</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330293">
                <a:tc>
                  <a:txBody>
                    <a:bodyPr/>
                    <a:lstStyle/>
                    <a:p>
                      <a:pPr algn="l" fontAlgn="b"/>
                      <a:r>
                        <a:rPr lang="en-GB" sz="1100" u="none" strike="noStrike" dirty="0">
                          <a:effectLst/>
                          <a:latin typeface="Times New Roman" panose="02020603050405020304" pitchFamily="18" charset="0"/>
                          <a:cs typeface="Times New Roman" panose="02020603050405020304" pitchFamily="18" charset="0"/>
                        </a:rPr>
                        <a:t>c4-zr-c2-c9</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GB" sz="1100" u="none" strike="noStrike" dirty="0">
                          <a:effectLst/>
                          <a:latin typeface="Times New Roman" panose="02020603050405020304" pitchFamily="18" charset="0"/>
                          <a:cs typeface="Times New Roman" panose="02020603050405020304" pitchFamily="18" charset="0"/>
                        </a:rPr>
                        <a:t>1</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GB" sz="1100" u="none" strike="noStrike" dirty="0" smtClean="0">
                          <a:effectLst/>
                          <a:latin typeface="Times New Roman" panose="02020603050405020304" pitchFamily="18" charset="0"/>
                          <a:cs typeface="Times New Roman" panose="02020603050405020304" pitchFamily="18" charset="0"/>
                        </a:rPr>
                        <a:t>0.7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GB" sz="1100" u="none" strike="noStrike" dirty="0" smtClean="0">
                          <a:effectLst/>
                          <a:latin typeface="Times New Roman" panose="02020603050405020304" pitchFamily="18" charset="0"/>
                          <a:cs typeface="Times New Roman" panose="02020603050405020304" pitchFamily="18" charset="0"/>
                        </a:rPr>
                        <a:t>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GB" sz="1100" u="none" strike="noStrike" dirty="0">
                          <a:effectLst/>
                          <a:latin typeface="Times New Roman" panose="02020603050405020304" pitchFamily="18" charset="0"/>
                          <a:cs typeface="Times New Roman" panose="02020603050405020304" pitchFamily="18" charset="0"/>
                        </a:rPr>
                        <a:t>1</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0293">
                <a:tc>
                  <a:txBody>
                    <a:bodyPr/>
                    <a:lstStyle/>
                    <a:p>
                      <a:pPr algn="l" fontAlgn="b"/>
                      <a:r>
                        <a:rPr lang="en-GB" sz="1100" u="none" strike="noStrike" dirty="0" smtClean="0">
                          <a:effectLst/>
                          <a:latin typeface="Times New Roman" panose="02020603050405020304" pitchFamily="18" charset="0"/>
                          <a:cs typeface="Times New Roman" panose="02020603050405020304" pitchFamily="18" charset="0"/>
                        </a:rPr>
                        <a:t>c5-zr-c9-c3</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GB" sz="1100" u="none" strike="noStrike" dirty="0">
                          <a:effectLst/>
                          <a:latin typeface="Times New Roman" panose="02020603050405020304" pitchFamily="18" charset="0"/>
                          <a:cs typeface="Times New Roman" panose="02020603050405020304" pitchFamily="18" charset="0"/>
                        </a:rPr>
                        <a:t>1</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GB" sz="1100" u="none" strike="noStrike" dirty="0" smtClean="0">
                          <a:effectLst/>
                          <a:latin typeface="Times New Roman" panose="02020603050405020304" pitchFamily="18" charset="0"/>
                          <a:cs typeface="Times New Roman" panose="02020603050405020304" pitchFamily="18" charset="0"/>
                        </a:rPr>
                        <a:t>0.7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GB" sz="1100" u="none" strike="noStrike" dirty="0" smtClean="0">
                          <a:effectLst/>
                          <a:latin typeface="Times New Roman" panose="02020603050405020304" pitchFamily="18" charset="0"/>
                          <a:cs typeface="Times New Roman" panose="02020603050405020304" pitchFamily="18" charset="0"/>
                        </a:rPr>
                        <a:t>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fontAlgn="b"/>
                      <a:r>
                        <a:rPr lang="en-GB" sz="1100" u="none" strike="noStrike" dirty="0">
                          <a:effectLst/>
                          <a:latin typeface="Times New Roman" panose="02020603050405020304" pitchFamily="18" charset="0"/>
                          <a:cs typeface="Times New Roman" panose="02020603050405020304" pitchFamily="18" charset="0"/>
                        </a:rPr>
                        <a:t>1</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5" name="TextBox 14"/>
          <p:cNvSpPr txBox="1"/>
          <p:nvPr/>
        </p:nvSpPr>
        <p:spPr>
          <a:xfrm>
            <a:off x="257175" y="4378545"/>
            <a:ext cx="3589188" cy="300082"/>
          </a:xfrm>
          <a:prstGeom prst="rect">
            <a:avLst/>
          </a:prstGeom>
          <a:noFill/>
        </p:spPr>
        <p:txBody>
          <a:bodyPr wrap="none" rtlCol="0">
            <a:spAutoFit/>
          </a:bodyPr>
          <a:lstStyle/>
          <a:p>
            <a:r>
              <a:rPr lang="en-US" sz="1350" dirty="0">
                <a:solidFill>
                  <a:srgbClr val="FF0000"/>
                </a:solidFill>
              </a:rPr>
              <a:t>Other parameters taken from Previous papers </a:t>
            </a:r>
            <a:r>
              <a:rPr lang="en-US" sz="1350" baseline="30000" dirty="0" err="1">
                <a:solidFill>
                  <a:srgbClr val="FF0000"/>
                </a:solidFill>
              </a:rPr>
              <a:t>a,b</a:t>
            </a:r>
            <a:endParaRPr lang="en-GB" sz="1350" baseline="30000" dirty="0">
              <a:solidFill>
                <a:srgbClr val="FF0000"/>
              </a:solidFill>
            </a:endParaRPr>
          </a:p>
        </p:txBody>
      </p:sp>
      <p:graphicFrame>
        <p:nvGraphicFramePr>
          <p:cNvPr id="17" name="Table 16"/>
          <p:cNvGraphicFramePr>
            <a:graphicFrameLocks noGrp="1"/>
          </p:cNvGraphicFramePr>
          <p:nvPr>
            <p:extLst>
              <p:ext uri="{D42A27DB-BD31-4B8C-83A1-F6EECF244321}">
                <p14:modId xmlns:p14="http://schemas.microsoft.com/office/powerpoint/2010/main" val="2105824283"/>
              </p:ext>
            </p:extLst>
          </p:nvPr>
        </p:nvGraphicFramePr>
        <p:xfrm>
          <a:off x="145732" y="4681261"/>
          <a:ext cx="3195402" cy="1366256"/>
        </p:xfrm>
        <a:graphic>
          <a:graphicData uri="http://schemas.openxmlformats.org/drawingml/2006/table">
            <a:tbl>
              <a:tblPr>
                <a:tableStyleId>{5C22544A-7EE6-4342-B048-85BDC9FD1C3A}</a:tableStyleId>
              </a:tblPr>
              <a:tblGrid>
                <a:gridCol w="1065134"/>
                <a:gridCol w="1065134"/>
                <a:gridCol w="1065134"/>
              </a:tblGrid>
              <a:tr h="167164">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Bond</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a:effectLst/>
                          <a:latin typeface="Times New Roman" panose="02020603050405020304" pitchFamily="18" charset="0"/>
                          <a:cs typeface="Times New Roman" panose="02020603050405020304" pitchFamily="18" charset="0"/>
                        </a:rPr>
                        <a:t>K1</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Distance [Å]</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7868">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c4-hc</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34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1.09</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7868">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zr-c4</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20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2.26</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7868">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si-c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a:effectLst/>
                          <a:latin typeface="Times New Roman" panose="02020603050405020304" pitchFamily="18" charset="0"/>
                          <a:cs typeface="Times New Roman" panose="02020603050405020304" pitchFamily="18" charset="0"/>
                        </a:rPr>
                        <a:t>506</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9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97868">
                <a:tc>
                  <a:txBody>
                    <a:bodyPr/>
                    <a:lstStyle/>
                    <a:p>
                      <a:pPr algn="ctr" fontAlgn="b"/>
                      <a:r>
                        <a:rPr lang="en-US" sz="1100" b="0" i="0" u="none" strike="noStrike" dirty="0" err="1" smtClean="0">
                          <a:solidFill>
                            <a:srgbClr val="000000"/>
                          </a:solidFill>
                          <a:effectLst/>
                          <a:latin typeface="Times New Roman" panose="02020603050405020304" pitchFamily="18" charset="0"/>
                          <a:cs typeface="Times New Roman" panose="02020603050405020304" pitchFamily="18" charset="0"/>
                        </a:rPr>
                        <a:t>si-hc</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34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1.09</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19" name="Table 18"/>
          <p:cNvGraphicFramePr>
            <a:graphicFrameLocks noGrp="1"/>
          </p:cNvGraphicFramePr>
          <p:nvPr>
            <p:extLst>
              <p:ext uri="{D42A27DB-BD31-4B8C-83A1-F6EECF244321}">
                <p14:modId xmlns:p14="http://schemas.microsoft.com/office/powerpoint/2010/main" val="3495468739"/>
              </p:ext>
            </p:extLst>
          </p:nvPr>
        </p:nvGraphicFramePr>
        <p:xfrm>
          <a:off x="3515504" y="4695367"/>
          <a:ext cx="2268855" cy="1660984"/>
        </p:xfrm>
        <a:graphic>
          <a:graphicData uri="http://schemas.openxmlformats.org/drawingml/2006/table">
            <a:tbl>
              <a:tblPr>
                <a:tableStyleId>{5C22544A-7EE6-4342-B048-85BDC9FD1C3A}</a:tableStyleId>
              </a:tblPr>
              <a:tblGrid>
                <a:gridCol w="756285"/>
                <a:gridCol w="756285"/>
                <a:gridCol w="756285"/>
              </a:tblGrid>
              <a:tr h="207623">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Angle</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a:effectLst/>
                          <a:latin typeface="Times New Roman" panose="02020603050405020304" pitchFamily="18" charset="0"/>
                          <a:cs typeface="Times New Roman" panose="02020603050405020304" pitchFamily="18" charset="0"/>
                        </a:rPr>
                        <a:t>K2</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GB" sz="1100" u="none" strike="noStrike" dirty="0" smtClean="0">
                          <a:effectLst/>
                          <a:latin typeface="Times New Roman" panose="02020603050405020304" pitchFamily="18" charset="0"/>
                          <a:cs typeface="Times New Roman" panose="02020603050405020304" pitchFamily="18" charset="0"/>
                        </a:rPr>
                        <a:t>Angle [º]</a:t>
                      </a:r>
                      <a:endParaRPr lang="en-GB" sz="1100" b="0" i="0" u="none" strike="noStrike" dirty="0" smtClean="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623">
                <a:tc>
                  <a:txBody>
                    <a:bodyPr/>
                    <a:lstStyle/>
                    <a:p>
                      <a:pPr algn="ctr" fontAlgn="b"/>
                      <a:r>
                        <a:rPr lang="en-GB" sz="1100" u="none" strike="noStrike">
                          <a:effectLst/>
                          <a:latin typeface="Times New Roman" panose="02020603050405020304" pitchFamily="18" charset="0"/>
                          <a:cs typeface="Times New Roman" panose="02020603050405020304" pitchFamily="18" charset="0"/>
                        </a:rPr>
                        <a:t>hc-c4-hc</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3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a:effectLst/>
                          <a:latin typeface="Times New Roman" panose="02020603050405020304" pitchFamily="18" charset="0"/>
                          <a:cs typeface="Times New Roman" panose="02020603050405020304" pitchFamily="18" charset="0"/>
                        </a:rPr>
                        <a:t>109.5</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623">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zr-c4-hc</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5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a:effectLst/>
                          <a:latin typeface="Times New Roman" panose="02020603050405020304" pitchFamily="18" charset="0"/>
                          <a:cs typeface="Times New Roman" panose="02020603050405020304" pitchFamily="18" charset="0"/>
                        </a:rPr>
                        <a:t>109.5</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623">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si-c5-c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4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26.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623">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c5-si-c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a:effectLst/>
                          <a:latin typeface="Times New Roman" panose="02020603050405020304" pitchFamily="18" charset="0"/>
                          <a:cs typeface="Times New Roman" panose="02020603050405020304" pitchFamily="18" charset="0"/>
                        </a:rPr>
                        <a:t>70</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109.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623">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hc-si-c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22</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109.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623">
                <a:tc>
                  <a:txBody>
                    <a:bodyPr/>
                    <a:lstStyle/>
                    <a:p>
                      <a:pPr algn="ctr" fontAlgn="b"/>
                      <a:r>
                        <a:rPr lang="en-US" sz="1100" b="0" i="0" u="none" strike="noStrike" dirty="0" err="1" smtClean="0">
                          <a:solidFill>
                            <a:srgbClr val="000000"/>
                          </a:solidFill>
                          <a:effectLst/>
                          <a:latin typeface="Times New Roman" panose="02020603050405020304" pitchFamily="18" charset="0"/>
                          <a:cs typeface="Times New Roman" panose="02020603050405020304" pitchFamily="18" charset="0"/>
                        </a:rPr>
                        <a:t>hc-si-hc</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4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109.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7623">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c5-zr-c4</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4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100" b="0" i="0" u="none" strike="noStrike" dirty="0" smtClean="0">
                          <a:solidFill>
                            <a:srgbClr val="000000"/>
                          </a:solidFill>
                          <a:effectLst/>
                          <a:latin typeface="Times New Roman" panose="02020603050405020304" pitchFamily="18" charset="0"/>
                          <a:cs typeface="Times New Roman" panose="02020603050405020304" pitchFamily="18" charset="0"/>
                        </a:rPr>
                        <a:t>105</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21" name="Table 20"/>
          <p:cNvGraphicFramePr>
            <a:graphicFrameLocks noGrp="1"/>
          </p:cNvGraphicFramePr>
          <p:nvPr>
            <p:extLst>
              <p:ext uri="{D42A27DB-BD31-4B8C-83A1-F6EECF244321}">
                <p14:modId xmlns:p14="http://schemas.microsoft.com/office/powerpoint/2010/main" val="1741822166"/>
              </p:ext>
            </p:extLst>
          </p:nvPr>
        </p:nvGraphicFramePr>
        <p:xfrm>
          <a:off x="6202204" y="4687227"/>
          <a:ext cx="2568894" cy="1034416"/>
        </p:xfrm>
        <a:graphic>
          <a:graphicData uri="http://schemas.openxmlformats.org/drawingml/2006/table">
            <a:tbl>
              <a:tblPr>
                <a:tableStyleId>{5C22544A-7EE6-4342-B048-85BDC9FD1C3A}</a:tableStyleId>
              </a:tblPr>
              <a:tblGrid>
                <a:gridCol w="856298"/>
                <a:gridCol w="856298"/>
                <a:gridCol w="856298"/>
              </a:tblGrid>
              <a:tr h="504494">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Atom type</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Vander </a:t>
                      </a:r>
                      <a:r>
                        <a:rPr lang="en-GB" sz="1100" u="none" strike="noStrike" dirty="0">
                          <a:effectLst/>
                          <a:latin typeface="Times New Roman" panose="02020603050405020304" pitchFamily="18" charset="0"/>
                          <a:cs typeface="Times New Roman" panose="02020603050405020304" pitchFamily="18" charset="0"/>
                        </a:rPr>
                        <a:t>Waals </a:t>
                      </a:r>
                      <a:r>
                        <a:rPr lang="en-GB" sz="1100" u="none" strike="noStrike" dirty="0" smtClean="0">
                          <a:effectLst/>
                          <a:latin typeface="Times New Roman" panose="02020603050405020304" pitchFamily="18" charset="0"/>
                          <a:cs typeface="Times New Roman" panose="02020603050405020304" pitchFamily="18" charset="0"/>
                        </a:rPr>
                        <a:t>depth,</a:t>
                      </a:r>
                      <a:r>
                        <a:rPr lang="en-GB" sz="1100" u="none" strike="noStrike" dirty="0" smtClean="0">
                          <a:effectLst/>
                          <a:latin typeface="Times New Roman" panose="02020603050405020304" pitchFamily="18" charset="0"/>
                          <a:cs typeface="Times New Roman" panose="02020603050405020304" pitchFamily="18" charset="0"/>
                          <a:sym typeface="Symbol" panose="05050102010706020507" pitchFamily="18" charset="2"/>
                        </a:rPr>
                        <a:t> [kcal/</a:t>
                      </a:r>
                      <a:r>
                        <a:rPr lang="en-GB" sz="1100" u="none" strike="noStrike" dirty="0" err="1" smtClean="0">
                          <a:effectLst/>
                          <a:latin typeface="Times New Roman" panose="02020603050405020304" pitchFamily="18" charset="0"/>
                          <a:cs typeface="Times New Roman" panose="02020603050405020304" pitchFamily="18" charset="0"/>
                          <a:sym typeface="Symbol" panose="05050102010706020507" pitchFamily="18" charset="2"/>
                        </a:rPr>
                        <a:t>mol</a:t>
                      </a:r>
                      <a:r>
                        <a:rPr lang="en-GB" sz="1100" u="none" strike="noStrike" dirty="0" smtClean="0">
                          <a:effectLst/>
                          <a:latin typeface="Times New Roman" panose="02020603050405020304" pitchFamily="18" charset="0"/>
                          <a:cs typeface="Times New Roman" panose="02020603050405020304" pitchFamily="18" charset="0"/>
                          <a:sym typeface="Symbol" panose="05050102010706020507" pitchFamily="18" charset="2"/>
                        </a:rPr>
                        <a:t>]</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Vander Waals </a:t>
                      </a:r>
                      <a:r>
                        <a:rPr lang="en-GB" sz="1100" u="none" strike="noStrike" dirty="0" smtClean="0">
                          <a:effectLst/>
                          <a:latin typeface="Times New Roman" panose="02020603050405020304" pitchFamily="18" charset="0"/>
                          <a:cs typeface="Times New Roman" panose="02020603050405020304" pitchFamily="18" charset="0"/>
                        </a:rPr>
                        <a:t>radius, [Å]</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164">
                <a:tc>
                  <a:txBody>
                    <a:bodyPr/>
                    <a:lstStyle/>
                    <a:p>
                      <a:pPr algn="ctr" fontAlgn="b"/>
                      <a:r>
                        <a:rPr lang="en-GB" sz="1100" u="none" strike="noStrike">
                          <a:effectLst/>
                          <a:latin typeface="Times New Roman" panose="02020603050405020304" pitchFamily="18" charset="0"/>
                          <a:cs typeface="Times New Roman" panose="02020603050405020304" pitchFamily="18" charset="0"/>
                        </a:rPr>
                        <a:t>zr</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00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0.00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164">
                <a:tc>
                  <a:txBody>
                    <a:bodyPr/>
                    <a:lstStyle/>
                    <a:p>
                      <a:pPr algn="ctr" fontAlgn="b"/>
                      <a:r>
                        <a:rPr lang="en-GB" sz="1100" u="none" strike="noStrike">
                          <a:effectLst/>
                          <a:latin typeface="Times New Roman" panose="02020603050405020304" pitchFamily="18" charset="0"/>
                          <a:cs typeface="Times New Roman" panose="02020603050405020304" pitchFamily="18" charset="0"/>
                        </a:rPr>
                        <a:t>si</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a:effectLst/>
                          <a:latin typeface="Times New Roman" panose="02020603050405020304" pitchFamily="18" charset="0"/>
                          <a:cs typeface="Times New Roman" panose="02020603050405020304" pitchFamily="18" charset="0"/>
                        </a:rPr>
                        <a:t>1.908</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a:effectLst/>
                          <a:latin typeface="Times New Roman" panose="02020603050405020304" pitchFamily="18" charset="0"/>
                          <a:cs typeface="Times New Roman" panose="02020603050405020304" pitchFamily="18" charset="0"/>
                        </a:rPr>
                        <a:t>0.086</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67164">
                <a:tc>
                  <a:txBody>
                    <a:bodyPr/>
                    <a:lstStyle/>
                    <a:p>
                      <a:pPr algn="ctr" fontAlgn="b"/>
                      <a:r>
                        <a:rPr lang="en-GB" sz="1100" u="none" strike="noStrike">
                          <a:effectLst/>
                          <a:latin typeface="Times New Roman" panose="02020603050405020304" pitchFamily="18" charset="0"/>
                          <a:cs typeface="Times New Roman" panose="02020603050405020304" pitchFamily="18" charset="0"/>
                        </a:rPr>
                        <a:t>c4</a:t>
                      </a:r>
                      <a:endParaRPr lang="en-GB" sz="1100" b="0" i="0" u="none" strike="noStrike">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1.91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GB" sz="1100" u="none" strike="noStrike" dirty="0" smtClean="0">
                          <a:effectLst/>
                          <a:latin typeface="Times New Roman" panose="02020603050405020304" pitchFamily="18" charset="0"/>
                          <a:cs typeface="Times New Roman" panose="02020603050405020304" pitchFamily="18" charset="0"/>
                        </a:rPr>
                        <a:t>0.130</a:t>
                      </a:r>
                      <a:endParaRPr lang="en-GB"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2" name="TextBox 21"/>
          <p:cNvSpPr txBox="1"/>
          <p:nvPr/>
        </p:nvSpPr>
        <p:spPr>
          <a:xfrm>
            <a:off x="5878325" y="5721643"/>
            <a:ext cx="3216650" cy="923330"/>
          </a:xfrm>
          <a:prstGeom prst="rect">
            <a:avLst/>
          </a:prstGeom>
          <a:noFill/>
        </p:spPr>
        <p:txBody>
          <a:bodyPr wrap="none" rtlCol="0">
            <a:spAutoFit/>
          </a:bodyPr>
          <a:lstStyle/>
          <a:p>
            <a:pPr marL="257175" indent="-257175">
              <a:buAutoNum type="alphaLcPeriod"/>
            </a:pPr>
            <a:r>
              <a:rPr lang="en-US" sz="1350" dirty="0" err="1"/>
              <a:t>Bosnich</a:t>
            </a:r>
            <a:r>
              <a:rPr lang="en-US" sz="1350" dirty="0"/>
              <a:t> et. al., </a:t>
            </a:r>
            <a:r>
              <a:rPr lang="de-DE" sz="1350" dirty="0"/>
              <a:t>J. Am. Chem. Soc., 1995,</a:t>
            </a:r>
          </a:p>
          <a:p>
            <a:r>
              <a:rPr lang="de-DE" sz="1350" dirty="0"/>
              <a:t>    117, 1352-1368</a:t>
            </a:r>
            <a:endParaRPr lang="en-US" sz="1350" dirty="0"/>
          </a:p>
          <a:p>
            <a:r>
              <a:rPr lang="en-US" sz="1350" dirty="0"/>
              <a:t>b.   </a:t>
            </a:r>
            <a:r>
              <a:rPr lang="en-US" sz="1350" dirty="0" err="1"/>
              <a:t>Brintzinger</a:t>
            </a:r>
            <a:r>
              <a:rPr lang="en-US" sz="1350" dirty="0"/>
              <a:t> et.al., J. Mol. </a:t>
            </a:r>
            <a:r>
              <a:rPr lang="en-US" sz="1350" dirty="0" err="1"/>
              <a:t>Struc</a:t>
            </a:r>
            <a:r>
              <a:rPr lang="en-US" sz="1350" dirty="0"/>
              <a:t>., 1999, </a:t>
            </a:r>
          </a:p>
          <a:p>
            <a:r>
              <a:rPr lang="en-US" sz="1350" dirty="0"/>
              <a:t>     485-486, 409-419</a:t>
            </a:r>
            <a:endParaRPr lang="en-GB" sz="1350" dirty="0"/>
          </a:p>
        </p:txBody>
      </p:sp>
      <p:pic>
        <p:nvPicPr>
          <p:cNvPr id="5" name="Picture 4"/>
          <p:cNvPicPr>
            <a:picLocks noChangeAspect="1"/>
          </p:cNvPicPr>
          <p:nvPr/>
        </p:nvPicPr>
        <p:blipFill>
          <a:blip r:embed="rId2"/>
          <a:stretch>
            <a:fillRect/>
          </a:stretch>
        </p:blipFill>
        <p:spPr>
          <a:xfrm>
            <a:off x="353001" y="637533"/>
            <a:ext cx="8068328" cy="981959"/>
          </a:xfrm>
          <a:prstGeom prst="rect">
            <a:avLst/>
          </a:prstGeom>
        </p:spPr>
      </p:pic>
    </p:spTree>
    <p:extLst>
      <p:ext uri="{BB962C8B-B14F-4D97-AF65-F5344CB8AC3E}">
        <p14:creationId xmlns:p14="http://schemas.microsoft.com/office/powerpoint/2010/main" val="24431539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08"/>
            <a:ext cx="7886700" cy="434974"/>
          </a:xfrm>
        </p:spPr>
        <p:txBody>
          <a:bodyPr>
            <a:noAutofit/>
          </a:bodyPr>
          <a:lstStyle/>
          <a:p>
            <a:r>
              <a:rPr lang="en-US" sz="2400" b="1" dirty="0" smtClean="0">
                <a:solidFill>
                  <a:srgbClr val="00B050"/>
                </a:solidFill>
              </a:rPr>
              <a:t>Optimized relaxed DFT dihedral scan on various dihedral angles</a:t>
            </a:r>
            <a:endParaRPr lang="en-GB" sz="2400" b="1" dirty="0">
              <a:solidFill>
                <a:srgbClr val="00B050"/>
              </a:solidFill>
            </a:endParaRPr>
          </a:p>
        </p:txBody>
      </p:sp>
      <p:sp>
        <p:nvSpPr>
          <p:cNvPr id="4" name="Slide Number Placeholder 3"/>
          <p:cNvSpPr>
            <a:spLocks noGrp="1"/>
          </p:cNvSpPr>
          <p:nvPr>
            <p:ph type="sldNum" sz="quarter" idx="12"/>
          </p:nvPr>
        </p:nvSpPr>
        <p:spPr>
          <a:xfrm>
            <a:off x="6564630" y="5307329"/>
            <a:ext cx="2057400" cy="365125"/>
          </a:xfrm>
        </p:spPr>
        <p:txBody>
          <a:bodyPr/>
          <a:lstStyle/>
          <a:p>
            <a:fld id="{BB3C7076-BC6B-480D-B9C2-0EC34CFF90FE}" type="slidenum">
              <a:rPr lang="en-GB" smtClean="0"/>
              <a:t>5</a:t>
            </a:fld>
            <a:endParaRPr lang="en-GB"/>
          </a:p>
        </p:txBody>
      </p:sp>
      <p:graphicFrame>
        <p:nvGraphicFramePr>
          <p:cNvPr id="5" name="Chart 4"/>
          <p:cNvGraphicFramePr>
            <a:graphicFrameLocks/>
          </p:cNvGraphicFramePr>
          <p:nvPr>
            <p:extLst>
              <p:ext uri="{D42A27DB-BD31-4B8C-83A1-F6EECF244321}">
                <p14:modId xmlns:p14="http://schemas.microsoft.com/office/powerpoint/2010/main" val="377993663"/>
              </p:ext>
            </p:extLst>
          </p:nvPr>
        </p:nvGraphicFramePr>
        <p:xfrm>
          <a:off x="64770" y="420687"/>
          <a:ext cx="2828925" cy="151447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a:graphicFrameLocks/>
          </p:cNvGraphicFramePr>
          <p:nvPr>
            <p:extLst>
              <p:ext uri="{D42A27DB-BD31-4B8C-83A1-F6EECF244321}">
                <p14:modId xmlns:p14="http://schemas.microsoft.com/office/powerpoint/2010/main" val="143818459"/>
              </p:ext>
            </p:extLst>
          </p:nvPr>
        </p:nvGraphicFramePr>
        <p:xfrm>
          <a:off x="5682137" y="344170"/>
          <a:ext cx="2993708" cy="172307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a:graphicFrameLocks/>
          </p:cNvGraphicFramePr>
          <p:nvPr>
            <p:extLst>
              <p:ext uri="{D42A27DB-BD31-4B8C-83A1-F6EECF244321}">
                <p14:modId xmlns:p14="http://schemas.microsoft.com/office/powerpoint/2010/main" val="4193466713"/>
              </p:ext>
            </p:extLst>
          </p:nvPr>
        </p:nvGraphicFramePr>
        <p:xfrm>
          <a:off x="185188" y="2403931"/>
          <a:ext cx="2838450" cy="1510665"/>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0" name="Chart 9"/>
          <p:cNvGraphicFramePr>
            <a:graphicFrameLocks/>
          </p:cNvGraphicFramePr>
          <p:nvPr>
            <p:extLst>
              <p:ext uri="{D42A27DB-BD31-4B8C-83A1-F6EECF244321}">
                <p14:modId xmlns:p14="http://schemas.microsoft.com/office/powerpoint/2010/main" val="3583576215"/>
              </p:ext>
            </p:extLst>
          </p:nvPr>
        </p:nvGraphicFramePr>
        <p:xfrm>
          <a:off x="5682137" y="2133276"/>
          <a:ext cx="3086100" cy="192405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3" name="Chart 12"/>
          <p:cNvGraphicFramePr>
            <a:graphicFrameLocks/>
          </p:cNvGraphicFramePr>
          <p:nvPr>
            <p:extLst>
              <p:ext uri="{D42A27DB-BD31-4B8C-83A1-F6EECF244321}">
                <p14:modId xmlns:p14="http://schemas.microsoft.com/office/powerpoint/2010/main" val="3412985302"/>
              </p:ext>
            </p:extLst>
          </p:nvPr>
        </p:nvGraphicFramePr>
        <p:xfrm>
          <a:off x="2910362" y="1705761"/>
          <a:ext cx="3033713" cy="1662113"/>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4" name="Chart 13"/>
          <p:cNvGraphicFramePr>
            <a:graphicFrameLocks/>
          </p:cNvGraphicFramePr>
          <p:nvPr>
            <p:extLst>
              <p:ext uri="{D42A27DB-BD31-4B8C-83A1-F6EECF244321}">
                <p14:modId xmlns:p14="http://schemas.microsoft.com/office/powerpoint/2010/main" val="2317691155"/>
              </p:ext>
            </p:extLst>
          </p:nvPr>
        </p:nvGraphicFramePr>
        <p:xfrm>
          <a:off x="140670" y="4214481"/>
          <a:ext cx="2914650" cy="1741488"/>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5" name="Chart 14"/>
          <p:cNvGraphicFramePr>
            <a:graphicFrameLocks/>
          </p:cNvGraphicFramePr>
          <p:nvPr>
            <p:extLst>
              <p:ext uri="{D42A27DB-BD31-4B8C-83A1-F6EECF244321}">
                <p14:modId xmlns:p14="http://schemas.microsoft.com/office/powerpoint/2010/main" val="2676932240"/>
              </p:ext>
            </p:extLst>
          </p:nvPr>
        </p:nvGraphicFramePr>
        <p:xfrm>
          <a:off x="3043147" y="3323426"/>
          <a:ext cx="2703554" cy="1713393"/>
        </p:xfrm>
        <a:graphic>
          <a:graphicData uri="http://schemas.openxmlformats.org/drawingml/2006/chart">
            <c:chart xmlns:c="http://schemas.openxmlformats.org/drawingml/2006/chart" xmlns:r="http://schemas.openxmlformats.org/officeDocument/2006/relationships" r:id="rId8"/>
          </a:graphicData>
        </a:graphic>
      </p:graphicFrame>
      <p:graphicFrame>
        <p:nvGraphicFramePr>
          <p:cNvPr id="16" name="Chart 15"/>
          <p:cNvGraphicFramePr>
            <a:graphicFrameLocks/>
          </p:cNvGraphicFramePr>
          <p:nvPr>
            <p:extLst>
              <p:ext uri="{D42A27DB-BD31-4B8C-83A1-F6EECF244321}">
                <p14:modId xmlns:p14="http://schemas.microsoft.com/office/powerpoint/2010/main" val="2398159167"/>
              </p:ext>
            </p:extLst>
          </p:nvPr>
        </p:nvGraphicFramePr>
        <p:xfrm>
          <a:off x="5785719" y="3851271"/>
          <a:ext cx="3086100" cy="1924050"/>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17" name="Chart 16"/>
          <p:cNvGraphicFramePr>
            <a:graphicFrameLocks/>
          </p:cNvGraphicFramePr>
          <p:nvPr>
            <p:extLst>
              <p:ext uri="{D42A27DB-BD31-4B8C-83A1-F6EECF244321}">
                <p14:modId xmlns:p14="http://schemas.microsoft.com/office/powerpoint/2010/main" val="3941067744"/>
              </p:ext>
            </p:extLst>
          </p:nvPr>
        </p:nvGraphicFramePr>
        <p:xfrm>
          <a:off x="2893695" y="344170"/>
          <a:ext cx="2771775" cy="1485900"/>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18" name="Chart 17"/>
          <p:cNvGraphicFramePr>
            <a:graphicFrameLocks/>
          </p:cNvGraphicFramePr>
          <p:nvPr>
            <p:extLst>
              <p:ext uri="{D42A27DB-BD31-4B8C-83A1-F6EECF244321}">
                <p14:modId xmlns:p14="http://schemas.microsoft.com/office/powerpoint/2010/main" val="32224168"/>
              </p:ext>
            </p:extLst>
          </p:nvPr>
        </p:nvGraphicFramePr>
        <p:xfrm>
          <a:off x="2910362" y="5141263"/>
          <a:ext cx="2875357" cy="1629412"/>
        </p:xfrm>
        <a:graphic>
          <a:graphicData uri="http://schemas.openxmlformats.org/drawingml/2006/chart">
            <c:chart xmlns:c="http://schemas.openxmlformats.org/drawingml/2006/chart" xmlns:r="http://schemas.openxmlformats.org/officeDocument/2006/relationships" r:id="rId11"/>
          </a:graphicData>
        </a:graphic>
      </p:graphicFrame>
      <p:sp>
        <p:nvSpPr>
          <p:cNvPr id="19" name="TextBox 18"/>
          <p:cNvSpPr txBox="1"/>
          <p:nvPr/>
        </p:nvSpPr>
        <p:spPr>
          <a:xfrm>
            <a:off x="5746701" y="5879765"/>
            <a:ext cx="3121239" cy="646331"/>
          </a:xfrm>
          <a:prstGeom prst="rect">
            <a:avLst/>
          </a:prstGeom>
          <a:noFill/>
        </p:spPr>
        <p:txBody>
          <a:bodyPr wrap="none" rtlCol="0">
            <a:spAutoFit/>
          </a:bodyPr>
          <a:lstStyle/>
          <a:p>
            <a:r>
              <a:rPr lang="en-US" dirty="0" smtClean="0"/>
              <a:t>X axis Energy in kcal/</a:t>
            </a:r>
            <a:r>
              <a:rPr lang="en-US" dirty="0" err="1" smtClean="0"/>
              <a:t>mol</a:t>
            </a:r>
            <a:endParaRPr lang="en-US" dirty="0" smtClean="0"/>
          </a:p>
          <a:p>
            <a:r>
              <a:rPr lang="en-US" dirty="0" smtClean="0"/>
              <a:t>Y axis Dihedral angle in degree</a:t>
            </a:r>
            <a:endParaRPr lang="en-GB" dirty="0"/>
          </a:p>
        </p:txBody>
      </p:sp>
    </p:spTree>
    <p:extLst>
      <p:ext uri="{BB962C8B-B14F-4D97-AF65-F5344CB8AC3E}">
        <p14:creationId xmlns:p14="http://schemas.microsoft.com/office/powerpoint/2010/main" val="5277240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p:cNvGraphicFramePr>
            <a:graphicFrameLocks noChangeAspect="1"/>
          </p:cNvGraphicFramePr>
          <p:nvPr>
            <p:extLst>
              <p:ext uri="{D42A27DB-BD31-4B8C-83A1-F6EECF244321}">
                <p14:modId xmlns:p14="http://schemas.microsoft.com/office/powerpoint/2010/main" val="2273312061"/>
              </p:ext>
            </p:extLst>
          </p:nvPr>
        </p:nvGraphicFramePr>
        <p:xfrm>
          <a:off x="7133952" y="675888"/>
          <a:ext cx="1443037" cy="992188"/>
        </p:xfrm>
        <a:graphic>
          <a:graphicData uri="http://schemas.openxmlformats.org/presentationml/2006/ole">
            <mc:AlternateContent xmlns:mc="http://schemas.openxmlformats.org/markup-compatibility/2006">
              <mc:Choice xmlns:v="urn:schemas-microsoft-com:vml" Requires="v">
                <p:oleObj spid="_x0000_s10351" name="CS ChemDraw Drawing" r:id="rId3" imgW="1442904" imgH="991791" progId="ChemDraw.Document.6.0">
                  <p:embed/>
                </p:oleObj>
              </mc:Choice>
              <mc:Fallback>
                <p:oleObj name="CS ChemDraw Drawing" r:id="rId3" imgW="1442904" imgH="991791" progId="ChemDraw.Document.6.0">
                  <p:embed/>
                  <p:pic>
                    <p:nvPicPr>
                      <p:cNvPr id="0" name=""/>
                      <p:cNvPicPr/>
                      <p:nvPr/>
                    </p:nvPicPr>
                    <p:blipFill>
                      <a:blip r:embed="rId4"/>
                      <a:stretch>
                        <a:fillRect/>
                      </a:stretch>
                    </p:blipFill>
                    <p:spPr>
                      <a:xfrm>
                        <a:off x="7133952" y="675888"/>
                        <a:ext cx="1443037" cy="992188"/>
                      </a:xfrm>
                      <a:prstGeom prst="rect">
                        <a:avLst/>
                      </a:prstGeom>
                    </p:spPr>
                  </p:pic>
                </p:oleObj>
              </mc:Fallback>
            </mc:AlternateContent>
          </a:graphicData>
        </a:graphic>
      </p:graphicFrame>
      <p:sp>
        <p:nvSpPr>
          <p:cNvPr id="7" name="TextBox 6"/>
          <p:cNvSpPr txBox="1"/>
          <p:nvPr/>
        </p:nvSpPr>
        <p:spPr>
          <a:xfrm>
            <a:off x="265993" y="4834787"/>
            <a:ext cx="8171148" cy="1477328"/>
          </a:xfrm>
          <a:prstGeom prst="rect">
            <a:avLst/>
          </a:prstGeom>
          <a:noFill/>
        </p:spPr>
        <p:txBody>
          <a:bodyPr wrap="none" rtlCol="0">
            <a:spAutoFit/>
          </a:bodyPr>
          <a:lstStyle/>
          <a:p>
            <a:pPr marL="285750" indent="-285750">
              <a:buFont typeface="Arial" panose="020B0604020202020204" pitchFamily="34" charset="0"/>
              <a:buChar char="•"/>
            </a:pPr>
            <a:r>
              <a:rPr lang="en-US" dirty="0"/>
              <a:t>Better agreement of MM </a:t>
            </a:r>
            <a:r>
              <a:rPr lang="en-US" dirty="0" smtClean="0"/>
              <a:t>relaxed scan </a:t>
            </a:r>
            <a:r>
              <a:rPr lang="en-US" dirty="0"/>
              <a:t>after</a:t>
            </a:r>
          </a:p>
          <a:p>
            <a:r>
              <a:rPr lang="en-US" dirty="0"/>
              <a:t>      fitting empirical force filed parameters with DFT optimized</a:t>
            </a:r>
          </a:p>
          <a:p>
            <a:r>
              <a:rPr lang="en-US" dirty="0"/>
              <a:t>      relaxed scan on dihedral rotation</a:t>
            </a:r>
            <a:r>
              <a:rPr lang="en-US" dirty="0" smtClean="0"/>
              <a:t>.</a:t>
            </a:r>
          </a:p>
          <a:p>
            <a:r>
              <a:rPr lang="en-US" dirty="0"/>
              <a:t> </a:t>
            </a:r>
            <a:r>
              <a:rPr lang="en-US" dirty="0" smtClean="0"/>
              <a:t>   </a:t>
            </a:r>
          </a:p>
          <a:p>
            <a:pPr marL="285750" indent="-285750">
              <a:buFont typeface="Arial" panose="020B0604020202020204" pitchFamily="34" charset="0"/>
              <a:buChar char="•"/>
            </a:pPr>
            <a:r>
              <a:rPr lang="en-US" dirty="0" smtClean="0"/>
              <a:t>The improved parameters will be used in the MD simulations and </a:t>
            </a:r>
            <a:r>
              <a:rPr lang="en-US" dirty="0" err="1" smtClean="0"/>
              <a:t>pmf</a:t>
            </a:r>
            <a:r>
              <a:rPr lang="en-US" dirty="0" smtClean="0"/>
              <a:t> </a:t>
            </a:r>
            <a:r>
              <a:rPr lang="en-US" dirty="0" smtClean="0"/>
              <a:t>calculation</a:t>
            </a:r>
            <a:endParaRPr lang="en-US" dirty="0"/>
          </a:p>
        </p:txBody>
      </p:sp>
      <p:sp>
        <p:nvSpPr>
          <p:cNvPr id="10" name="TextBox 9"/>
          <p:cNvSpPr txBox="1"/>
          <p:nvPr/>
        </p:nvSpPr>
        <p:spPr>
          <a:xfrm>
            <a:off x="8480282" y="1387836"/>
            <a:ext cx="304892" cy="369332"/>
          </a:xfrm>
          <a:prstGeom prst="rect">
            <a:avLst/>
          </a:prstGeom>
          <a:noFill/>
        </p:spPr>
        <p:txBody>
          <a:bodyPr wrap="none" rtlCol="0">
            <a:spAutoFit/>
          </a:bodyPr>
          <a:lstStyle/>
          <a:p>
            <a:r>
              <a:rPr lang="en-GB" dirty="0" smtClean="0">
                <a:sym typeface="Symbol" panose="05050102010706020507" pitchFamily="18" charset="2"/>
              </a:rPr>
              <a:t></a:t>
            </a:r>
            <a:endParaRPr lang="en-GB" dirty="0"/>
          </a:p>
        </p:txBody>
      </p:sp>
      <p:sp>
        <p:nvSpPr>
          <p:cNvPr id="11" name="Rectangle 10"/>
          <p:cNvSpPr/>
          <p:nvPr/>
        </p:nvSpPr>
        <p:spPr>
          <a:xfrm>
            <a:off x="6541000" y="3059218"/>
            <a:ext cx="2250376" cy="646331"/>
          </a:xfrm>
          <a:prstGeom prst="rect">
            <a:avLst/>
          </a:prstGeom>
        </p:spPr>
        <p:txBody>
          <a:bodyPr wrap="square">
            <a:spAutoFit/>
          </a:bodyPr>
          <a:lstStyle/>
          <a:p>
            <a:r>
              <a:rPr lang="en-US" sz="1200" dirty="0" smtClean="0">
                <a:solidFill>
                  <a:srgbClr val="FF0000"/>
                </a:solidFill>
              </a:rPr>
              <a:t>Orange</a:t>
            </a:r>
            <a:r>
              <a:rPr lang="en-US" sz="1200" dirty="0" smtClean="0"/>
              <a:t> </a:t>
            </a:r>
            <a:r>
              <a:rPr lang="en-US" sz="1200" dirty="0"/>
              <a:t>DFT relaxed </a:t>
            </a:r>
            <a:r>
              <a:rPr lang="en-US" sz="1200" dirty="0" smtClean="0"/>
              <a:t>scan</a:t>
            </a:r>
            <a:endParaRPr lang="en-US" sz="1200" dirty="0"/>
          </a:p>
          <a:p>
            <a:r>
              <a:rPr lang="en-US" sz="1200" dirty="0" smtClean="0">
                <a:solidFill>
                  <a:srgbClr val="00B050"/>
                </a:solidFill>
              </a:rPr>
              <a:t>Green</a:t>
            </a:r>
            <a:r>
              <a:rPr lang="en-US" sz="1200" dirty="0" smtClean="0"/>
              <a:t> </a:t>
            </a:r>
            <a:r>
              <a:rPr lang="en-US" sz="1200" dirty="0"/>
              <a:t>MM optimized scan with </a:t>
            </a:r>
          </a:p>
          <a:p>
            <a:r>
              <a:rPr lang="en-US" sz="1200" dirty="0"/>
              <a:t> modified force field parameters</a:t>
            </a:r>
            <a:endParaRPr lang="en-GB" sz="1200" dirty="0"/>
          </a:p>
        </p:txBody>
      </p:sp>
      <p:sp>
        <p:nvSpPr>
          <p:cNvPr id="12" name="TextBox 11"/>
          <p:cNvSpPr txBox="1"/>
          <p:nvPr/>
        </p:nvSpPr>
        <p:spPr>
          <a:xfrm>
            <a:off x="284047" y="53460"/>
            <a:ext cx="8507329" cy="461665"/>
          </a:xfrm>
          <a:prstGeom prst="rect">
            <a:avLst/>
          </a:prstGeom>
          <a:noFill/>
        </p:spPr>
        <p:txBody>
          <a:bodyPr wrap="none" rtlCol="0">
            <a:spAutoFit/>
          </a:bodyPr>
          <a:lstStyle/>
          <a:p>
            <a:r>
              <a:rPr lang="en-US" sz="2400" b="1" dirty="0">
                <a:solidFill>
                  <a:srgbClr val="00B050"/>
                </a:solidFill>
                <a:latin typeface="+mj-lt"/>
                <a:cs typeface="Times New Roman" panose="02020603050405020304" pitchFamily="18" charset="0"/>
              </a:rPr>
              <a:t>MM refinement of dihedral rotation with DFT relaxed optimized scan</a:t>
            </a:r>
            <a:endParaRPr lang="en-GB" sz="2400" b="1" dirty="0">
              <a:solidFill>
                <a:srgbClr val="00B050"/>
              </a:solidFill>
              <a:latin typeface="+mj-lt"/>
              <a:cs typeface="Times New Roman" panose="02020603050405020304" pitchFamily="18" charset="0"/>
            </a:endParaRPr>
          </a:p>
        </p:txBody>
      </p:sp>
      <p:sp>
        <p:nvSpPr>
          <p:cNvPr id="19" name="テキスト ボックス 7"/>
          <p:cNvSpPr txBox="1"/>
          <p:nvPr/>
        </p:nvSpPr>
        <p:spPr>
          <a:xfrm>
            <a:off x="6249664" y="1349924"/>
            <a:ext cx="1212191" cy="369332"/>
          </a:xfrm>
          <a:prstGeom prst="rect">
            <a:avLst/>
          </a:prstGeom>
          <a:noFill/>
        </p:spPr>
        <p:txBody>
          <a:bodyPr wrap="none" rtlCol="0">
            <a:spAutoFit/>
          </a:bodyPr>
          <a:lstStyle/>
          <a:p>
            <a:r>
              <a:rPr kumimoji="1" lang="en-US" altLang="ja-JP" dirty="0" smtClean="0"/>
              <a:t>c4-zr-c2-c9</a:t>
            </a:r>
            <a:endParaRPr kumimoji="1" lang="ja-JP" altLang="en-US" dirty="0"/>
          </a:p>
        </p:txBody>
      </p:sp>
      <p:cxnSp>
        <p:nvCxnSpPr>
          <p:cNvPr id="21" name="Straight Arrow Connector 20"/>
          <p:cNvCxnSpPr/>
          <p:nvPr/>
        </p:nvCxnSpPr>
        <p:spPr>
          <a:xfrm>
            <a:off x="8026800" y="1174158"/>
            <a:ext cx="596188" cy="5390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下カーブ矢印 24"/>
          <p:cNvSpPr/>
          <p:nvPr/>
        </p:nvSpPr>
        <p:spPr>
          <a:xfrm rot="19926767" flipV="1">
            <a:off x="8326641" y="1487600"/>
            <a:ext cx="268566" cy="16071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3" name="Rectangle 22"/>
          <p:cNvSpPr/>
          <p:nvPr/>
        </p:nvSpPr>
        <p:spPr>
          <a:xfrm>
            <a:off x="8423254" y="989260"/>
            <a:ext cx="399468" cy="369332"/>
          </a:xfrm>
          <a:prstGeom prst="rect">
            <a:avLst/>
          </a:prstGeom>
        </p:spPr>
        <p:txBody>
          <a:bodyPr wrap="none">
            <a:spAutoFit/>
          </a:bodyPr>
          <a:lstStyle/>
          <a:p>
            <a:r>
              <a:rPr kumimoji="1" lang="en-US" altLang="ja-JP" dirty="0"/>
              <a:t>c9</a:t>
            </a:r>
            <a:endParaRPr lang="en-GB" dirty="0"/>
          </a:p>
        </p:txBody>
      </p:sp>
      <p:sp>
        <p:nvSpPr>
          <p:cNvPr id="24" name="Rectangle 23"/>
          <p:cNvSpPr/>
          <p:nvPr/>
        </p:nvSpPr>
        <p:spPr>
          <a:xfrm>
            <a:off x="8002148" y="1305688"/>
            <a:ext cx="399468" cy="369332"/>
          </a:xfrm>
          <a:prstGeom prst="rect">
            <a:avLst/>
          </a:prstGeom>
        </p:spPr>
        <p:txBody>
          <a:bodyPr wrap="none">
            <a:spAutoFit/>
          </a:bodyPr>
          <a:lstStyle/>
          <a:p>
            <a:r>
              <a:rPr kumimoji="1" lang="en-US" altLang="ja-JP" dirty="0"/>
              <a:t>c2</a:t>
            </a:r>
            <a:endParaRPr lang="en-GB" dirty="0"/>
          </a:p>
        </p:txBody>
      </p:sp>
      <p:sp>
        <p:nvSpPr>
          <p:cNvPr id="25" name="Rectangle 24"/>
          <p:cNvSpPr/>
          <p:nvPr/>
        </p:nvSpPr>
        <p:spPr>
          <a:xfrm>
            <a:off x="8223520" y="595460"/>
            <a:ext cx="399468" cy="369332"/>
          </a:xfrm>
          <a:prstGeom prst="rect">
            <a:avLst/>
          </a:prstGeom>
        </p:spPr>
        <p:txBody>
          <a:bodyPr wrap="none">
            <a:spAutoFit/>
          </a:bodyPr>
          <a:lstStyle/>
          <a:p>
            <a:r>
              <a:rPr kumimoji="1" lang="en-US" altLang="ja-JP" dirty="0"/>
              <a:t>c4</a:t>
            </a:r>
            <a:endParaRPr kumimoji="1" lang="ja-JP" altLang="en-US" dirty="0"/>
          </a:p>
        </p:txBody>
      </p:sp>
      <p:sp>
        <p:nvSpPr>
          <p:cNvPr id="26" name="TextBox 25"/>
          <p:cNvSpPr txBox="1"/>
          <p:nvPr/>
        </p:nvSpPr>
        <p:spPr>
          <a:xfrm>
            <a:off x="7021590" y="2010476"/>
            <a:ext cx="1308371" cy="369332"/>
          </a:xfrm>
          <a:prstGeom prst="rect">
            <a:avLst/>
          </a:prstGeom>
          <a:noFill/>
        </p:spPr>
        <p:txBody>
          <a:bodyPr wrap="none" rtlCol="0">
            <a:spAutoFit/>
          </a:bodyPr>
          <a:lstStyle/>
          <a:p>
            <a:r>
              <a:rPr lang="en-GB" dirty="0">
                <a:sym typeface="Symbol" panose="05050102010706020507" pitchFamily="18" charset="2"/>
              </a:rPr>
              <a:t> </a:t>
            </a:r>
            <a:r>
              <a:rPr lang="en-GB" dirty="0" smtClean="0">
                <a:sym typeface="Symbol" panose="05050102010706020507" pitchFamily="18" charset="2"/>
              </a:rPr>
              <a:t> clockwise</a:t>
            </a:r>
            <a:endParaRPr lang="en-GB" dirty="0"/>
          </a:p>
        </p:txBody>
      </p:sp>
      <p:sp>
        <p:nvSpPr>
          <p:cNvPr id="29" name="Slide Number Placeholder 28"/>
          <p:cNvSpPr>
            <a:spLocks noGrp="1"/>
          </p:cNvSpPr>
          <p:nvPr>
            <p:ph type="sldNum" sz="quarter" idx="12"/>
          </p:nvPr>
        </p:nvSpPr>
        <p:spPr/>
        <p:txBody>
          <a:bodyPr/>
          <a:lstStyle/>
          <a:p>
            <a:fld id="{BB3C7076-BC6B-480D-B9C2-0EC34CFF90FE}" type="slidenum">
              <a:rPr lang="en-GB" smtClean="0"/>
              <a:t>6</a:t>
            </a:fld>
            <a:endParaRPr lang="en-GB"/>
          </a:p>
        </p:txBody>
      </p:sp>
      <p:sp>
        <p:nvSpPr>
          <p:cNvPr id="31" name="Rectangle 30"/>
          <p:cNvSpPr/>
          <p:nvPr/>
        </p:nvSpPr>
        <p:spPr>
          <a:xfrm>
            <a:off x="7624320" y="963703"/>
            <a:ext cx="356188" cy="369332"/>
          </a:xfrm>
          <a:prstGeom prst="rect">
            <a:avLst/>
          </a:prstGeom>
        </p:spPr>
        <p:txBody>
          <a:bodyPr wrap="none">
            <a:spAutoFit/>
          </a:bodyPr>
          <a:lstStyle/>
          <a:p>
            <a:r>
              <a:rPr kumimoji="1" lang="en-US" altLang="ja-JP" dirty="0" err="1" smtClean="0"/>
              <a:t>zr</a:t>
            </a:r>
            <a:endParaRPr kumimoji="1" lang="ja-JP" altLang="en-US" dirty="0"/>
          </a:p>
        </p:txBody>
      </p:sp>
      <p:graphicFrame>
        <p:nvGraphicFramePr>
          <p:cNvPr id="27" name="Chart 26"/>
          <p:cNvGraphicFramePr>
            <a:graphicFrameLocks/>
          </p:cNvGraphicFramePr>
          <p:nvPr>
            <p:extLst>
              <p:ext uri="{D42A27DB-BD31-4B8C-83A1-F6EECF244321}">
                <p14:modId xmlns:p14="http://schemas.microsoft.com/office/powerpoint/2010/main" val="3732829509"/>
              </p:ext>
            </p:extLst>
          </p:nvPr>
        </p:nvGraphicFramePr>
        <p:xfrm>
          <a:off x="152841" y="720124"/>
          <a:ext cx="6162232" cy="3352800"/>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82292300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D8458685-821A-44AF-BA65-073BC8ED6B26}" type="slidenum">
              <a:rPr kumimoji="1" lang="ja-JP" altLang="en-US" smtClean="0"/>
              <a:t>7</a:t>
            </a:fld>
            <a:endParaRPr kumimoji="1" lang="ja-JP" altLang="en-US"/>
          </a:p>
        </p:txBody>
      </p:sp>
      <p:graphicFrame>
        <p:nvGraphicFramePr>
          <p:cNvPr id="5" name="Table 4"/>
          <p:cNvGraphicFramePr>
            <a:graphicFrameLocks noGrp="1"/>
          </p:cNvGraphicFramePr>
          <p:nvPr>
            <p:extLst>
              <p:ext uri="{D42A27DB-BD31-4B8C-83A1-F6EECF244321}">
                <p14:modId xmlns:p14="http://schemas.microsoft.com/office/powerpoint/2010/main" val="1587628597"/>
              </p:ext>
            </p:extLst>
          </p:nvPr>
        </p:nvGraphicFramePr>
        <p:xfrm>
          <a:off x="569785" y="1834087"/>
          <a:ext cx="5315106" cy="3721995"/>
        </p:xfrm>
        <a:graphic>
          <a:graphicData uri="http://schemas.openxmlformats.org/drawingml/2006/table">
            <a:tbl>
              <a:tblPr>
                <a:tableStyleId>{5C22544A-7EE6-4342-B048-85BDC9FD1C3A}</a:tableStyleId>
              </a:tblPr>
              <a:tblGrid>
                <a:gridCol w="1091697"/>
                <a:gridCol w="1091697"/>
                <a:gridCol w="1091697"/>
                <a:gridCol w="851114"/>
                <a:gridCol w="1188901"/>
              </a:tblGrid>
              <a:tr h="193877">
                <a:tc>
                  <a:txBody>
                    <a:bodyPr/>
                    <a:lstStyle/>
                    <a:p>
                      <a:pPr algn="l" fontAlgn="b"/>
                      <a:r>
                        <a:rPr lang="en-GB" sz="1600" u="none" strike="noStrike" dirty="0">
                          <a:effectLst/>
                          <a:latin typeface="Times New Roman" panose="02020603050405020304" pitchFamily="18" charset="0"/>
                          <a:cs typeface="Times New Roman" panose="02020603050405020304" pitchFamily="18" charset="0"/>
                        </a:rPr>
                        <a:t>zr-c9-c2-ha</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dirty="0">
                          <a:effectLst/>
                          <a:latin typeface="Times New Roman" panose="02020603050405020304" pitchFamily="18" charset="0"/>
                          <a:cs typeface="Times New Roman" panose="02020603050405020304" pitchFamily="18" charset="0"/>
                        </a:rPr>
                        <a:t>zr-c2-c9-ha</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dirty="0">
                          <a:effectLst/>
                          <a:latin typeface="Times New Roman" panose="02020603050405020304" pitchFamily="18" charset="0"/>
                          <a:cs typeface="Times New Roman" panose="02020603050405020304" pitchFamily="18" charset="0"/>
                        </a:rPr>
                        <a:t>c4-zr-c2-c9</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1</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45</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1</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a:effectLst/>
                          <a:latin typeface="Times New Roman" panose="02020603050405020304" pitchFamily="18" charset="0"/>
                          <a:cs typeface="Times New Roman" panose="02020603050405020304" pitchFamily="18" charset="0"/>
                        </a:rPr>
                        <a:t>c4-zr-c2-c9</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a:effectLst/>
                          <a:latin typeface="Times New Roman" panose="02020603050405020304" pitchFamily="18" charset="0"/>
                          <a:cs typeface="Times New Roman" panose="02020603050405020304" pitchFamily="18" charset="0"/>
                        </a:rPr>
                        <a:t>c4-zr-c2-c9</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3</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dirty="0">
                          <a:effectLst/>
                          <a:latin typeface="Times New Roman" panose="02020603050405020304" pitchFamily="18" charset="0"/>
                          <a:cs typeface="Times New Roman" panose="02020603050405020304" pitchFamily="18" charset="0"/>
                        </a:rPr>
                        <a:t>c4-zr-c2-c9</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1</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4</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a:effectLst/>
                          <a:latin typeface="Times New Roman" panose="02020603050405020304" pitchFamily="18" charset="0"/>
                          <a:cs typeface="Times New Roman" panose="02020603050405020304" pitchFamily="18" charset="0"/>
                        </a:rPr>
                        <a:t>c2-zr-c4-hc</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3</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a:effectLst/>
                          <a:latin typeface="Times New Roman" panose="02020603050405020304" pitchFamily="18" charset="0"/>
                          <a:cs typeface="Times New Roman" panose="02020603050405020304" pitchFamily="18" charset="0"/>
                        </a:rPr>
                        <a:t>c5-zr-c2-ha</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a:effectLst/>
                          <a:latin typeface="Times New Roman" panose="02020603050405020304" pitchFamily="18" charset="0"/>
                          <a:cs typeface="Times New Roman" panose="02020603050405020304" pitchFamily="18" charset="0"/>
                        </a:rPr>
                        <a:t>c5-zr-c9-ha</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a:effectLst/>
                          <a:latin typeface="Times New Roman" panose="02020603050405020304" pitchFamily="18" charset="0"/>
                          <a:cs typeface="Times New Roman" panose="02020603050405020304" pitchFamily="18" charset="0"/>
                        </a:rPr>
                        <a:t>c5-zr-c4-hc</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3</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a:effectLst/>
                          <a:latin typeface="Times New Roman" panose="02020603050405020304" pitchFamily="18" charset="0"/>
                          <a:cs typeface="Times New Roman" panose="02020603050405020304" pitchFamily="18" charset="0"/>
                        </a:rPr>
                        <a:t>hc-c4-zr-c2</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3</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dirty="0">
                          <a:effectLst/>
                          <a:latin typeface="Times New Roman" panose="02020603050405020304" pitchFamily="18" charset="0"/>
                          <a:cs typeface="Times New Roman" panose="02020603050405020304" pitchFamily="18" charset="0"/>
                        </a:rPr>
                        <a:t>c5-zr-c9-ha</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dirty="0">
                          <a:effectLst/>
                          <a:latin typeface="Times New Roman" panose="02020603050405020304" pitchFamily="18" charset="0"/>
                          <a:cs typeface="Times New Roman" panose="02020603050405020304" pitchFamily="18" charset="0"/>
                        </a:rPr>
                        <a:t>0</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dirty="0">
                          <a:effectLst/>
                          <a:latin typeface="Times New Roman" panose="02020603050405020304" pitchFamily="18" charset="0"/>
                          <a:cs typeface="Times New Roman" panose="02020603050405020304" pitchFamily="18" charset="0"/>
                        </a:rPr>
                        <a:t>ha-c9-zr-c4</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a:effectLst/>
                          <a:latin typeface="Times New Roman" panose="02020603050405020304" pitchFamily="18" charset="0"/>
                          <a:cs typeface="Times New Roman" panose="02020603050405020304" pitchFamily="18" charset="0"/>
                        </a:rPr>
                        <a:t>c4-zr-c9-ha</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r h="193877">
                <a:tc>
                  <a:txBody>
                    <a:bodyPr/>
                    <a:lstStyle/>
                    <a:p>
                      <a:pPr algn="l" fontAlgn="b"/>
                      <a:r>
                        <a:rPr lang="en-GB" sz="1600" u="none" strike="noStrike">
                          <a:effectLst/>
                          <a:latin typeface="Times New Roman" panose="02020603050405020304" pitchFamily="18" charset="0"/>
                          <a:cs typeface="Times New Roman" panose="02020603050405020304" pitchFamily="18" charset="0"/>
                        </a:rPr>
                        <a:t>c4-zr-c2-ha</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1</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r" fontAlgn="b"/>
                      <a:r>
                        <a:rPr lang="en-GB" sz="1600" u="none" strike="noStrike">
                          <a:effectLst/>
                          <a:latin typeface="Times New Roman" panose="02020603050405020304" pitchFamily="18" charset="0"/>
                          <a:cs typeface="Times New Roman" panose="02020603050405020304" pitchFamily="18" charset="0"/>
                        </a:rPr>
                        <a:t>0</a:t>
                      </a:r>
                      <a:endParaRPr lang="en-GB" sz="1600" b="0" i="0" u="none" strike="noStrike">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2</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293" marR="4293" marT="4293" marB="0" anchor="b"/>
                </a:tc>
              </a:tr>
            </a:tbl>
          </a:graphicData>
        </a:graphic>
      </p:graphicFrame>
      <p:graphicFrame>
        <p:nvGraphicFramePr>
          <p:cNvPr id="2" name="Table 1"/>
          <p:cNvGraphicFramePr>
            <a:graphicFrameLocks noGrp="1"/>
          </p:cNvGraphicFramePr>
          <p:nvPr>
            <p:extLst>
              <p:ext uri="{D42A27DB-BD31-4B8C-83A1-F6EECF244321}">
                <p14:modId xmlns:p14="http://schemas.microsoft.com/office/powerpoint/2010/main" val="2817370824"/>
              </p:ext>
            </p:extLst>
          </p:nvPr>
        </p:nvGraphicFramePr>
        <p:xfrm>
          <a:off x="569783" y="1339263"/>
          <a:ext cx="5298790" cy="494824"/>
        </p:xfrm>
        <a:graphic>
          <a:graphicData uri="http://schemas.openxmlformats.org/drawingml/2006/table">
            <a:tbl>
              <a:tblPr>
                <a:tableStyleId>{5C22544A-7EE6-4342-B048-85BDC9FD1C3A}</a:tableStyleId>
              </a:tblPr>
              <a:tblGrid>
                <a:gridCol w="1114208"/>
                <a:gridCol w="1026523"/>
                <a:gridCol w="1120904"/>
                <a:gridCol w="780064"/>
                <a:gridCol w="1257091"/>
              </a:tblGrid>
              <a:tr h="372448">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Dihedral </a:t>
                      </a:r>
                      <a:r>
                        <a:rPr lang="en-GB" sz="1600" u="none" strike="noStrike" dirty="0" smtClean="0">
                          <a:effectLst/>
                          <a:latin typeface="Times New Roman" panose="02020603050405020304" pitchFamily="18" charset="0"/>
                          <a:cs typeface="Times New Roman" panose="02020603050405020304" pitchFamily="18" charset="0"/>
                        </a:rPr>
                        <a:t>angle</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Multiplicity</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600" u="none" strike="noStrike" dirty="0">
                          <a:effectLst/>
                          <a:latin typeface="Times New Roman" panose="02020603050405020304" pitchFamily="18" charset="0"/>
                          <a:cs typeface="Times New Roman" panose="02020603050405020304" pitchFamily="18" charset="0"/>
                        </a:rPr>
                        <a:t>K3</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600" b="0" i="0" u="none" strike="noStrike" dirty="0" smtClean="0">
                          <a:solidFill>
                            <a:srgbClr val="000000"/>
                          </a:solidFill>
                          <a:effectLst/>
                          <a:latin typeface="Times New Roman" panose="02020603050405020304" pitchFamily="18" charset="0"/>
                          <a:cs typeface="Times New Roman" panose="02020603050405020304" pitchFamily="18" charset="0"/>
                          <a:sym typeface="Symbol" panose="05050102010706020507" pitchFamily="18" charset="2"/>
                        </a:rPr>
                        <a:t>[</a:t>
                      </a:r>
                      <a:r>
                        <a:rPr lang="en-GB" sz="1600" u="none" strike="noStrike" dirty="0" smtClean="0">
                          <a:effectLst/>
                          <a:latin typeface="Times New Roman" panose="02020603050405020304" pitchFamily="18" charset="0"/>
                          <a:cs typeface="Times New Roman" panose="02020603050405020304" pitchFamily="18" charset="0"/>
                        </a:rPr>
                        <a:t>º]</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en-GB" sz="1600" u="none" strike="noStrike" dirty="0" smtClean="0">
                          <a:effectLst/>
                          <a:latin typeface="Times New Roman" panose="02020603050405020304" pitchFamily="18" charset="0"/>
                          <a:cs typeface="Times New Roman" panose="02020603050405020304" pitchFamily="18" charset="0"/>
                        </a:rPr>
                        <a:t>Periodicity, n</a:t>
                      </a:r>
                      <a:endParaRPr lang="en-GB" sz="16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7144" marR="7144" marT="714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bl>
          </a:graphicData>
        </a:graphic>
      </p:graphicFrame>
      <p:sp>
        <p:nvSpPr>
          <p:cNvPr id="3" name="TextBox 2"/>
          <p:cNvSpPr txBox="1"/>
          <p:nvPr/>
        </p:nvSpPr>
        <p:spPr>
          <a:xfrm>
            <a:off x="657197" y="198871"/>
            <a:ext cx="7015190" cy="461665"/>
          </a:xfrm>
          <a:prstGeom prst="rect">
            <a:avLst/>
          </a:prstGeom>
          <a:noFill/>
        </p:spPr>
        <p:txBody>
          <a:bodyPr wrap="none" rtlCol="0">
            <a:spAutoFit/>
          </a:bodyPr>
          <a:lstStyle/>
          <a:p>
            <a:r>
              <a:rPr lang="en-US" sz="2400" dirty="0" smtClean="0">
                <a:solidFill>
                  <a:srgbClr val="00B050"/>
                </a:solidFill>
              </a:rPr>
              <a:t>Empirical parameters for the various dihedral rotations</a:t>
            </a:r>
            <a:endParaRPr lang="en-GB" sz="2400" dirty="0">
              <a:solidFill>
                <a:srgbClr val="00B050"/>
              </a:solidFill>
            </a:endParaRPr>
          </a:p>
        </p:txBody>
      </p:sp>
      <p:sp>
        <p:nvSpPr>
          <p:cNvPr id="10" name="Rectangle 9"/>
          <p:cNvSpPr/>
          <p:nvPr/>
        </p:nvSpPr>
        <p:spPr>
          <a:xfrm rot="16200000">
            <a:off x="5719238" y="1331554"/>
            <a:ext cx="1168911" cy="400110"/>
          </a:xfrm>
          <a:prstGeom prst="rect">
            <a:avLst/>
          </a:prstGeom>
        </p:spPr>
        <p:txBody>
          <a:bodyPr wrap="none">
            <a:spAutoFit/>
          </a:bodyPr>
          <a:lstStyle/>
          <a:p>
            <a:pPr algn="ctr">
              <a:defRPr sz="1000" b="0" i="0" u="none" strike="noStrike" kern="1200" baseline="0">
                <a:solidFill>
                  <a:prstClr val="black">
                    <a:lumMod val="65000"/>
                    <a:lumOff val="35000"/>
                  </a:prstClr>
                </a:solidFill>
                <a:latin typeface="+mn-lt"/>
                <a:ea typeface="+mn-ea"/>
                <a:cs typeface="+mn-cs"/>
              </a:defRPr>
            </a:pPr>
            <a:r>
              <a:rPr lang="en-GB" b="1" dirty="0"/>
              <a:t>Relative energy in </a:t>
            </a:r>
            <a:endParaRPr lang="en-GB" b="1" dirty="0" smtClean="0"/>
          </a:p>
          <a:p>
            <a:pPr algn="ctr">
              <a:defRPr sz="1000" b="0" i="0" u="none" strike="noStrike" kern="1200" baseline="0">
                <a:solidFill>
                  <a:prstClr val="black">
                    <a:lumMod val="65000"/>
                    <a:lumOff val="35000"/>
                  </a:prstClr>
                </a:solidFill>
                <a:latin typeface="+mn-lt"/>
                <a:ea typeface="+mn-ea"/>
                <a:cs typeface="+mn-cs"/>
              </a:defRPr>
            </a:pPr>
            <a:r>
              <a:rPr lang="en-GB" b="1" dirty="0" smtClean="0"/>
              <a:t>kcal/</a:t>
            </a:r>
            <a:r>
              <a:rPr lang="en-GB" b="1" dirty="0" err="1" smtClean="0"/>
              <a:t>mol</a:t>
            </a:r>
            <a:endParaRPr lang="en-GB" b="1" dirty="0"/>
          </a:p>
        </p:txBody>
      </p:sp>
      <p:sp>
        <p:nvSpPr>
          <p:cNvPr id="13" name="TextBox 12"/>
          <p:cNvSpPr txBox="1"/>
          <p:nvPr/>
        </p:nvSpPr>
        <p:spPr>
          <a:xfrm>
            <a:off x="6303693" y="2664886"/>
            <a:ext cx="2470228" cy="923330"/>
          </a:xfrm>
          <a:prstGeom prst="rect">
            <a:avLst/>
          </a:prstGeom>
          <a:noFill/>
        </p:spPr>
        <p:txBody>
          <a:bodyPr wrap="none" rtlCol="0">
            <a:spAutoFit/>
          </a:bodyPr>
          <a:lstStyle/>
          <a:p>
            <a:r>
              <a:rPr lang="en-US" dirty="0" err="1" smtClean="0"/>
              <a:t>E</a:t>
            </a:r>
            <a:r>
              <a:rPr lang="en-US" sz="1100" dirty="0" err="1" smtClean="0"/>
              <a:t>total</a:t>
            </a:r>
            <a:r>
              <a:rPr lang="en-US" dirty="0" smtClean="0"/>
              <a:t> =</a:t>
            </a:r>
            <a:r>
              <a:rPr lang="en-US" dirty="0" smtClean="0">
                <a:sym typeface="Symbol" panose="05050102010706020507" pitchFamily="18" charset="2"/>
              </a:rPr>
              <a:t>½</a:t>
            </a:r>
            <a:r>
              <a:rPr lang="en-US" dirty="0" smtClean="0"/>
              <a:t>(V</a:t>
            </a:r>
            <a:r>
              <a:rPr lang="en-US" baseline="-25000" dirty="0" smtClean="0"/>
              <a:t>1</a:t>
            </a:r>
            <a:r>
              <a:rPr lang="en-US" dirty="0" smtClean="0"/>
              <a:t>)(1+cos</a:t>
            </a:r>
            <a:r>
              <a:rPr lang="en-US" dirty="0" smtClean="0">
                <a:sym typeface="Symbol" panose="05050102010706020507" pitchFamily="18" charset="2"/>
              </a:rPr>
              <a:t>) </a:t>
            </a:r>
          </a:p>
          <a:p>
            <a:r>
              <a:rPr lang="en-US" dirty="0" smtClean="0">
                <a:sym typeface="Symbol" panose="05050102010706020507" pitchFamily="18" charset="2"/>
              </a:rPr>
              <a:t>         + ½(V</a:t>
            </a:r>
            <a:r>
              <a:rPr lang="en-US" baseline="-25000" dirty="0" smtClean="0">
                <a:sym typeface="Symbol" panose="05050102010706020507" pitchFamily="18" charset="2"/>
              </a:rPr>
              <a:t>2</a:t>
            </a:r>
            <a:r>
              <a:rPr lang="en-US" dirty="0" smtClean="0">
                <a:sym typeface="Symbol" panose="05050102010706020507" pitchFamily="18" charset="2"/>
              </a:rPr>
              <a:t>)(1-cos2)</a:t>
            </a:r>
          </a:p>
          <a:p>
            <a:r>
              <a:rPr lang="en-US" dirty="0" smtClean="0">
                <a:sym typeface="Symbol" panose="05050102010706020507" pitchFamily="18" charset="2"/>
              </a:rPr>
              <a:t>         +½(V</a:t>
            </a:r>
            <a:r>
              <a:rPr lang="en-US" baseline="-25000" dirty="0" smtClean="0">
                <a:sym typeface="Symbol" panose="05050102010706020507" pitchFamily="18" charset="2"/>
              </a:rPr>
              <a:t>3</a:t>
            </a:r>
            <a:r>
              <a:rPr lang="en-US" dirty="0" smtClean="0">
                <a:sym typeface="Symbol" panose="05050102010706020507" pitchFamily="18" charset="2"/>
              </a:rPr>
              <a:t>)(1+cos3)+..</a:t>
            </a:r>
            <a:endParaRPr lang="en-GB" dirty="0"/>
          </a:p>
        </p:txBody>
      </p:sp>
      <p:graphicFrame>
        <p:nvGraphicFramePr>
          <p:cNvPr id="14" name="Chart 13"/>
          <p:cNvGraphicFramePr>
            <a:graphicFrameLocks/>
          </p:cNvGraphicFramePr>
          <p:nvPr>
            <p:extLst>
              <p:ext uri="{D42A27DB-BD31-4B8C-83A1-F6EECF244321}">
                <p14:modId xmlns:p14="http://schemas.microsoft.com/office/powerpoint/2010/main" val="2231739337"/>
              </p:ext>
            </p:extLst>
          </p:nvPr>
        </p:nvGraphicFramePr>
        <p:xfrm>
          <a:off x="6200775" y="677115"/>
          <a:ext cx="2943225" cy="176022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7655591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1285118" y="331718"/>
            <a:ext cx="5547910" cy="830997"/>
          </a:xfrm>
          <a:prstGeom prst="rect">
            <a:avLst/>
          </a:prstGeom>
          <a:noFill/>
        </p:spPr>
        <p:txBody>
          <a:bodyPr wrap="square" rtlCol="0">
            <a:spAutoFit/>
          </a:bodyPr>
          <a:lstStyle/>
          <a:p>
            <a:r>
              <a:rPr lang="en-US" b="1" dirty="0">
                <a:solidFill>
                  <a:srgbClr val="00B050"/>
                </a:solidFill>
              </a:rPr>
              <a:t>MD simulation of </a:t>
            </a:r>
            <a:r>
              <a:rPr lang="en-GB" b="1" dirty="0">
                <a:solidFill>
                  <a:srgbClr val="00B050"/>
                </a:solidFill>
                <a:latin typeface="Times New Roman" panose="02020603050405020304" pitchFamily="18" charset="0"/>
                <a:cs typeface="Times New Roman" panose="02020603050405020304" pitchFamily="18" charset="0"/>
              </a:rPr>
              <a:t>[H</a:t>
            </a:r>
            <a:r>
              <a:rPr lang="en-GB" b="1" baseline="-25000" dirty="0">
                <a:solidFill>
                  <a:srgbClr val="00B050"/>
                </a:solidFill>
                <a:latin typeface="Times New Roman" panose="02020603050405020304" pitchFamily="18" charset="0"/>
                <a:cs typeface="Times New Roman" panose="02020603050405020304" pitchFamily="18" charset="0"/>
              </a:rPr>
              <a:t>2</a:t>
            </a:r>
            <a:r>
              <a:rPr lang="en-GB" b="1" dirty="0">
                <a:solidFill>
                  <a:srgbClr val="00B050"/>
                </a:solidFill>
                <a:latin typeface="Times New Roman" panose="02020603050405020304" pitchFamily="18" charset="0"/>
                <a:cs typeface="Times New Roman" panose="02020603050405020304" pitchFamily="18" charset="0"/>
              </a:rPr>
              <a:t>SiCp</a:t>
            </a:r>
            <a:r>
              <a:rPr lang="en-GB" b="1" baseline="-25000" dirty="0">
                <a:solidFill>
                  <a:srgbClr val="00B050"/>
                </a:solidFill>
                <a:latin typeface="Times New Roman" panose="02020603050405020304" pitchFamily="18" charset="0"/>
                <a:cs typeface="Times New Roman" panose="02020603050405020304" pitchFamily="18" charset="0"/>
              </a:rPr>
              <a:t>2</a:t>
            </a:r>
            <a:r>
              <a:rPr lang="en-GB" b="1" dirty="0">
                <a:solidFill>
                  <a:srgbClr val="00B050"/>
                </a:solidFill>
                <a:latin typeface="Times New Roman" panose="02020603050405020304" pitchFamily="18" charset="0"/>
                <a:cs typeface="Times New Roman" panose="02020603050405020304" pitchFamily="18" charset="0"/>
              </a:rPr>
              <a:t>ZrMe(C</a:t>
            </a:r>
            <a:r>
              <a:rPr lang="en-GB" b="1" baseline="-25000" dirty="0">
                <a:solidFill>
                  <a:srgbClr val="00B050"/>
                </a:solidFill>
                <a:latin typeface="Times New Roman" panose="02020603050405020304" pitchFamily="18" charset="0"/>
                <a:cs typeface="Times New Roman" panose="02020603050405020304" pitchFamily="18" charset="0"/>
              </a:rPr>
              <a:t>2</a:t>
            </a:r>
            <a:r>
              <a:rPr lang="en-GB" b="1" dirty="0">
                <a:solidFill>
                  <a:srgbClr val="00B050"/>
                </a:solidFill>
                <a:latin typeface="Times New Roman" panose="02020603050405020304" pitchFamily="18" charset="0"/>
                <a:cs typeface="Times New Roman" panose="02020603050405020304" pitchFamily="18" charset="0"/>
              </a:rPr>
              <a:t>H</a:t>
            </a:r>
            <a:r>
              <a:rPr lang="en-GB" b="1" baseline="-25000" dirty="0">
                <a:solidFill>
                  <a:srgbClr val="00B050"/>
                </a:solidFill>
                <a:latin typeface="Times New Roman" panose="02020603050405020304" pitchFamily="18" charset="0"/>
                <a:cs typeface="Times New Roman" panose="02020603050405020304" pitchFamily="18" charset="0"/>
              </a:rPr>
              <a:t>2</a:t>
            </a:r>
            <a:r>
              <a:rPr lang="en-GB" b="1" dirty="0">
                <a:solidFill>
                  <a:srgbClr val="00B050"/>
                </a:solidFill>
                <a:latin typeface="Times New Roman" panose="02020603050405020304" pitchFamily="18" charset="0"/>
                <a:cs typeface="Times New Roman" panose="02020603050405020304" pitchFamily="18" charset="0"/>
              </a:rPr>
              <a:t>)]</a:t>
            </a:r>
            <a:r>
              <a:rPr lang="en-US" b="1" dirty="0" smtClean="0">
                <a:solidFill>
                  <a:srgbClr val="00B050"/>
                </a:solidFill>
              </a:rPr>
              <a:t>Cl</a:t>
            </a:r>
            <a:endParaRPr lang="en-GB" b="1" baseline="30000" dirty="0">
              <a:solidFill>
                <a:srgbClr val="00B050"/>
              </a:solidFill>
            </a:endParaRPr>
          </a:p>
          <a:p>
            <a:r>
              <a:rPr lang="en-GB" b="1" dirty="0" smtClean="0">
                <a:solidFill>
                  <a:srgbClr val="00B050"/>
                </a:solidFill>
                <a:latin typeface="Times New Roman" panose="02020603050405020304" pitchFamily="18" charset="0"/>
                <a:cs typeface="Times New Roman" panose="02020603050405020304" pitchFamily="18" charset="0"/>
              </a:rPr>
              <a:t>And [H</a:t>
            </a:r>
            <a:r>
              <a:rPr lang="en-GB" b="1" baseline="-25000" dirty="0" smtClean="0">
                <a:solidFill>
                  <a:srgbClr val="00B050"/>
                </a:solidFill>
                <a:latin typeface="Times New Roman" panose="02020603050405020304" pitchFamily="18" charset="0"/>
                <a:cs typeface="Times New Roman" panose="02020603050405020304" pitchFamily="18" charset="0"/>
              </a:rPr>
              <a:t>2</a:t>
            </a:r>
            <a:r>
              <a:rPr lang="en-GB" b="1" dirty="0" smtClean="0">
                <a:solidFill>
                  <a:srgbClr val="00B050"/>
                </a:solidFill>
                <a:latin typeface="Times New Roman" panose="02020603050405020304" pitchFamily="18" charset="0"/>
                <a:cs typeface="Times New Roman" panose="02020603050405020304" pitchFamily="18" charset="0"/>
              </a:rPr>
              <a:t>SiCp</a:t>
            </a:r>
            <a:r>
              <a:rPr lang="en-GB" b="1" baseline="-25000" dirty="0" smtClean="0">
                <a:solidFill>
                  <a:srgbClr val="00B050"/>
                </a:solidFill>
                <a:latin typeface="Times New Roman" panose="02020603050405020304" pitchFamily="18" charset="0"/>
                <a:cs typeface="Times New Roman" panose="02020603050405020304" pitchFamily="18" charset="0"/>
              </a:rPr>
              <a:t>2</a:t>
            </a:r>
            <a:r>
              <a:rPr lang="en-GB" b="1" dirty="0" smtClean="0">
                <a:solidFill>
                  <a:srgbClr val="00B050"/>
                </a:solidFill>
                <a:latin typeface="Times New Roman" panose="02020603050405020304" pitchFamily="18" charset="0"/>
                <a:cs typeface="Times New Roman" panose="02020603050405020304" pitchFamily="18" charset="0"/>
              </a:rPr>
              <a:t>ZrMe(C</a:t>
            </a:r>
            <a:r>
              <a:rPr lang="en-GB" b="1" baseline="-25000" dirty="0" smtClean="0">
                <a:solidFill>
                  <a:srgbClr val="00B050"/>
                </a:solidFill>
                <a:latin typeface="Times New Roman" panose="02020603050405020304" pitchFamily="18" charset="0"/>
                <a:cs typeface="Times New Roman" panose="02020603050405020304" pitchFamily="18" charset="0"/>
              </a:rPr>
              <a:t>2</a:t>
            </a:r>
            <a:r>
              <a:rPr lang="en-GB" b="1" dirty="0" smtClean="0">
                <a:solidFill>
                  <a:srgbClr val="00B050"/>
                </a:solidFill>
                <a:latin typeface="Times New Roman" panose="02020603050405020304" pitchFamily="18" charset="0"/>
                <a:cs typeface="Times New Roman" panose="02020603050405020304" pitchFamily="18" charset="0"/>
              </a:rPr>
              <a:t>H</a:t>
            </a:r>
            <a:r>
              <a:rPr lang="en-GB" b="1" baseline="-25000" dirty="0" smtClean="0">
                <a:solidFill>
                  <a:srgbClr val="00B050"/>
                </a:solidFill>
                <a:latin typeface="Times New Roman" panose="02020603050405020304" pitchFamily="18" charset="0"/>
                <a:cs typeface="Times New Roman" panose="02020603050405020304" pitchFamily="18" charset="0"/>
              </a:rPr>
              <a:t>2</a:t>
            </a:r>
            <a:r>
              <a:rPr lang="en-GB" b="1" dirty="0">
                <a:solidFill>
                  <a:srgbClr val="00B050"/>
                </a:solidFill>
                <a:latin typeface="Times New Roman" panose="02020603050405020304" pitchFamily="18" charset="0"/>
                <a:cs typeface="Times New Roman" panose="02020603050405020304" pitchFamily="18" charset="0"/>
              </a:rPr>
              <a:t>)] [CH</a:t>
            </a:r>
            <a:r>
              <a:rPr lang="en-GB" b="1" baseline="-25000" dirty="0">
                <a:solidFill>
                  <a:srgbClr val="00B050"/>
                </a:solidFill>
                <a:latin typeface="Times New Roman" panose="02020603050405020304" pitchFamily="18" charset="0"/>
                <a:cs typeface="Times New Roman" panose="02020603050405020304" pitchFamily="18" charset="0"/>
              </a:rPr>
              <a:t>3</a:t>
            </a:r>
            <a:r>
              <a:rPr lang="en-GB" b="1" dirty="0">
                <a:solidFill>
                  <a:srgbClr val="00B050"/>
                </a:solidFill>
                <a:latin typeface="Times New Roman" panose="02020603050405020304" pitchFamily="18" charset="0"/>
                <a:cs typeface="Times New Roman" panose="02020603050405020304" pitchFamily="18" charset="0"/>
              </a:rPr>
              <a:t>B(C</a:t>
            </a:r>
            <a:r>
              <a:rPr lang="en-GB" b="1" baseline="-25000" dirty="0">
                <a:solidFill>
                  <a:srgbClr val="00B050"/>
                </a:solidFill>
                <a:latin typeface="Times New Roman" panose="02020603050405020304" pitchFamily="18" charset="0"/>
                <a:cs typeface="Times New Roman" panose="02020603050405020304" pitchFamily="18" charset="0"/>
              </a:rPr>
              <a:t>6</a:t>
            </a:r>
            <a:r>
              <a:rPr lang="en-GB" b="1" dirty="0">
                <a:solidFill>
                  <a:srgbClr val="00B050"/>
                </a:solidFill>
                <a:latin typeface="Times New Roman" panose="02020603050405020304" pitchFamily="18" charset="0"/>
                <a:cs typeface="Times New Roman" panose="02020603050405020304" pitchFamily="18" charset="0"/>
              </a:rPr>
              <a:t>F</a:t>
            </a:r>
            <a:r>
              <a:rPr lang="en-GB" b="1" baseline="-25000" dirty="0">
                <a:solidFill>
                  <a:srgbClr val="00B050"/>
                </a:solidFill>
                <a:latin typeface="Times New Roman" panose="02020603050405020304" pitchFamily="18" charset="0"/>
                <a:cs typeface="Times New Roman" panose="02020603050405020304" pitchFamily="18" charset="0"/>
              </a:rPr>
              <a:t>5</a:t>
            </a:r>
            <a:r>
              <a:rPr lang="en-GB" b="1" dirty="0">
                <a:solidFill>
                  <a:srgbClr val="00B050"/>
                </a:solidFill>
                <a:latin typeface="Times New Roman" panose="02020603050405020304" pitchFamily="18" charset="0"/>
                <a:cs typeface="Times New Roman" panose="02020603050405020304" pitchFamily="18" charset="0"/>
              </a:rPr>
              <a:t>)</a:t>
            </a:r>
            <a:r>
              <a:rPr lang="en-GB" b="1" baseline="-25000" dirty="0">
                <a:solidFill>
                  <a:srgbClr val="00B050"/>
                </a:solidFill>
                <a:latin typeface="Times New Roman" panose="02020603050405020304" pitchFamily="18" charset="0"/>
                <a:cs typeface="Times New Roman" panose="02020603050405020304" pitchFamily="18" charset="0"/>
              </a:rPr>
              <a:t>3</a:t>
            </a:r>
            <a:r>
              <a:rPr lang="en-GB" b="1" dirty="0">
                <a:solidFill>
                  <a:srgbClr val="00B050"/>
                </a:solidFill>
                <a:latin typeface="Times New Roman" panose="02020603050405020304" pitchFamily="18" charset="0"/>
                <a:cs typeface="Times New Roman" panose="02020603050405020304" pitchFamily="18" charset="0"/>
              </a:rPr>
              <a:t>]</a:t>
            </a:r>
          </a:p>
          <a:p>
            <a:endParaRPr lang="en-GB" b="1" baseline="30000" dirty="0">
              <a:solidFill>
                <a:srgbClr val="00B050"/>
              </a:solidFill>
            </a:endParaRPr>
          </a:p>
        </p:txBody>
      </p:sp>
      <p:sp>
        <p:nvSpPr>
          <p:cNvPr id="26" name="Slide Number Placeholder 25"/>
          <p:cNvSpPr>
            <a:spLocks noGrp="1"/>
          </p:cNvSpPr>
          <p:nvPr>
            <p:ph type="sldNum" sz="quarter" idx="12"/>
          </p:nvPr>
        </p:nvSpPr>
        <p:spPr/>
        <p:txBody>
          <a:bodyPr/>
          <a:lstStyle/>
          <a:p>
            <a:fld id="{BB3C7076-BC6B-480D-B9C2-0EC34CFF90FE}" type="slidenum">
              <a:rPr lang="en-GB" smtClean="0"/>
              <a:t>8</a:t>
            </a:fld>
            <a:endParaRPr lang="en-GB"/>
          </a:p>
        </p:txBody>
      </p:sp>
      <p:graphicFrame>
        <p:nvGraphicFramePr>
          <p:cNvPr id="25" name="Chart 24"/>
          <p:cNvGraphicFramePr>
            <a:graphicFrameLocks/>
          </p:cNvGraphicFramePr>
          <p:nvPr>
            <p:extLst>
              <p:ext uri="{D42A27DB-BD31-4B8C-83A1-F6EECF244321}">
                <p14:modId xmlns:p14="http://schemas.microsoft.com/office/powerpoint/2010/main" val="4030799997"/>
              </p:ext>
            </p:extLst>
          </p:nvPr>
        </p:nvGraphicFramePr>
        <p:xfrm>
          <a:off x="1285118" y="1357386"/>
          <a:ext cx="4967288" cy="2309813"/>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29" name="Chart 28"/>
          <p:cNvGraphicFramePr>
            <a:graphicFrameLocks/>
          </p:cNvGraphicFramePr>
          <p:nvPr>
            <p:extLst>
              <p:ext uri="{D42A27DB-BD31-4B8C-83A1-F6EECF244321}">
                <p14:modId xmlns:p14="http://schemas.microsoft.com/office/powerpoint/2010/main" val="254496982"/>
              </p:ext>
            </p:extLst>
          </p:nvPr>
        </p:nvGraphicFramePr>
        <p:xfrm>
          <a:off x="1209814" y="4106120"/>
          <a:ext cx="4967288" cy="230981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1117011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25474"/>
          </a:xfrm>
        </p:spPr>
        <p:txBody>
          <a:bodyPr>
            <a:normAutofit fontScale="90000"/>
          </a:bodyPr>
          <a:lstStyle/>
          <a:p>
            <a:r>
              <a:rPr lang="en-US" sz="2800" b="1" dirty="0" smtClean="0">
                <a:solidFill>
                  <a:srgbClr val="00B050"/>
                </a:solidFill>
              </a:rPr>
              <a:t>Weighted Histogram analysis (WHAM) method for the dihedral rotation</a:t>
            </a:r>
            <a:endParaRPr lang="en-GB" sz="2800" b="1" dirty="0">
              <a:solidFill>
                <a:srgbClr val="00B050"/>
              </a:solidFill>
            </a:endParaRPr>
          </a:p>
        </p:txBody>
      </p:sp>
      <p:sp>
        <p:nvSpPr>
          <p:cNvPr id="4" name="Slide Number Placeholder 3"/>
          <p:cNvSpPr>
            <a:spLocks noGrp="1"/>
          </p:cNvSpPr>
          <p:nvPr>
            <p:ph type="sldNum" sz="quarter" idx="12"/>
          </p:nvPr>
        </p:nvSpPr>
        <p:spPr/>
        <p:txBody>
          <a:bodyPr/>
          <a:lstStyle/>
          <a:p>
            <a:fld id="{BB3C7076-BC6B-480D-B9C2-0EC34CFF90FE}" type="slidenum">
              <a:rPr lang="en-GB" smtClean="0"/>
              <a:t>9</a:t>
            </a:fld>
            <a:endParaRPr lang="en-GB"/>
          </a:p>
        </p:txBody>
      </p:sp>
      <p:sp>
        <p:nvSpPr>
          <p:cNvPr id="6" name="TextBox 5"/>
          <p:cNvSpPr txBox="1"/>
          <p:nvPr/>
        </p:nvSpPr>
        <p:spPr>
          <a:xfrm>
            <a:off x="0" y="1775566"/>
            <a:ext cx="3833293" cy="923330"/>
          </a:xfrm>
          <a:prstGeom prst="rect">
            <a:avLst/>
          </a:prstGeom>
          <a:noFill/>
        </p:spPr>
        <p:txBody>
          <a:bodyPr wrap="none" rtlCol="0">
            <a:spAutoFit/>
          </a:bodyPr>
          <a:lstStyle/>
          <a:p>
            <a:pPr marL="285750" indent="-285750">
              <a:buFont typeface="Arial" panose="020B0604020202020204" pitchFamily="34" charset="0"/>
              <a:buChar char="•"/>
            </a:pPr>
            <a:r>
              <a:rPr lang="en-US" dirty="0" smtClean="0"/>
              <a:t>To generate potential of mean force</a:t>
            </a:r>
          </a:p>
          <a:p>
            <a:r>
              <a:rPr lang="en-US" dirty="0" smtClean="0"/>
              <a:t>      (PMF)</a:t>
            </a:r>
          </a:p>
          <a:p>
            <a:pPr marL="285750" indent="-285750">
              <a:buFont typeface="Arial" panose="020B0604020202020204" pitchFamily="34" charset="0"/>
              <a:buChar char="•"/>
            </a:pPr>
            <a:endParaRPr lang="en-GB" dirty="0"/>
          </a:p>
        </p:txBody>
      </p:sp>
      <p:sp>
        <p:nvSpPr>
          <p:cNvPr id="7" name="Right Arrow 6"/>
          <p:cNvSpPr/>
          <p:nvPr/>
        </p:nvSpPr>
        <p:spPr>
          <a:xfrm>
            <a:off x="3939973" y="1752599"/>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4918381" y="1394750"/>
            <a:ext cx="4297458" cy="1477328"/>
          </a:xfrm>
          <a:prstGeom prst="rect">
            <a:avLst/>
          </a:prstGeom>
          <a:noFill/>
        </p:spPr>
        <p:txBody>
          <a:bodyPr wrap="none" rtlCol="0">
            <a:spAutoFit/>
          </a:bodyPr>
          <a:lstStyle/>
          <a:p>
            <a:r>
              <a:rPr lang="en-US" dirty="0" smtClean="0"/>
              <a:t>Free energy profile along a specific </a:t>
            </a:r>
          </a:p>
          <a:p>
            <a:r>
              <a:rPr lang="en-US" dirty="0" smtClean="0"/>
              <a:t>Reaction coordinate.</a:t>
            </a:r>
          </a:p>
          <a:p>
            <a:r>
              <a:rPr lang="en-US" dirty="0" smtClean="0"/>
              <a:t> Which is useful for</a:t>
            </a:r>
          </a:p>
          <a:p>
            <a:r>
              <a:rPr lang="en-US" dirty="0" smtClean="0"/>
              <a:t>Finding transition states, intermediates</a:t>
            </a:r>
          </a:p>
          <a:p>
            <a:r>
              <a:rPr lang="en-US" dirty="0" smtClean="0"/>
              <a:t>And also for relative stabilities of end points</a:t>
            </a:r>
            <a:endParaRPr lang="en-GB" dirty="0"/>
          </a:p>
        </p:txBody>
      </p:sp>
      <p:sp>
        <p:nvSpPr>
          <p:cNvPr id="9" name="TextBox 8"/>
          <p:cNvSpPr txBox="1"/>
          <p:nvPr/>
        </p:nvSpPr>
        <p:spPr>
          <a:xfrm>
            <a:off x="628650" y="3474720"/>
            <a:ext cx="8356198" cy="2308324"/>
          </a:xfrm>
          <a:prstGeom prst="rect">
            <a:avLst/>
          </a:prstGeom>
          <a:noFill/>
        </p:spPr>
        <p:txBody>
          <a:bodyPr wrap="none" rtlCol="0">
            <a:spAutoFit/>
          </a:bodyPr>
          <a:lstStyle/>
          <a:p>
            <a:r>
              <a:rPr lang="en-US" dirty="0" smtClean="0"/>
              <a:t>One approach to find PMF is </a:t>
            </a:r>
            <a:r>
              <a:rPr lang="en-US" b="1" dirty="0" smtClean="0"/>
              <a:t>umbrella sampling method (US)</a:t>
            </a:r>
          </a:p>
          <a:p>
            <a:r>
              <a:rPr lang="en-US" dirty="0" smtClean="0"/>
              <a:t>US means breaking the reaction coordinates up into a series of windows and then </a:t>
            </a:r>
          </a:p>
          <a:p>
            <a:r>
              <a:rPr lang="en-US" dirty="0" smtClean="0"/>
              <a:t>Applying a restraint that act to force the reaction coordinate to remain close to the </a:t>
            </a:r>
          </a:p>
          <a:p>
            <a:r>
              <a:rPr lang="en-US" dirty="0" smtClean="0"/>
              <a:t>Center of the window.</a:t>
            </a:r>
          </a:p>
          <a:p>
            <a:r>
              <a:rPr lang="en-US" dirty="0" smtClean="0"/>
              <a:t>A series of harmonic potentials are used to constrain the reaction coordinate to various</a:t>
            </a:r>
          </a:p>
          <a:p>
            <a:r>
              <a:rPr lang="en-US" dirty="0" smtClean="0"/>
              <a:t>Values. From this a series of histogram showing the sampling of reaction coordinate</a:t>
            </a:r>
          </a:p>
          <a:p>
            <a:r>
              <a:rPr lang="en-US" dirty="0" smtClean="0"/>
              <a:t>values can be generated and assuming windows overlap, one can use wham to post </a:t>
            </a:r>
          </a:p>
          <a:p>
            <a:r>
              <a:rPr lang="en-US" dirty="0"/>
              <a:t>p</a:t>
            </a:r>
            <a:r>
              <a:rPr lang="en-US" dirty="0" smtClean="0"/>
              <a:t>rocess the results to remove the biasing of restraints and recover PMF.</a:t>
            </a:r>
          </a:p>
        </p:txBody>
      </p:sp>
      <p:sp>
        <p:nvSpPr>
          <p:cNvPr id="10" name="TextBox 9"/>
          <p:cNvSpPr txBox="1"/>
          <p:nvPr/>
        </p:nvSpPr>
        <p:spPr>
          <a:xfrm>
            <a:off x="354330" y="5885031"/>
            <a:ext cx="8705909" cy="646331"/>
          </a:xfrm>
          <a:prstGeom prst="rect">
            <a:avLst/>
          </a:prstGeom>
          <a:noFill/>
        </p:spPr>
        <p:txBody>
          <a:bodyPr wrap="none" rtlCol="0">
            <a:spAutoFit/>
          </a:bodyPr>
          <a:lstStyle/>
          <a:p>
            <a:r>
              <a:rPr lang="en-US" dirty="0" smtClean="0"/>
              <a:t>Here, WHAM software have been coupled with amber software for generating free energy </a:t>
            </a:r>
          </a:p>
          <a:p>
            <a:r>
              <a:rPr lang="en-US" dirty="0" smtClean="0"/>
              <a:t>profile for dihedral rotation of ethylene monomer.</a:t>
            </a:r>
            <a:endParaRPr lang="en-GB" dirty="0"/>
          </a:p>
        </p:txBody>
      </p:sp>
    </p:spTree>
    <p:extLst>
      <p:ext uri="{BB962C8B-B14F-4D97-AF65-F5344CB8AC3E}">
        <p14:creationId xmlns:p14="http://schemas.microsoft.com/office/powerpoint/2010/main" val="2936222542"/>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396</TotalTime>
  <Words>1294</Words>
  <Application>Microsoft Office PowerPoint</Application>
  <PresentationFormat>On-screen Show (4:3)</PresentationFormat>
  <Paragraphs>397</Paragraphs>
  <Slides>16</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MS PGothic</vt:lpstr>
      <vt:lpstr>Arial</vt:lpstr>
      <vt:lpstr>Calibri</vt:lpstr>
      <vt:lpstr>Calibri Light</vt:lpstr>
      <vt:lpstr>Symbol</vt:lpstr>
      <vt:lpstr>Times New Roman</vt:lpstr>
      <vt:lpstr>Office Theme</vt:lpstr>
      <vt:lpstr>CS ChemDraw Drawing</vt:lpstr>
      <vt:lpstr>PMF calculation for dihedral rotation in SiH2Cp2ZrCH3(C2H4)</vt:lpstr>
      <vt:lpstr>Outline of the presentation</vt:lpstr>
      <vt:lpstr>PowerPoint Presentation</vt:lpstr>
      <vt:lpstr>Force field parameters created</vt:lpstr>
      <vt:lpstr>Optimized relaxed DFT dihedral scan on various dihedral angles</vt:lpstr>
      <vt:lpstr>PowerPoint Presentation</vt:lpstr>
      <vt:lpstr>PowerPoint Presentation</vt:lpstr>
      <vt:lpstr>PowerPoint Presentation</vt:lpstr>
      <vt:lpstr>Weighted Histogram analysis (WHAM) method for the dihedral rotation</vt:lpstr>
      <vt:lpstr>PMF calculation on the rotation of dihedral bond</vt:lpstr>
      <vt:lpstr>Free energy profile for the dihedral rotation of ethylene in [SiH2Cp2ZrCH3(C2H4)][CH3B(C6F5)3] </vt:lpstr>
      <vt:lpstr>Free energy profile for the dihedral rotation of ethylene in [SiH2Cp2ZrCH3(C2H4)]Cl-</vt:lpstr>
      <vt:lpstr>PowerPoint Presentation</vt:lpstr>
      <vt:lpstr>PowerPoint Presentation</vt:lpstr>
      <vt:lpstr>Conclusions</vt:lpstr>
      <vt:lpstr>PowerPoint Presentation</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D Simulation on [(CH3)2Si(Ind)2ZrMe(C3H6)] [CH3B(C6F5)3] using improved force field parameters</dc:title>
  <dc:creator>Sandhya k s</dc:creator>
  <cp:lastModifiedBy>Sandhya k s</cp:lastModifiedBy>
  <cp:revision>167</cp:revision>
  <cp:lastPrinted>2015-10-05T12:59:20Z</cp:lastPrinted>
  <dcterms:created xsi:type="dcterms:W3CDTF">2015-06-26T03:52:15Z</dcterms:created>
  <dcterms:modified xsi:type="dcterms:W3CDTF">2015-10-06T04:30:24Z</dcterms:modified>
</cp:coreProperties>
</file>